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5293" w:rsidRDefault="003A5293">
      <w:pPr>
        <w:pStyle w:val="Title"/>
        <w:rPr>
          <w:sz w:val="28"/>
        </w:rPr>
      </w:pPr>
      <w:r>
        <w:t>Physics 30</w:t>
      </w:r>
      <w:r>
        <w:tab/>
      </w:r>
      <w:r>
        <w:rPr>
          <w:u w:val="single"/>
        </w:rPr>
        <w:t xml:space="preserve">Lesson </w:t>
      </w:r>
      <w:r w:rsidR="001E41E5">
        <w:rPr>
          <w:u w:val="single"/>
        </w:rPr>
        <w:t>22</w:t>
      </w:r>
      <w:r>
        <w:t xml:space="preserve">  The Generator Effect </w:t>
      </w:r>
    </w:p>
    <w:p w:rsidR="003A5293" w:rsidRDefault="003A5293">
      <w:pPr>
        <w:pStyle w:val="Heading1"/>
      </w:pPr>
      <w:r>
        <w:t>Electromagnetic induction – Michael Faraday</w:t>
      </w:r>
    </w:p>
    <w:p w:rsidR="00F35138" w:rsidRDefault="00F35138">
      <w:r>
        <w:t xml:space="preserve">Refer to Pearson pages 609 to 620 for a conceptual discussion </w:t>
      </w:r>
      <w:r w:rsidR="00D814E5">
        <w:t>o</w:t>
      </w:r>
      <w:r>
        <w:t>f electromagnetic induction and the generator effect.</w:t>
      </w:r>
      <w:r w:rsidR="00D814E5">
        <w:t xml:space="preserve">  Pay particular attention to the technologies described on pages 614 and 615.</w:t>
      </w:r>
    </w:p>
    <w:p w:rsidR="00F35138" w:rsidRDefault="00F35138"/>
    <w:p w:rsidR="003A5293" w:rsidRDefault="003A5293">
      <w:r>
        <w:t>In 1821, Michael Faraday invented the first electric motor.  He publicly stated that if current had an effect on magnetism, then magnetism might have a corresponding effect on current.  Faraday began to investigate the possibilities, but it would be ten years before the phenomena would be successfully demonstrated.</w:t>
      </w:r>
    </w:p>
    <w:p w:rsidR="003A5293" w:rsidRDefault="003A5293"/>
    <w:p w:rsidR="003A5293" w:rsidRDefault="003A5293">
      <w:r>
        <w:t xml:space="preserve">In the early months of 1831, Joseph Henry would be the first to observe the phenomenon at </w:t>
      </w:r>
      <w:smartTag w:uri="urn:schemas-microsoft-com:office:smarttags" w:element="place">
        <w:smartTag w:uri="urn:schemas-microsoft-com:office:smarttags" w:element="City">
          <w:r>
            <w:t>Albany</w:t>
          </w:r>
        </w:smartTag>
        <w:r>
          <w:t xml:space="preserve">, </w:t>
        </w:r>
        <w:smartTag w:uri="urn:schemas-microsoft-com:office:smarttags" w:element="State">
          <w:r>
            <w:t>New York</w:t>
          </w:r>
        </w:smartTag>
      </w:smartTag>
      <w:r>
        <w:t xml:space="preserve">.  He did not publish his results because he was working in an </w:t>
      </w:r>
      <w:smartTag w:uri="urn:schemas-microsoft-com:office:smarttags" w:element="place">
        <w:smartTag w:uri="urn:schemas-microsoft-com:office:smarttags" w:element="PlaceName">
          <w:r>
            <w:t>American</w:t>
          </w:r>
        </w:smartTag>
        <w:r>
          <w:t xml:space="preserve"> </w:t>
        </w:r>
        <w:smartTag w:uri="urn:schemas-microsoft-com:office:smarttags" w:element="PlaceType">
          <w:r>
            <w:t>College</w:t>
          </w:r>
        </w:smartTag>
      </w:smartTag>
      <w:r>
        <w:t xml:space="preserve"> where teaching responsibilities came first and research second.  He intended to publish his results in the summer months.  Henry would soon regret his decision, as Faraday finally made the breakthrough himself in </w:t>
      </w:r>
      <w:smartTag w:uri="urn:schemas-microsoft-com:office:smarttags" w:element="country-region">
        <w:smartTag w:uri="urn:schemas-microsoft-com:office:smarttags" w:element="place">
          <w:r>
            <w:t>England</w:t>
          </w:r>
        </w:smartTag>
      </w:smartTag>
      <w:r>
        <w:t xml:space="preserve">.  Faraday immediately published his results and is historically credited as the first man to successfully demonstrate </w:t>
      </w:r>
      <w:r w:rsidRPr="00733CDF">
        <w:rPr>
          <w:b/>
        </w:rPr>
        <w:t>electromagnetic induction</w:t>
      </w:r>
      <w:r>
        <w:t xml:space="preserve"> or the </w:t>
      </w:r>
      <w:r w:rsidRPr="00733CDF">
        <w:rPr>
          <w:b/>
        </w:rPr>
        <w:t>generator effect</w:t>
      </w:r>
      <w:r>
        <w:t xml:space="preserve">.  </w:t>
      </w:r>
    </w:p>
    <w:p w:rsidR="003A5293" w:rsidRDefault="003A5293"/>
    <w:p w:rsidR="003A5293" w:rsidRDefault="00473827">
      <w:r>
        <w:rPr>
          <w:noProof/>
          <w:lang w:eastAsia="en-CA"/>
        </w:rPr>
        <w:drawing>
          <wp:anchor distT="0" distB="0" distL="114300" distR="114300" simplePos="0" relativeHeight="251726336" behindDoc="0" locked="0" layoutInCell="1" allowOverlap="1">
            <wp:simplePos x="0" y="0"/>
            <wp:positionH relativeFrom="column">
              <wp:posOffset>3366135</wp:posOffset>
            </wp:positionH>
            <wp:positionV relativeFrom="paragraph">
              <wp:posOffset>150495</wp:posOffset>
            </wp:positionV>
            <wp:extent cx="2683510" cy="996315"/>
            <wp:effectExtent l="0" t="0" r="2540" b="0"/>
            <wp:wrapSquare wrapText="left"/>
            <wp:docPr id="965"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3510" cy="996315"/>
                    </a:xfrm>
                    <a:prstGeom prst="rect">
                      <a:avLst/>
                    </a:prstGeom>
                    <a:noFill/>
                    <a:ln>
                      <a:noFill/>
                    </a:ln>
                  </pic:spPr>
                </pic:pic>
              </a:graphicData>
            </a:graphic>
            <wp14:sizeRelH relativeFrom="page">
              <wp14:pctWidth>0</wp14:pctWidth>
            </wp14:sizeRelH>
            <wp14:sizeRelV relativeFrom="page">
              <wp14:pctHeight>0</wp14:pctHeight>
            </wp14:sizeRelV>
          </wp:anchor>
        </w:drawing>
      </w:r>
      <w:r w:rsidR="003A5293">
        <w:t xml:space="preserve">Faraday discovered the generator effect while he was working with an iron ring apparatus as diagrammed </w:t>
      </w:r>
      <w:r w:rsidR="00F35138">
        <w:t>to the right</w:t>
      </w:r>
      <w:r w:rsidR="003A5293">
        <w:t xml:space="preserve">.  He found that while a constant current was flowing in the left side (primary) coil no current was generated in the right side (secondary) coil.  Then one day he noticed that there was a </w:t>
      </w:r>
      <w:r w:rsidR="003A5293" w:rsidRPr="00733CDF">
        <w:t>short lived current</w:t>
      </w:r>
      <w:r w:rsidR="003A5293">
        <w:t xml:space="preserve"> in the secondary coil as the primary coil was being </w:t>
      </w:r>
      <w:r w:rsidR="003A5293" w:rsidRPr="00733CDF">
        <w:t>turned on</w:t>
      </w:r>
      <w:r w:rsidR="003A5293">
        <w:t xml:space="preserve"> or </w:t>
      </w:r>
      <w:r w:rsidR="003A5293" w:rsidRPr="00733CDF">
        <w:t>turned off</w:t>
      </w:r>
      <w:r w:rsidR="003A5293">
        <w:t>.</w:t>
      </w:r>
    </w:p>
    <w:p w:rsidR="003A5293" w:rsidRDefault="003A5293"/>
    <w:p w:rsidR="003A5293" w:rsidRDefault="003A5293">
      <w:r>
        <w:t xml:space="preserve">Faraday concluded that the turning on of the current in the primary coil caused a magnetic field to be </w:t>
      </w:r>
      <w:r w:rsidRPr="00733CDF">
        <w:rPr>
          <w:b/>
        </w:rPr>
        <w:t>induced</w:t>
      </w:r>
      <w:r>
        <w:t xml:space="preserve"> or built up inside the iron ring and around to the secondary coil.  This </w:t>
      </w:r>
      <w:r w:rsidRPr="00733CDF">
        <w:rPr>
          <w:b/>
        </w:rPr>
        <w:t>changing magnetic field</w:t>
      </w:r>
      <w:r>
        <w:t xml:space="preserve"> would cause an </w:t>
      </w:r>
      <w:r w:rsidRPr="00733CDF">
        <w:rPr>
          <w:b/>
        </w:rPr>
        <w:t>induced current</w:t>
      </w:r>
      <w:r>
        <w:t xml:space="preserve"> to </w:t>
      </w:r>
      <w:r w:rsidR="00733CDF">
        <w:t xml:space="preserve">be </w:t>
      </w:r>
      <w:r w:rsidR="00733CDF" w:rsidRPr="00733CDF">
        <w:rPr>
          <w:b/>
        </w:rPr>
        <w:t>generated</w:t>
      </w:r>
      <w:r>
        <w:t xml:space="preserve"> in the secondary coil.  Once the current in the primary coil was constant, there could no longer be a </w:t>
      </w:r>
      <w:r w:rsidRPr="00733CDF">
        <w:rPr>
          <w:b/>
        </w:rPr>
        <w:t>changing</w:t>
      </w:r>
      <w:r>
        <w:t xml:space="preserve"> magnetic field in the secondary coil and no current could be generated in the secondary coil.  When the current in the primary coil was </w:t>
      </w:r>
      <w:r w:rsidRPr="00733CDF">
        <w:t>turned off</w:t>
      </w:r>
      <w:r>
        <w:t xml:space="preserve">, the magnetic field would collapse.  This changing magnetic field </w:t>
      </w:r>
      <w:r w:rsidR="00733CDF">
        <w:t xml:space="preserve">would generate a current </w:t>
      </w:r>
      <w:r>
        <w:t>in the secondary coil, but in the opposite direction.</w:t>
      </w:r>
    </w:p>
    <w:p w:rsidR="003A5293" w:rsidRDefault="003A5293"/>
    <w:p w:rsidR="003A5293" w:rsidRDefault="003A5293">
      <w:pPr>
        <w:ind w:left="720" w:right="720" w:hanging="720"/>
        <w:jc w:val="center"/>
        <w:rPr>
          <w:sz w:val="28"/>
        </w:rPr>
      </w:pPr>
      <w:r>
        <w:rPr>
          <w:sz w:val="28"/>
        </w:rPr>
        <w:t xml:space="preserve">The key element necessary for the generator effect was a </w:t>
      </w:r>
      <w:r w:rsidRPr="00733CDF">
        <w:rPr>
          <w:b/>
          <w:sz w:val="28"/>
        </w:rPr>
        <w:t>changing</w:t>
      </w:r>
      <w:r>
        <w:rPr>
          <w:sz w:val="28"/>
        </w:rPr>
        <w:t xml:space="preserve"> (or moving) magnetic field.</w:t>
      </w:r>
    </w:p>
    <w:p w:rsidR="003A5293" w:rsidRDefault="003A5293"/>
    <w:p w:rsidR="003A5293" w:rsidRDefault="003A5293">
      <w:r>
        <w:t>After further experiment, Faraday found that the iron ring was not necessary – the phenomena would occur with just two coils in close proximity.  Faraday concluded that the magnetic field traveled through the air from the first coil to the second coil.  As we shall see, James Clerk Maxwell would use this observation to show that light energy was in fact electromagnetic wave energy (see Lesson 2</w:t>
      </w:r>
      <w:r w:rsidR="001E41E5">
        <w:t>4</w:t>
      </w:r>
      <w:r>
        <w:t>).</w:t>
      </w:r>
    </w:p>
    <w:p w:rsidR="003A5293" w:rsidRDefault="003A5293">
      <w:r>
        <w:br w:type="page"/>
      </w:r>
      <w:r>
        <w:lastRenderedPageBreak/>
        <w:t>Faraday discovered the basic principles of electromagnetic induction.  He experimented with three basic situations:</w:t>
      </w:r>
    </w:p>
    <w:p w:rsidR="003A5293" w:rsidRDefault="003A5293">
      <w:pPr>
        <w:widowControl w:val="0"/>
      </w:pPr>
    </w:p>
    <w:p w:rsidR="003A5293" w:rsidRDefault="003A5293">
      <w:pPr>
        <w:widowControl w:val="0"/>
        <w:ind w:left="576" w:hanging="576"/>
      </w:pPr>
      <w:r>
        <w:t>1.</w:t>
      </w:r>
      <w:r>
        <w:tab/>
        <w:t>Moving a wire through the jaws of a horseshoe magnet.</w:t>
      </w:r>
    </w:p>
    <w:p w:rsidR="003A5293" w:rsidRDefault="003A5293">
      <w:pPr>
        <w:widowControl w:val="0"/>
        <w:numPr>
          <w:ilvl w:val="0"/>
          <w:numId w:val="1"/>
        </w:numPr>
      </w:pPr>
      <w:r>
        <w:t>Electron flow occurred only when the conductor was moving.</w:t>
      </w:r>
    </w:p>
    <w:p w:rsidR="003A5293" w:rsidRDefault="00733CDF">
      <w:pPr>
        <w:widowControl w:val="0"/>
        <w:numPr>
          <w:ilvl w:val="0"/>
          <w:numId w:val="1"/>
        </w:numPr>
      </w:pPr>
      <w:r>
        <w:t>The d</w:t>
      </w:r>
      <w:r w:rsidR="003A5293">
        <w:t>irection of electron flow depended on the direction of movement of the wire.</w:t>
      </w:r>
    </w:p>
    <w:p w:rsidR="003A5293" w:rsidRDefault="003A5293">
      <w:pPr>
        <w:widowControl w:val="0"/>
        <w:numPr>
          <w:ilvl w:val="0"/>
          <w:numId w:val="1"/>
        </w:numPr>
      </w:pPr>
      <w:r>
        <w:t>Multiple loops of wire multiplied the voltage produced.</w:t>
      </w:r>
    </w:p>
    <w:p w:rsidR="003A5293" w:rsidRDefault="003A5293">
      <w:pPr>
        <w:widowControl w:val="0"/>
        <w:ind w:left="576" w:hanging="576"/>
      </w:pPr>
    </w:p>
    <w:p w:rsidR="003A5293" w:rsidRDefault="003A5293">
      <w:pPr>
        <w:widowControl w:val="0"/>
        <w:ind w:left="576" w:hanging="576"/>
      </w:pPr>
      <w:r>
        <w:t>2.</w:t>
      </w:r>
      <w:r>
        <w:tab/>
        <w:t>Plunging a bar magnet into and out of the core of a solenoid.</w:t>
      </w:r>
    </w:p>
    <w:p w:rsidR="003A5293" w:rsidRDefault="003A5293">
      <w:pPr>
        <w:widowControl w:val="0"/>
        <w:numPr>
          <w:ilvl w:val="0"/>
          <w:numId w:val="1"/>
        </w:numPr>
      </w:pPr>
      <w:r>
        <w:t>The relative motion of the magnet and the coil produced a current in the coil wire.</w:t>
      </w:r>
    </w:p>
    <w:p w:rsidR="003A5293" w:rsidRDefault="003A5293">
      <w:pPr>
        <w:widowControl w:val="0"/>
        <w:ind w:left="576" w:hanging="576"/>
      </w:pPr>
    </w:p>
    <w:p w:rsidR="003A5293" w:rsidRDefault="003A5293">
      <w:pPr>
        <w:widowControl w:val="0"/>
        <w:ind w:left="576" w:hanging="576"/>
      </w:pPr>
      <w:r>
        <w:t>3.</w:t>
      </w:r>
      <w:r>
        <w:tab/>
        <w:t>Touching the iron core of a coil with a bar magnet and then removing the magnet.</w:t>
      </w:r>
    </w:p>
    <w:p w:rsidR="003A5293" w:rsidRDefault="003A5293">
      <w:pPr>
        <w:widowControl w:val="0"/>
        <w:numPr>
          <w:ilvl w:val="0"/>
          <w:numId w:val="1"/>
        </w:numPr>
      </w:pPr>
      <w:r>
        <w:t xml:space="preserve">Electron flow occurred only when the core was </w:t>
      </w:r>
      <w:r>
        <w:rPr>
          <w:i/>
        </w:rPr>
        <w:t>becoming</w:t>
      </w:r>
      <w:r>
        <w:t xml:space="preserve"> magnetized or demagnetized.</w:t>
      </w:r>
    </w:p>
    <w:p w:rsidR="003A5293" w:rsidRDefault="003A5293">
      <w:pPr>
        <w:widowControl w:val="0"/>
        <w:numPr>
          <w:ilvl w:val="0"/>
          <w:numId w:val="1"/>
        </w:numPr>
      </w:pPr>
      <w:r>
        <w:t>A changing magnetic field produced a current.</w:t>
      </w:r>
    </w:p>
    <w:p w:rsidR="003A5293" w:rsidRDefault="003A5293">
      <w:pPr>
        <w:widowControl w:val="0"/>
        <w:ind w:left="576" w:hanging="576"/>
      </w:pPr>
    </w:p>
    <w:p w:rsidR="003A5293" w:rsidRDefault="003A5293">
      <w:pPr>
        <w:widowControl w:val="0"/>
        <w:ind w:left="576" w:hanging="576"/>
        <w:rPr>
          <w:sz w:val="28"/>
        </w:rPr>
      </w:pPr>
      <w:r>
        <w:rPr>
          <w:b/>
          <w:sz w:val="28"/>
        </w:rPr>
        <w:t>Faraday's Law of Electromagnetic Induction</w:t>
      </w:r>
    </w:p>
    <w:p w:rsidR="003A5293" w:rsidRDefault="003A5293">
      <w:pPr>
        <w:widowControl w:val="0"/>
        <w:ind w:left="576" w:hanging="576"/>
        <w:rPr>
          <w:i/>
          <w:sz w:val="28"/>
        </w:rPr>
      </w:pPr>
      <w:r>
        <w:rPr>
          <w:i/>
          <w:sz w:val="28"/>
        </w:rPr>
        <w:tab/>
        <w:t>A changing magnetic field induces a current in a conductor.</w:t>
      </w:r>
    </w:p>
    <w:p w:rsidR="003A5293" w:rsidRDefault="003A5293">
      <w:pPr>
        <w:widowControl w:val="0"/>
      </w:pPr>
    </w:p>
    <w:p w:rsidR="003A5293" w:rsidRDefault="003A5293">
      <w:pPr>
        <w:widowControl w:val="0"/>
      </w:pPr>
      <w:r>
        <w:t xml:space="preserve">How does the generator effect compare with the motor effect?  Consider the diagram below.  If the </w:t>
      </w:r>
      <w:r w:rsidRPr="00733CDF">
        <w:rPr>
          <w:b/>
        </w:rPr>
        <w:t>motor effect</w:t>
      </w:r>
      <w:r>
        <w:t xml:space="preserve"> is applied and electrons flow from A to B then the left flat hand rule indicates that the primary motion (electron flow into the page) causes a secondary motion (an upward force on the wire).  This is the normal motor effect.</w:t>
      </w:r>
    </w:p>
    <w:p w:rsidR="003A5293" w:rsidRDefault="00473827">
      <w:pPr>
        <w:widowControl w:val="0"/>
      </w:pPr>
      <w:r>
        <w:rPr>
          <w:noProof/>
          <w:lang w:eastAsia="en-CA"/>
        </w:rPr>
        <mc:AlternateContent>
          <mc:Choice Requires="wpg">
            <w:drawing>
              <wp:anchor distT="0" distB="0" distL="114300" distR="114300" simplePos="0" relativeHeight="251604480" behindDoc="0" locked="0" layoutInCell="0" allowOverlap="1">
                <wp:simplePos x="0" y="0"/>
                <wp:positionH relativeFrom="column">
                  <wp:posOffset>365760</wp:posOffset>
                </wp:positionH>
                <wp:positionV relativeFrom="paragraph">
                  <wp:posOffset>117475</wp:posOffset>
                </wp:positionV>
                <wp:extent cx="4023995" cy="1829435"/>
                <wp:effectExtent l="0" t="0" r="0" b="0"/>
                <wp:wrapNone/>
                <wp:docPr id="942"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995" cy="1829435"/>
                          <a:chOff x="0" y="-34"/>
                          <a:chExt cx="20001" cy="20167"/>
                        </a:xfrm>
                      </wpg:grpSpPr>
                      <wps:wsp>
                        <wps:cNvPr id="943" name="Line 110"/>
                        <wps:cNvCnPr/>
                        <wps:spPr bwMode="auto">
                          <a:xfrm>
                            <a:off x="0" y="4103"/>
                            <a:ext cx="5457" cy="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 name="Line 111"/>
                        <wps:cNvCnPr/>
                        <wps:spPr bwMode="auto">
                          <a:xfrm>
                            <a:off x="909" y="10151"/>
                            <a:ext cx="6366" cy="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 name="Line 112"/>
                        <wps:cNvCnPr/>
                        <wps:spPr bwMode="auto">
                          <a:xfrm>
                            <a:off x="5454" y="4103"/>
                            <a:ext cx="1821" cy="60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6" name="Line 113"/>
                        <wps:cNvCnPr/>
                        <wps:spPr bwMode="auto">
                          <a:xfrm>
                            <a:off x="909" y="14183"/>
                            <a:ext cx="6366" cy="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 name="Line 114"/>
                        <wps:cNvCnPr/>
                        <wps:spPr bwMode="auto">
                          <a:xfrm>
                            <a:off x="7272" y="10151"/>
                            <a:ext cx="3" cy="403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8" name="Rectangle 115"/>
                        <wps:cNvSpPr>
                          <a:spLocks noChangeArrowheads="1"/>
                        </wps:cNvSpPr>
                        <wps:spPr bwMode="auto">
                          <a:xfrm>
                            <a:off x="2727" y="6119"/>
                            <a:ext cx="2730"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N</w:t>
                              </w:r>
                            </w:p>
                          </w:txbxContent>
                        </wps:txbx>
                        <wps:bodyPr rot="0" vert="horz" wrap="square" lIns="12700" tIns="12700" rIns="12700" bIns="12700" anchor="t" anchorCtr="0" upright="1">
                          <a:noAutofit/>
                        </wps:bodyPr>
                      </wps:wsp>
                      <wpg:grpSp>
                        <wpg:cNvPr id="949" name="Group 116"/>
                        <wpg:cNvGrpSpPr>
                          <a:grpSpLocks/>
                        </wpg:cNvGrpSpPr>
                        <wpg:grpSpPr bwMode="auto">
                          <a:xfrm>
                            <a:off x="12726" y="3998"/>
                            <a:ext cx="7275" cy="10087"/>
                            <a:chOff x="0" y="0"/>
                            <a:chExt cx="20000" cy="20174"/>
                          </a:xfrm>
                        </wpg:grpSpPr>
                        <wps:wsp>
                          <wps:cNvPr id="950" name="Line 117"/>
                          <wps:cNvCnPr/>
                          <wps:spPr bwMode="auto">
                            <a:xfrm>
                              <a:off x="0" y="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1" name="Line 118"/>
                          <wps:cNvCnPr/>
                          <wps:spPr bwMode="auto">
                            <a:xfrm>
                              <a:off x="4998" y="12096"/>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 name="Line 119"/>
                          <wps:cNvCnPr/>
                          <wps:spPr bwMode="auto">
                            <a:xfrm>
                              <a:off x="0" y="0"/>
                              <a:ext cx="5006"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3" name="Line 120"/>
                          <wps:cNvCnPr/>
                          <wps:spPr bwMode="auto">
                            <a:xfrm>
                              <a:off x="0" y="0"/>
                              <a:ext cx="8"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121"/>
                          <wps:cNvCnPr/>
                          <wps:spPr bwMode="auto">
                            <a:xfrm>
                              <a:off x="4998" y="12096"/>
                              <a:ext cx="8"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5" name="Line 122"/>
                          <wps:cNvCnPr/>
                          <wps:spPr bwMode="auto">
                            <a:xfrm>
                              <a:off x="0" y="8064"/>
                              <a:ext cx="5006"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6" name="Line 123"/>
                          <wps:cNvCnPr/>
                          <wps:spPr bwMode="auto">
                            <a:xfrm>
                              <a:off x="4998" y="2016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Rectangle 124"/>
                          <wps:cNvSpPr>
                            <a:spLocks noChangeArrowheads="1"/>
                          </wps:cNvSpPr>
                          <wps:spPr bwMode="auto">
                            <a:xfrm>
                              <a:off x="7497" y="4032"/>
                              <a:ext cx="7505" cy="8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S</w:t>
                                </w:r>
                              </w:p>
                            </w:txbxContent>
                          </wps:txbx>
                          <wps:bodyPr rot="0" vert="horz" wrap="square" lIns="12700" tIns="12700" rIns="12700" bIns="12700" anchor="t" anchorCtr="0" upright="1">
                            <a:noAutofit/>
                          </wps:bodyPr>
                        </wps:wsp>
                      </wpg:grpSp>
                      <wps:wsp>
                        <wps:cNvPr id="958" name="Line 125"/>
                        <wps:cNvCnPr/>
                        <wps:spPr bwMode="auto">
                          <a:xfrm>
                            <a:off x="8181" y="2087"/>
                            <a:ext cx="3639" cy="14168"/>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9" name="Rectangle 126"/>
                        <wps:cNvSpPr>
                          <a:spLocks noChangeArrowheads="1"/>
                        </wps:cNvSpPr>
                        <wps:spPr bwMode="auto">
                          <a:xfrm>
                            <a:off x="9999" y="16094"/>
                            <a:ext cx="1821"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A</w:t>
                              </w:r>
                            </w:p>
                          </w:txbxContent>
                        </wps:txbx>
                        <wps:bodyPr rot="0" vert="horz" wrap="square" lIns="12700" tIns="12700" rIns="12700" bIns="12700" anchor="t" anchorCtr="0" upright="1">
                          <a:noAutofit/>
                        </wps:bodyPr>
                      </wps:wsp>
                      <wps:wsp>
                        <wps:cNvPr id="960" name="Rectangle 127"/>
                        <wps:cNvSpPr>
                          <a:spLocks noChangeArrowheads="1"/>
                        </wps:cNvSpPr>
                        <wps:spPr bwMode="auto">
                          <a:xfrm>
                            <a:off x="6363" y="-34"/>
                            <a:ext cx="1821"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B</w:t>
                              </w:r>
                            </w:p>
                          </w:txbxContent>
                        </wps:txbx>
                        <wps:bodyPr rot="0" vert="horz" wrap="square" lIns="12700" tIns="12700" rIns="12700" bIns="12700" anchor="t" anchorCtr="0" upright="1">
                          <a:noAutofit/>
                        </wps:bodyPr>
                      </wps:wsp>
                      <wps:wsp>
                        <wps:cNvPr id="961" name="Line 128"/>
                        <wps:cNvCnPr/>
                        <wps:spPr bwMode="auto">
                          <a:xfrm flipH="1" flipV="1">
                            <a:off x="9090" y="3998"/>
                            <a:ext cx="2730" cy="10087"/>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2" name="Rectangle 129"/>
                        <wps:cNvSpPr>
                          <a:spLocks noChangeArrowheads="1"/>
                        </wps:cNvSpPr>
                        <wps:spPr bwMode="auto">
                          <a:xfrm>
                            <a:off x="9999" y="6014"/>
                            <a:ext cx="1821"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e</w:t>
                              </w:r>
                              <w:r>
                                <w:rPr>
                                  <w:vertAlign w:val="superscript"/>
                                </w:rPr>
                                <w:t>-</w:t>
                              </w:r>
                            </w:p>
                          </w:txbxContent>
                        </wps:txbx>
                        <wps:bodyPr rot="0" vert="horz" wrap="square" lIns="12700" tIns="12700" rIns="12700" bIns="12700" anchor="t" anchorCtr="0" upright="1">
                          <a:noAutofit/>
                        </wps:bodyPr>
                      </wps:wsp>
                      <wps:wsp>
                        <wps:cNvPr id="963" name="Line 130"/>
                        <wps:cNvCnPr/>
                        <wps:spPr bwMode="auto">
                          <a:xfrm flipV="1">
                            <a:off x="9090" y="120"/>
                            <a:ext cx="3" cy="605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4" name="Rectangle 131"/>
                        <wps:cNvSpPr>
                          <a:spLocks noChangeArrowheads="1"/>
                        </wps:cNvSpPr>
                        <wps:spPr bwMode="auto">
                          <a:xfrm>
                            <a:off x="9090" y="120"/>
                            <a:ext cx="2730"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F</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 o:spid="_x0000_s1026" style="position:absolute;margin-left:28.8pt;margin-top:9.25pt;width:316.85pt;height:144.05pt;z-index:251604480" coordorigin=",-34" coordsize="20001,20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" o:allowincell="f">
                <v:line id="Line 110" o:spid="_x0000_s1027" style="position:absolute;visibility:visible;mso-wrap-style:square" from="0,4103" to="5457,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PgtccAAADcAAAADwAAAGRycy9kb3ducmV2LnhtbESP3WrCQBSE74W+w3IE73SjLdKm2YgU&#10;KiIVqT/Qy2P2mKRmz6bZ1cS3dwuFXg4z8w2TzDpTiSs1rrSsYDyKQBBnVpecK9jv3ofPIJxH1lhZ&#10;JgU3cjBLH3oJxtq2/EnXrc9FgLCLUUHhfR1L6bKCDLqRrYmDd7KNQR9kk0vdYBvgppKTKJpKgyWH&#10;hQJreisoO28vRsGxaz/0YqfXt9XiZz393iwPE/+l1KDfzV9BeOr8f/ivvdQKXp4e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w+C1xwAAANwAAAAPAAAAAAAA&#10;AAAAAAAAAKECAABkcnMvZG93bnJldi54bWxQSwUGAAAAAAQABAD5AAAAlQMAAAAA&#10;" strokeweight="1pt">
                  <v:stroke startarrowlength="long" endarrowlength="long"/>
                </v:line>
                <v:line id="Line 111" o:spid="_x0000_s1028" style="position:absolute;visibility:visible;mso-wrap-style:square" from="909,10151" to="7275,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4wcYAAADcAAAADwAAAGRycy9kb3ducmV2LnhtbESP3WrCQBSE7wXfYTkF73RTEWmjq4ig&#10;iFTEP/DyNHuaRLNnY3Y18e27QqGXw8x8w4ynjSnEgyqXW1bw3otAECdW55wqOB4W3Q8QziNrLCyT&#10;gic5mE7arTHG2ta8o8fepyJA2MWoIPO+jKV0SUYGXc+WxMH7sZVBH2SVSl1hHeCmkP0oGkqDOYeF&#10;DEuaZ5Rc93ej4Lupv/TyoDfP9fK2GV62q1Pfn5XqvDWzEQhPjf8P/7VXWsHnYACvM+EIy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qeMHGAAAA3AAAAA8AAAAAAAAA&#10;AAAAAAAAoQIAAGRycy9kb3ducmV2LnhtbFBLBQYAAAAABAAEAPkAAACUAwAAAAA=&#10;" strokeweight="1pt">
                  <v:stroke startarrowlength="long" endarrowlength="long"/>
                </v:line>
                <v:line id="Line 112" o:spid="_x0000_s1029" style="position:absolute;visibility:visible;mso-wrap-style:square" from="5454,4103" to="7275,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bdWscAAADcAAAADwAAAGRycy9kb3ducmV2LnhtbESP3WrCQBSE74W+w3IE73SjtNKm2YgU&#10;KiIVqT/Qy2P2mKRmz6bZ1cS3dwuFXg4z8w2TzDpTiSs1rrSsYDyKQBBnVpecK9jv3ofPIJxH1lhZ&#10;JgU3cjBLH3oJxtq2/EnXrc9FgLCLUUHhfR1L6bKCDLqRrYmDd7KNQR9kk0vdYBvgppKTKJpKgyWH&#10;hQJreisoO28vRsGxaz/0YqfXt9XiZz393iwPE/+l1KDfzV9BeOr8f/ivvdQKXh6f4P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Zt1axwAAANwAAAAPAAAAAAAA&#10;AAAAAAAAAKECAABkcnMvZG93bnJldi54bWxQSwUGAAAAAAQABAD5AAAAlQMAAAAA&#10;" strokeweight="1pt">
                  <v:stroke startarrowlength="long" endarrowlength="long"/>
                </v:line>
                <v:line id="Line 113" o:spid="_x0000_s1030" style="position:absolute;visibility:visible;mso-wrap-style:square" from="909,14183" to="7275,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DLccAAADcAAAADwAAAGRycy9kb3ducmV2LnhtbESP3WrCQBSE7wu+w3KE3tWNUkKNriJC&#10;RYqh+FPo5TF7mqRmz6bZbRLf3i0UvBxm5htmvuxNJVpqXGlZwXgUgSDOrC45V3A6vj69gHAeWWNl&#10;mRRcycFyMXiYY6Jtx3tqDz4XAcIuQQWF93UipcsKMuhGtiYO3pdtDPogm1zqBrsAN5WcRFEsDZYc&#10;FgqsaV1Qdjn8GgXnvtvpzVGn17fNTxp/v28/Jv5Tqcdhv5qB8NT7e/i/vdUKps8x/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tEMtxwAAANwAAAAPAAAAAAAA&#10;AAAAAAAAAKECAABkcnMvZG93bnJldi54bWxQSwUGAAAAAAQABAD5AAAAlQMAAAAA&#10;" strokeweight="1pt">
                  <v:stroke startarrowlength="long" endarrowlength="long"/>
                </v:line>
                <v:line id="Line 114" o:spid="_x0000_s1031" style="position:absolute;visibility:visible;mso-wrap-style:square" from="7272,10151" to="7275,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jmtsYAAADcAAAADwAAAGRycy9kb3ducmV2LnhtbESP3WrCQBSE74W+w3KE3ulGEa3RVaRQ&#10;kVKR+gNeHrPHJDV7Nma3Jr59tyB4OczMN8x03phC3KhyuWUFvW4EgjixOudUwX730XkD4TyyxsIy&#10;KbiTg/nspTXFWNuav+m29akIEHYxKsi8L2MpXZKRQde1JXHwzrYy6IOsUqkrrAPcFLIfRUNpMOew&#10;kGFJ7xkll+2vUXBq6i+93On1/XN5XQ9/NqtD3x+Vem03iwkIT41/hh/tlVYwHozg/0w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45rbGAAAA3AAAAA8AAAAAAAAA&#10;AAAAAAAAoQIAAGRycy9kb3ducmV2LnhtbFBLBQYAAAAABAAEAPkAAACUAwAAAAA=&#10;" strokeweight="1pt">
                  <v:stroke startarrowlength="long" endarrowlength="long"/>
                </v:line>
                <v:rect id="Rectangle 115" o:spid="_x0000_s1032" style="position:absolute;left:2727;top:6119;width:2730;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kA38AA&#10;AADcAAAADwAAAGRycy9kb3ducmV2LnhtbERPy4rCMBTdD/gP4QruxlRxfFSjqCAMrsbX/tJc22pz&#10;E5tM7fy9WQizPJz3YtWaSjRU+9KygkE/AUGcWV1yruB82n1OQfiArLGyTAr+yMNq2flYYKrtkw/U&#10;HEMuYgj7FBUUIbhUSp8VZND3rSOO3NXWBkOEdS51jc8Ybio5TJKxNFhybCjQ0bag7H78NQrug8dX&#10;c9OT/Ww65s1w/+MubueU6nXb9RxEoDb8i9/ub61gNopr45l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kA38AAAADcAAAADwAAAAAAAAAAAAAAAACYAgAAZHJzL2Rvd25y&#10;ZXYueG1sUEsFBgAAAAAEAAQA9QAAAIUDAAAAAA==&#10;" filled="f" stroked="f" strokeweight="1pt">
                  <v:textbox inset="1pt,1pt,1pt,1pt">
                    <w:txbxContent>
                      <w:p w:rsidR="003A5293" w:rsidRDefault="003A5293">
                        <w:r>
                          <w:rPr>
                            <w:sz w:val="32"/>
                          </w:rPr>
                          <w:t>N</w:t>
                        </w:r>
                      </w:p>
                    </w:txbxContent>
                  </v:textbox>
                </v:rect>
                <v:group id="Group 116" o:spid="_x0000_s1033" style="position:absolute;left:12726;top:3998;width:7275;height:10087" coordsize="20000,2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line id="Line 117" o:spid="_x0000_s1034" style="position:absolute;visibility:visible;mso-wrap-style:square" from="0,0" to="150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joH8QAAADcAAAADwAAAGRycy9kb3ducmV2LnhtbERPy2rCQBTdF/oPwxW6qxMFpUZHKYWG&#10;UAzFF7i8zdwmaTN3YmY0yd93FgWXh/NebXpTixu1rrKsYDKOQBDnVldcKDge3p9fQDiPrLG2TAoG&#10;crBZPz6sMNa24x3d9r4QIYRdjApK75tYSpeXZNCNbUMcuG/bGvQBtoXULXYh3NRyGkVzabDi0FBi&#10;Q28l5b/7q1Hw1XdbnRx0Nnwkl2z+85mepv6s1NOof12C8NT7u/jfnWoFi1mYH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OgfxAAAANwAAAAPAAAAAAAAAAAA&#10;AAAAAKECAABkcnMvZG93bnJldi54bWxQSwUGAAAAAAQABAD5AAAAkgMAAAAA&#10;" strokeweight="1pt">
                    <v:stroke startarrowlength="long" endarrowlength="long"/>
                  </v:line>
                  <v:line id="Line 118" o:spid="_x0000_s1035" style="position:absolute;visibility:visible;mso-wrap-style:square" from="4998,12096" to="20000,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RNhMYAAADcAAAADwAAAGRycy9kb3ducmV2LnhtbESPQWvCQBSE7wX/w/IEb3WjYGijq5SC&#10;IkUpmhY8PrPPJG32bcxuk/jv3UKhx2FmvmEWq95UoqXGlZYVTMYRCOLM6pJzBR/p+vEJhPPIGivL&#10;pOBGDlbLwcMCE207PlB79LkIEHYJKii8rxMpXVaQQTe2NXHwLrYx6INscqkb7ALcVHIaRbE0WHJY&#10;KLCm14Ky7+OPUXDuu53epHp/e9tc9/HX+/Zz6k9KjYb9yxyEp97/h//aW63geTaB3zPh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ETYTGAAAA3AAAAA8AAAAAAAAA&#10;AAAAAAAAoQIAAGRycy9kb3ducmV2LnhtbFBLBQYAAAAABAAEAPkAAACUAwAAAAA=&#10;" strokeweight="1pt">
                    <v:stroke startarrowlength="long" endarrowlength="long"/>
                  </v:line>
                  <v:line id="Line 119" o:spid="_x0000_s1036" style="position:absolute;visibility:visible;mso-wrap-style:square" from="0,0" to="5006,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bT88YAAADcAAAADwAAAGRycy9kb3ducmV2LnhtbESPQWvCQBSE74X+h+UVvNVNA0obXUMp&#10;GEQUUVvo8Zl9TdJm38bsauK/d4WCx2FmvmGmaW9qcabWVZYVvAwjEMS51RUXCj738+dXEM4ja6wt&#10;k4ILOUhnjw9TTLTteEvnnS9EgLBLUEHpfZNI6fKSDLqhbYiD92Nbgz7ItpC6xS7ATS3jKBpLgxWH&#10;hRIb+igp/9udjIJD3610ttfryzI7rse/m8VX7L+VGjz17xMQnnp/D/+3F1rB2yiG25lw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W0/PGAAAA3AAAAA8AAAAAAAAA&#10;AAAAAAAAoQIAAGRycy9kb3ducmV2LnhtbFBLBQYAAAAABAAEAPkAAACUAwAAAAA=&#10;" strokeweight="1pt">
                    <v:stroke startarrowlength="long" endarrowlength="long"/>
                  </v:line>
                  <v:line id="Line 120" o:spid="_x0000_s1037" style="position:absolute;visibility:visible;mso-wrap-style:square" from="0,0" to="8,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p2aMcAAADcAAAADwAAAGRycy9kb3ducmV2LnhtbESP3WrCQBSE74W+w3IE73SjpdKm2YgU&#10;KiIVqT/Qy2P2mKRmz6bZ1cS3dwuFXg4z8w2TzDpTiSs1rrSsYDyKQBBnVpecK9jv3ofPIJxH1lhZ&#10;JgU3cjBLH3oJxtq2/EnXrc9FgLCLUUHhfR1L6bKCDLqRrYmDd7KNQR9kk0vdYBvgppKTKJpKgyWH&#10;hQJreisoO28vRsGxaz/0YqfXt9XiZz393iwPE/+l1KDfzV9BeOr8f/ivvdQKXp4e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GnZoxwAAANwAAAAPAAAAAAAA&#10;AAAAAAAAAKECAABkcnMvZG93bnJldi54bWxQSwUGAAAAAAQABAD5AAAAlQMAAAAA&#10;" strokeweight="1pt">
                    <v:stroke startarrowlength="long" endarrowlength="long"/>
                  </v:line>
                  <v:line id="Line 121" o:spid="_x0000_s1038" style="position:absolute;visibility:visible;mso-wrap-style:square" from="4998,12096" to="5006,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uHMcAAADcAAAADwAAAGRycy9kb3ducmV2LnhtbESP3WrCQBSE74W+w3IE73SjtNKm2YgU&#10;KiIVqT/Qy2P2mKRmz6bZ1cS3dwuFXg4z8w2TzDpTiSs1rrSsYDyKQBBnVpecK9jv3ofPIJxH1lhZ&#10;JgU3cjBLH3oJxtq2/EnXrc9FgLCLUUHhfR1L6bKCDLqRrYmDd7KNQR9kk0vdYBvgppKTKJpKgyWH&#10;hQJreisoO28vRsGxaz/0YqfXt9XiZz393iwPE/+l1KDfzV9BeOr8f/ivvdQKXp4e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8+4cxwAAANwAAAAPAAAAAAAA&#10;AAAAAAAAAKECAABkcnMvZG93bnJldi54bWxQSwUGAAAAAAQABAD5AAAAlQMAAAAA&#10;" strokeweight="1pt">
                    <v:stroke startarrowlength="long" endarrowlength="long"/>
                  </v:line>
                  <v:line id="Line 122" o:spid="_x0000_s1039" style="position:absolute;visibility:visible;mso-wrap-style:square" from="0,8064" to="5006,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9Lh8YAAADcAAAADwAAAGRycy9kb3ducmV2LnhtbESP3WrCQBSE7wXfYTkF73RTQWmjq4ig&#10;iFTEP/DyNHuaRLNnY3Y18e27QqGXw8x8w4ynjSnEgyqXW1bw3otAECdW55wqOB4W3Q8QziNrLCyT&#10;gic5mE7arTHG2ta8o8fepyJA2MWoIPO+jKV0SUYGXc+WxMH7sZVBH2SVSl1hHeCmkP0oGkqDOYeF&#10;DEuaZ5Rc93ej4Lupv/TyoDfP9fK2GV62q1Pfn5XqvDWzEQhPjf8P/7VXWsHnYACvM+EIy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S4fGAAAA3AAAAA8AAAAAAAAA&#10;AAAAAAAAoQIAAGRycy9kb3ducmV2LnhtbFBLBQYAAAAABAAEAPkAAACUAwAAAAA=&#10;" strokeweight="1pt">
                    <v:stroke startarrowlength="long" endarrowlength="long"/>
                  </v:line>
                  <v:line id="Line 123" o:spid="_x0000_s1040" style="position:absolute;visibility:visible;mso-wrap-style:square" from="4998,20160" to="20000,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3V8McAAADcAAAADwAAAGRycy9kb3ducmV2LnhtbESP3WrCQBSE7wu+w3KE3tWNQkONriJC&#10;RYqh+FPo5TF7mqRmz6bZbRLf3i0UvBxm5htmvuxNJVpqXGlZwXgUgSDOrC45V3A6vj69gHAeWWNl&#10;mRRcycFyMXiYY6Jtx3tqDz4XAcIuQQWF93UipcsKMuhGtiYO3pdtDPogm1zqBrsAN5WcRFEsDZYc&#10;FgqsaV1Qdjn8GgXnvtvpzVGn17fNTxp/v28/Jv5Tqcdhv5qB8NT7e/i/vdUKps8x/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bdXwxwAAANwAAAAPAAAAAAAA&#10;AAAAAAAAAKECAABkcnMvZG93bnJldi54bWxQSwUGAAAAAAQABAD5AAAAlQMAAAAA&#10;" strokeweight="1pt">
                    <v:stroke startarrowlength="long" endarrowlength="long"/>
                  </v:line>
                  <v:rect id="Rectangle 124" o:spid="_x0000_s1041" style="position:absolute;left:7497;top:4032;width:7505;height: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8CcMMA&#10;AADcAAAADwAAAGRycy9kb3ducmV2LnhtbESPT4vCMBTE78J+h/AEb5oq+K8aZV0QxNOqu/dH82yr&#10;zUtssrV+e7MgeBxm5jfMct2aSjRU+9KyguEgAUGcWV1yruDntO3PQPiArLGyTAoe5GG9+ugsMdX2&#10;zgdqjiEXEcI+RQVFCC6V0mcFGfQD64ijd7a1wRBlnUtd4z3CTSVHSTKRBkuOCwU6+iooux7/jILr&#10;8DZuLnq6n88mvBntv92v2zqlet32cwEiUBve4Vd7pxXMx1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8CcMMAAADcAAAADwAAAAAAAAAAAAAAAACYAgAAZHJzL2Rv&#10;d25yZXYueG1sUEsFBgAAAAAEAAQA9QAAAIgDAAAAAA==&#10;" filled="f" stroked="f" strokeweight="1pt">
                    <v:textbox inset="1pt,1pt,1pt,1pt">
                      <w:txbxContent>
                        <w:p w:rsidR="003A5293" w:rsidRDefault="003A5293">
                          <w:r>
                            <w:rPr>
                              <w:sz w:val="32"/>
                            </w:rPr>
                            <w:t>S</w:t>
                          </w:r>
                        </w:p>
                      </w:txbxContent>
                    </v:textbox>
                  </v:rect>
                </v:group>
                <v:line id="Line 125" o:spid="_x0000_s1042" style="position:absolute;visibility:visible;mso-wrap-style:square" from="8181,2087" to="11820,16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0sEAAADcAAAADwAAAGRycy9kb3ducmV2LnhtbERPy4rCMBTdC/MP4Q6403QqOmM1yjAg&#10;qBsfFdeX5tqWaW5KE2v1681CcHk47/myM5VoqXGlZQVfwwgEcWZ1ybmCU7oa/IBwHlljZZkU3MnB&#10;cvHRm2Oi7Y0P1B59LkIIuwQVFN7XiZQuK8igG9qaOHAX2xj0ATa51A3eQripZBxFE2mw5NBQYE1/&#10;BWX/x6tRkO439KDWbePJ4zRa7b7P6X0XK9X/7H5nIDx1/i1+uddawXQc1oYz4Qj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a/SwQAAANwAAAAPAAAAAAAAAAAAAAAA&#10;AKECAABkcnMvZG93bnJldi54bWxQSwUGAAAAAAQABAD5AAAAjwMAAAAA&#10;" strokeweight="4pt">
                  <v:stroke startarrowlength="long" endarrowlength="long"/>
                </v:line>
                <v:rect id="Rectangle 126" o:spid="_x0000_s1043" style="position:absolute;left:9999;top:16094;width:1821;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zmcQA&#10;AADcAAAADwAAAGRycy9kb3ducmV2LnhtbESPQWvCQBSE7wX/w/KE3upGQZukbqQtCMWTVXt/ZJ9J&#10;TPbtNruN6b93CwWPw8x8w6w3o+nEQL1vLCuYzxIQxKXVDVcKTsftUwrCB2SNnWVS8EseNsXkYY25&#10;tlf+pOEQKhEh7HNUUIfgcil9WZNBP7OOOHpn2xsMUfaV1D1eI9x0cpEkK2mw4bhQo6P3msr28GMU&#10;tPPv5XDRz7ssXfHbYrd3X27rlHqcjq8vIAKN4R7+b39oBdkyg78z8QjI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8M5nEAAAA3AAAAA8AAAAAAAAAAAAAAAAAmAIAAGRycy9k&#10;b3ducmV2LnhtbFBLBQYAAAAABAAEAPUAAACJAwAAAAA=&#10;" filled="f" stroked="f" strokeweight="1pt">
                  <v:textbox inset="1pt,1pt,1pt,1pt">
                    <w:txbxContent>
                      <w:p w:rsidR="003A5293" w:rsidRDefault="003A5293">
                        <w:pPr>
                          <w:jc w:val="center"/>
                        </w:pPr>
                        <w:r>
                          <w:t>A</w:t>
                        </w:r>
                      </w:p>
                    </w:txbxContent>
                  </v:textbox>
                </v:rect>
                <v:rect id="Rectangle 127" o:spid="_x0000_s1044" style="position:absolute;left:6363;top:-34;width:1821;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QucIA&#10;AADcAAAADwAAAGRycy9kb3ducmV2LnhtbERPz2vCMBS+C/sfwhO8adqCnVZj2QbC8LTpdn80z7a2&#10;ecmarHb//XIY7Pjx/d6Xk+nFSINvLStIVwkI4srqlmsFH5fjcgPCB2SNvWVS8EMeysPDbI+Ftnd+&#10;p/EcahFD2BeooAnBFVL6qiGDfmUdceSudjAYIhxqqQe8x3DTyyxJcmmw5djQoKOXhqru/G0UdOnX&#10;erzpx9N2k/Nzdnpzn+7olFrMp6cdiEBT+Bf/uV+1gm0e58cz8Qj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lC5wgAAANwAAAAPAAAAAAAAAAAAAAAAAJgCAABkcnMvZG93&#10;bnJldi54bWxQSwUGAAAAAAQABAD1AAAAhwMAAAAA&#10;" filled="f" stroked="f" strokeweight="1pt">
                  <v:textbox inset="1pt,1pt,1pt,1pt">
                    <w:txbxContent>
                      <w:p w:rsidR="003A5293" w:rsidRDefault="003A5293">
                        <w:pPr>
                          <w:jc w:val="center"/>
                        </w:pPr>
                        <w:r>
                          <w:t>B</w:t>
                        </w:r>
                      </w:p>
                    </w:txbxContent>
                  </v:textbox>
                </v:rect>
                <v:line id="Line 128" o:spid="_x0000_s1045" style="position:absolute;flip:x y;visibility:visible;mso-wrap-style:square" from="9090,3998" to="11820,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SymsUAAADcAAAADwAAAGRycy9kb3ducmV2LnhtbESPzWrDMBCE74G+g9hCb7GclIbWsRJK&#10;IGBoDo3TQ31brI1taq2MJf/07aNCIcdhZr5h0v1sWjFS7xrLClZRDIK4tLrhSsHX5bh8BeE8ssbW&#10;Min4JQf73cMixUTbic805r4SAcIuQQW1910ipStrMugi2xEH72p7gz7IvpK6xynATSvXcbyRBhsO&#10;CzV2dKip/MkHo8BUR/qkDzlmz8VQnL7zwgzxi1JPj/P7FoSn2d/D/+1MK3jbrODvTDgCcn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SymsUAAADcAAAADwAAAAAAAAAA&#10;AAAAAAChAgAAZHJzL2Rvd25yZXYueG1sUEsFBgAAAAAEAAQA+QAAAJMDAAAAAA==&#10;" strokeweight="1pt">
                  <v:stroke startarrowlength="long" endarrow="open" endarrowlength="long"/>
                </v:line>
                <v:rect id="Rectangle 129" o:spid="_x0000_s1046" style="position:absolute;left:9999;top:6014;width:1821;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rVcMA&#10;AADcAAAADwAAAGRycy9kb3ducmV2LnhtbESPQWvCQBSE7wX/w/IEb3VjwFSjq2hBKJ5aq/dH9plE&#10;s2/X7Dam/74rCD0OM/MNs1z3phEdtb62rGAyTkAQF1bXXCo4fu9eZyB8QNbYWCYFv+RhvRq8LDHX&#10;9s5f1B1CKSKEfY4KqhBcLqUvKjLox9YRR+9sW4MhyraUusV7hJtGpkmSSYM1x4UKHb1XVFwPP0bB&#10;dXKbdhf9tp/PMt6m+093cjun1GjYbxYgAvXhP/xsf2gF8yyFx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RrVcMAAADcAAAADwAAAAAAAAAAAAAAAACYAgAAZHJzL2Rv&#10;d25yZXYueG1sUEsFBgAAAAAEAAQA9QAAAIgDAAAAAA==&#10;" filled="f" stroked="f" strokeweight="1pt">
                  <v:textbox inset="1pt,1pt,1pt,1pt">
                    <w:txbxContent>
                      <w:p w:rsidR="003A5293" w:rsidRDefault="003A5293">
                        <w:r>
                          <w:t>e</w:t>
                        </w:r>
                        <w:r>
                          <w:rPr>
                            <w:vertAlign w:val="superscript"/>
                          </w:rPr>
                          <w:t>-</w:t>
                        </w:r>
                      </w:p>
                    </w:txbxContent>
                  </v:textbox>
                </v:rect>
                <v:line id="Line 130" o:spid="_x0000_s1047" style="position:absolute;flip:y;visibility:visible;mso-wrap-style:square" from="9090,120" to="9093,6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qtNcQAAADcAAAADwAAAGRycy9kb3ducmV2LnhtbESPQUsDMRSE7wX/Q3hCbzZrC1XXpkUE&#10;baGXbZSen5vnZnHzsiRxu/33jSD0OMzMN8xqM7pODBRi61nB/awAQVx703Kj4PPj7e4RREzIBjvP&#10;pOBMETbrm8kKS+NPfKBBp0ZkCMcSFdiU+lLKWFtyGGe+J87etw8OU5ahkSbgKcNdJ+dFsZQOW84L&#10;Fnt6tVT/6F+nYD+vvrZWpzAM1fH9qPeoqwdUano7vjyDSDSma/i/vTMKnpYL+DuTj4B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Kq01xAAAANwAAAAPAAAAAAAAAAAA&#10;AAAAAKECAABkcnMvZG93bnJldi54bWxQSwUGAAAAAAQABAD5AAAAkgMAAAAA&#10;" strokeweight="1pt">
                  <v:stroke startarrowlength="long" endarrow="open" endarrowlength="long"/>
                </v:line>
                <v:rect id="Rectangle 131" o:spid="_x0000_s1048" style="position:absolute;left:9090;top:120;width:2730;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FWusQA&#10;AADcAAAADwAAAGRycy9kb3ducmV2LnhtbESPT2vCQBTE7wW/w/KE3upGsVGjq1hBKJ78e39kn0k0&#10;+3ab3cb023eFQo/DzPyGWaw6U4uWGl9ZVjAcJCCIc6srLhScT9u3KQgfkDXWlknBD3lYLXsvC8y0&#10;ffCB2mMoRISwz1BBGYLLpPR5SQb9wDri6F1tYzBE2RRSN/iIcFPLUZKk0mDFcaFER5uS8vvx2yi4&#10;D7/e25ue7GbTlD9Gu727uK1T6rXfrecgAnXhP/zX/tQKZukY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VrrEAAAA3AAAAA8AAAAAAAAAAAAAAAAAmAIAAGRycy9k&#10;b3ducmV2LnhtbFBLBQYAAAAABAAEAPUAAACJAwAAAAA=&#10;" filled="f" stroked="f" strokeweight="1pt">
                  <v:textbox inset="1pt,1pt,1pt,1pt">
                    <w:txbxContent>
                      <w:p w:rsidR="003A5293" w:rsidRDefault="003A5293">
                        <w:r>
                          <w:t xml:space="preserve">  F</w:t>
                        </w:r>
                      </w:p>
                    </w:txbxContent>
                  </v:textbox>
                </v:rect>
              </v:group>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r>
        <w:t xml:space="preserve">What happens if we </w:t>
      </w:r>
      <w:r w:rsidRPr="00733CDF">
        <w:rPr>
          <w:b/>
        </w:rPr>
        <w:t>disconnect the power source</w:t>
      </w:r>
      <w:r>
        <w:t xml:space="preserve"> from the wire and then </w:t>
      </w:r>
      <w:r w:rsidRPr="00733CDF">
        <w:rPr>
          <w:b/>
        </w:rPr>
        <w:t>pull the wire</w:t>
      </w:r>
      <w:r>
        <w:t xml:space="preserve"> up through the magnetic field?</w:t>
      </w:r>
    </w:p>
    <w:p w:rsidR="003A5293" w:rsidRDefault="00473827">
      <w:pPr>
        <w:widowControl w:val="0"/>
      </w:pPr>
      <w:r>
        <w:rPr>
          <w:noProof/>
          <w:lang w:eastAsia="en-CA"/>
        </w:rPr>
        <mc:AlternateContent>
          <mc:Choice Requires="wps">
            <w:drawing>
              <wp:anchor distT="0" distB="0" distL="114300" distR="114300" simplePos="0" relativeHeight="251657728" behindDoc="0" locked="0" layoutInCell="0" allowOverlap="1">
                <wp:simplePos x="0" y="0"/>
                <wp:positionH relativeFrom="column">
                  <wp:posOffset>2194560</wp:posOffset>
                </wp:positionH>
                <wp:positionV relativeFrom="paragraph">
                  <wp:posOffset>72390</wp:posOffset>
                </wp:positionV>
                <wp:extent cx="1829435" cy="366395"/>
                <wp:effectExtent l="0" t="0" r="0" b="0"/>
                <wp:wrapNone/>
                <wp:docPr id="941"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Wire is pulled upwar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5" o:spid="_x0000_s1049" style="position:absolute;margin-left:172.8pt;margin-top:5.7pt;width:144.05pt;height:28.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" o:allowincell="f" filled="f" stroked="f" strokeweight="1pt">
                <v:textbox inset="1pt,1pt,1pt,1pt">
                  <w:txbxContent>
                    <w:p w:rsidR="003A5293" w:rsidRDefault="003A5293">
                      <w:r>
                        <w:t xml:space="preserve">  Wire is pulled upward</w:t>
                      </w:r>
                    </w:p>
                  </w:txbxContent>
                </v:textbox>
              </v:rect>
            </w:pict>
          </mc:Fallback>
        </mc:AlternateContent>
      </w:r>
      <w:r>
        <w:rPr>
          <w:noProof/>
          <w:lang w:eastAsia="en-CA"/>
        </w:rPr>
        <mc:AlternateContent>
          <mc:Choice Requires="wps">
            <w:drawing>
              <wp:anchor distT="0" distB="0" distL="114300" distR="114300" simplePos="0" relativeHeight="251656704" behindDoc="0" locked="0" layoutInCell="0" allowOverlap="1">
                <wp:simplePos x="0" y="0"/>
                <wp:positionH relativeFrom="column">
                  <wp:posOffset>2194560</wp:posOffset>
                </wp:positionH>
                <wp:positionV relativeFrom="paragraph">
                  <wp:posOffset>71755</wp:posOffset>
                </wp:positionV>
                <wp:extent cx="635" cy="549275"/>
                <wp:effectExtent l="0" t="0" r="0" b="0"/>
                <wp:wrapNone/>
                <wp:docPr id="94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5.65pt" to="172.85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1645920</wp:posOffset>
                </wp:positionH>
                <wp:positionV relativeFrom="paragraph">
                  <wp:posOffset>57785</wp:posOffset>
                </wp:positionV>
                <wp:extent cx="366395" cy="366395"/>
                <wp:effectExtent l="0" t="0" r="0" b="0"/>
                <wp:wrapNone/>
                <wp:docPr id="939"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050" style="position:absolute;margin-left:129.6pt;margin-top:4.55pt;width:28.85pt;height:28.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" o:allowincell="f" filled="f" stroked="f" strokeweight="1pt">
                <v:textbox inset="1pt,1pt,1pt,1pt">
                  <w:txbxContent>
                    <w:p w:rsidR="003A5293" w:rsidRDefault="003A5293">
                      <w:pPr>
                        <w:jc w:val="center"/>
                      </w:pPr>
                      <w:r>
                        <w:t>B</w:t>
                      </w:r>
                    </w:p>
                  </w:txbxContent>
                </v:textbox>
              </v:rect>
            </w:pict>
          </mc:Fallback>
        </mc:AlternateContent>
      </w:r>
      <w:r>
        <w:rPr>
          <w:noProof/>
          <w:lang w:eastAsia="en-CA"/>
        </w:rPr>
        <mc:AlternateContent>
          <mc:Choice Requires="wps">
            <w:drawing>
              <wp:anchor distT="0" distB="0" distL="114300" distR="114300" simplePos="0" relativeHeight="251654656" behindDoc="0" locked="0" layoutInCell="0" allowOverlap="1">
                <wp:simplePos x="0" y="0"/>
                <wp:positionH relativeFrom="column">
                  <wp:posOffset>2377440</wp:posOffset>
                </wp:positionH>
                <wp:positionV relativeFrom="paragraph">
                  <wp:posOffset>1520825</wp:posOffset>
                </wp:positionV>
                <wp:extent cx="366395" cy="366395"/>
                <wp:effectExtent l="0" t="0" r="0" b="0"/>
                <wp:wrapNone/>
                <wp:docPr id="938"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51" style="position:absolute;margin-left:187.2pt;margin-top:119.75pt;width:28.85pt;height:28.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" o:allowincell="f" filled="f" stroked="f" strokeweight="1pt">
                <v:textbox inset="1pt,1pt,1pt,1pt">
                  <w:txbxContent>
                    <w:p w:rsidR="003A5293" w:rsidRDefault="003A5293">
                      <w:pPr>
                        <w:jc w:val="center"/>
                      </w:pPr>
                      <w:r>
                        <w:t>A</w:t>
                      </w:r>
                    </w:p>
                  </w:txbxContent>
                </v:textbox>
              </v:rect>
            </w:pict>
          </mc:Fallback>
        </mc:AlternateContent>
      </w:r>
      <w:r>
        <w:rPr>
          <w:noProof/>
          <w:lang w:eastAsia="en-CA"/>
        </w:rPr>
        <mc:AlternateContent>
          <mc:Choice Requires="wps">
            <w:drawing>
              <wp:anchor distT="0" distB="0" distL="114300" distR="114300" simplePos="0" relativeHeight="251653632" behindDoc="0" locked="0" layoutInCell="0" allowOverlap="1">
                <wp:simplePos x="0" y="0"/>
                <wp:positionH relativeFrom="column">
                  <wp:posOffset>2011680</wp:posOffset>
                </wp:positionH>
                <wp:positionV relativeFrom="paragraph">
                  <wp:posOffset>250190</wp:posOffset>
                </wp:positionV>
                <wp:extent cx="732155" cy="1285240"/>
                <wp:effectExtent l="0" t="0" r="0" b="0"/>
                <wp:wrapNone/>
                <wp:docPr id="937"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285240"/>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1"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19.7pt" to="216.05pt,1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" o:allowincell="f" strokeweight="4pt">
                <v:stroke startarrowlength="long" endarrowlength="long"/>
              </v:line>
            </w:pict>
          </mc:Fallback>
        </mc:AlternateContent>
      </w:r>
      <w:r>
        <w:rPr>
          <w:noProof/>
          <w:lang w:eastAsia="en-CA"/>
        </w:rPr>
        <mc:AlternateContent>
          <mc:Choice Requires="wpg">
            <w:drawing>
              <wp:anchor distT="0" distB="0" distL="114300" distR="114300" simplePos="0" relativeHeight="251652608" behindDoc="0" locked="0" layoutInCell="0" allowOverlap="1">
                <wp:simplePos x="0" y="0"/>
                <wp:positionH relativeFrom="column">
                  <wp:posOffset>2926080</wp:posOffset>
                </wp:positionH>
                <wp:positionV relativeFrom="paragraph">
                  <wp:posOffset>423545</wp:posOffset>
                </wp:positionV>
                <wp:extent cx="1463675" cy="915035"/>
                <wp:effectExtent l="0" t="0" r="0" b="0"/>
                <wp:wrapNone/>
                <wp:docPr id="928"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915035"/>
                          <a:chOff x="0" y="0"/>
                          <a:chExt cx="20000" cy="20174"/>
                        </a:xfrm>
                      </wpg:grpSpPr>
                      <wps:wsp>
                        <wps:cNvPr id="929" name="Line 213"/>
                        <wps:cNvCnPr/>
                        <wps:spPr bwMode="auto">
                          <a:xfrm>
                            <a:off x="0" y="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0" name="Line 214"/>
                        <wps:cNvCnPr/>
                        <wps:spPr bwMode="auto">
                          <a:xfrm>
                            <a:off x="4998" y="12096"/>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 name="Line 215"/>
                        <wps:cNvCnPr/>
                        <wps:spPr bwMode="auto">
                          <a:xfrm>
                            <a:off x="0" y="0"/>
                            <a:ext cx="5006"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216"/>
                        <wps:cNvCnPr/>
                        <wps:spPr bwMode="auto">
                          <a:xfrm>
                            <a:off x="0" y="0"/>
                            <a:ext cx="8"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Line 217"/>
                        <wps:cNvCnPr/>
                        <wps:spPr bwMode="auto">
                          <a:xfrm>
                            <a:off x="4998" y="12096"/>
                            <a:ext cx="8"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 name="Line 218"/>
                        <wps:cNvCnPr/>
                        <wps:spPr bwMode="auto">
                          <a:xfrm>
                            <a:off x="0" y="8064"/>
                            <a:ext cx="5006"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 name="Line 219"/>
                        <wps:cNvCnPr/>
                        <wps:spPr bwMode="auto">
                          <a:xfrm>
                            <a:off x="4998" y="2016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 name="Rectangle 220"/>
                        <wps:cNvSpPr>
                          <a:spLocks noChangeArrowheads="1"/>
                        </wps:cNvSpPr>
                        <wps:spPr bwMode="auto">
                          <a:xfrm>
                            <a:off x="7497" y="4032"/>
                            <a:ext cx="7505" cy="8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2" o:spid="_x0000_s1052" style="position:absolute;margin-left:230.4pt;margin-top:33.35pt;width:115.25pt;height:72.05pt;z-index:251652608" coordsize="20000,20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" o:allowincell="f">
                <v:line id="Line 213" o:spid="_x0000_s1053" style="position:absolute;visibility:visible;mso-wrap-style:square" from="0,0" to="150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Qy/8UAAADcAAAADwAAAGRycy9kb3ducmV2LnhtbESPT2vCQBTE70K/w/KE3nRjDlKjq4hQ&#10;kVIp/gOPz+wziWbfptmtid/eLQgeh5n5DTOZtaYUN6pdYVnBoB+BIE6tLjhTsN999j5AOI+ssbRM&#10;Cu7kYDZ960ww0bbhDd22PhMBwi5BBbn3VSKlS3My6Pq2Ig7e2dYGfZB1JnWNTYCbUsZRNJQGCw4L&#10;OVa0yCm9bv+MglPbfOvlTq/vX8vf9fDyszrE/qjUe7edj0F4av0r/GyvtIJRPIL/M+E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Qy/8UAAADcAAAADwAAAAAAAAAA&#10;AAAAAAChAgAAZHJzL2Rvd25yZXYueG1sUEsFBgAAAAAEAAQA+QAAAJMDAAAAAA==&#10;" strokeweight="1pt">
                  <v:stroke startarrowlength="long" endarrowlength="long"/>
                </v:line>
                <v:line id="Line 214" o:spid="_x0000_s1054" style="position:absolute;visibility:visible;mso-wrap-style:square" from="4998,12096" to="20000,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Nv8QAAADcAAAADwAAAGRycy9kb3ducmV2LnhtbERPy2rCQBTdF/oPwxW6qxMVpEZHKYWG&#10;UAzFF7i8zdwmaTN3YmY0yd93FgWXh/NebXpTixu1rrKsYDKOQBDnVldcKDge3p9fQDiPrLG2TAoG&#10;crBZPz6sMNa24x3d9r4QIYRdjApK75tYSpeXZNCNbUMcuG/bGvQBtoXULXYh3NRyGkVzabDi0FBi&#10;Q28l5b/7q1Hw1XdbnRx0Nnwkl2z+85mepv6s1NOof12C8NT7u/jfnWoFi1mYH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w2/xAAAANwAAAAPAAAAAAAAAAAA&#10;AAAAAKECAABkcnMvZG93bnJldi54bWxQSwUGAAAAAAQABAD5AAAAkgMAAAAA&#10;" strokeweight="1pt">
                  <v:stroke startarrowlength="long" endarrowlength="long"/>
                </v:line>
                <v:line id="Line 215" o:spid="_x0000_s1055" style="position:absolute;visibility:visible;mso-wrap-style:square" from="0,0" to="5006,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uoJMYAAADcAAAADwAAAGRycy9kb3ducmV2LnhtbESPQWvCQBSE7wX/w/IEb3WjQmijq5SC&#10;IkUpmhY8PrPPJG32bcxuk/jv3UKhx2FmvmEWq95UoqXGlZYVTMYRCOLM6pJzBR/p+vEJhPPIGivL&#10;pOBGDlbLwcMCE207PlB79LkIEHYJKii8rxMpXVaQQTe2NXHwLrYx6INscqkb7ALcVHIaRbE0WHJY&#10;KLCm14Ky7+OPUXDuu53epHp/e9tc9/HX+/Zz6k9KjYb9yxyEp97/h//aW63geTaB3zPh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bqCTGAAAA3AAAAA8AAAAAAAAA&#10;AAAAAAAAoQIAAGRycy9kb3ducmV2LnhtbFBLBQYAAAAABAAEAPkAAACUAwAAAAA=&#10;" strokeweight="1pt">
                  <v:stroke startarrowlength="long" endarrowlength="long"/>
                </v:line>
                <v:line id="Line 216" o:spid="_x0000_s1056" style="position:absolute;visibility:visible;mso-wrap-style:square" from="0,0" to="8,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k2U8YAAADcAAAADwAAAGRycy9kb3ducmV2LnhtbESPQWvCQBSE74X+h+UVvNVNI0gbXUMp&#10;GEQUUVvo8Zl9TdJm38bsauK/d4WCx2FmvmGmaW9qcabWVZYVvAwjEMS51RUXCj738+dXEM4ja6wt&#10;k4ILOUhnjw9TTLTteEvnnS9EgLBLUEHpfZNI6fKSDLqhbYiD92Nbgz7ItpC6xS7ATS3jKBpLgxWH&#10;hRIb+igp/9udjIJD3610ttfryzI7rse/m8VX7L+VGjz17xMQnnp/D/+3F1rB2yiG25lw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JNlPGAAAA3AAAAA8AAAAAAAAA&#10;AAAAAAAAoQIAAGRycy9kb3ducmV2LnhtbFBLBQYAAAAABAAEAPkAAACUAwAAAAA=&#10;" strokeweight="1pt">
                  <v:stroke startarrowlength="long" endarrowlength="long"/>
                </v:line>
                <v:line id="Line 217" o:spid="_x0000_s1057" style="position:absolute;visibility:visible;mso-wrap-style:square" from="4998,12096" to="5006,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TyMYAAADcAAAADwAAAGRycy9kb3ducmV2LnhtbESP3WrCQBSE7wXfYTkF73RTBWmjq4ig&#10;iFTEP/DyNHuaRLNnY3Y18e27QqGXw8x8w4ynjSnEgyqXW1bw3otAECdW55wqOB4W3Q8QziNrLCyT&#10;gic5mE7arTHG2ta8o8fepyJA2MWoIPO+jKV0SUYGXc+WxMH7sZVBH2SVSl1hHeCmkP0oGkqDOYeF&#10;DEuaZ5Rc93ej4Lupv/TyoDfP9fK2GV62q1Pfn5XqvDWzEQhPjf8P/7VXWsHnYACvM+EIy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Fk8jGAAAA3AAAAA8AAAAAAAAA&#10;AAAAAAAAoQIAAGRycy9kb3ducmV2LnhtbFBLBQYAAAAABAAEAPkAAACUAwAAAAA=&#10;" strokeweight="1pt">
                  <v:stroke startarrowlength="long" endarrowlength="long"/>
                </v:line>
                <v:line id="Line 218" o:spid="_x0000_s1058" style="position:absolute;visibility:visible;mso-wrap-style:square" from="0,8064" to="5006,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wLvMcAAADcAAAADwAAAGRycy9kb3ducmV2LnhtbESP3WrCQBSE74W+w3IE73SjLdKm2YgU&#10;KiIVqT/Qy2P2mKRmz6bZ1cS3dwuFXg4z8w2TzDpTiSs1rrSsYDyKQBBnVpecK9jv3ofPIJxH1lhZ&#10;JgU3cjBLH3oJxtq2/EnXrc9FgLCLUUHhfR1L6bKCDLqRrYmDd7KNQR9kk0vdYBvgppKTKJpKgyWH&#10;hQJreisoO28vRsGxaz/0YqfXt9XiZz393iwPE/+l1KDfzV9BeOr8f/ivvdQKXh6f4P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LAu8xwAAANwAAAAPAAAAAAAA&#10;AAAAAAAAAKECAABkcnMvZG93bnJldi54bWxQSwUGAAAAAAQABAD5AAAAlQMAAAAA&#10;" strokeweight="1pt">
                  <v:stroke startarrowlength="long" endarrowlength="long"/>
                </v:line>
                <v:line id="Line 219" o:spid="_x0000_s1059" style="position:absolute;visibility:visible;mso-wrap-style:square" from="4998,20160" to="20000,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CuJ8cAAADcAAAADwAAAGRycy9kb3ducmV2LnhtbESP3WrCQBSE74W+w3IE73SjpdKm2YgU&#10;KiIVqT/Qy2P2mKRmz6bZ1cS3dwuFXg4z8w2TzDpTiSs1rrSsYDyKQBBnVpecK9jv3ofPIJxH1lhZ&#10;JgU3cjBLH3oJxtq2/EnXrc9FgLCLUUHhfR1L6bKCDLqRrYmDd7KNQR9kk0vdYBvgppKTKJpKgyWH&#10;hQJreisoO28vRsGxaz/0YqfXt9XiZz393iwPE/+l1KDfzV9BeOr8f/ivvdQKXh6f4P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K4nxwAAANwAAAAPAAAAAAAA&#10;AAAAAAAAAKECAABkcnMvZG93bnJldi54bWxQSwUGAAAAAAQABAD5AAAAlQMAAAAA&#10;" strokeweight="1pt">
                  <v:stroke startarrowlength="long" endarrowlength="long"/>
                </v:line>
                <v:rect id="Rectangle 220" o:spid="_x0000_s1060" style="position:absolute;left:7497;top:4032;width:7505;height: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CS8QA&#10;AADcAAAADwAAAGRycy9kb3ducmV2LnhtbESPT2vCQBTE7wW/w/KE3upGpVGjq1hBKJ78e39kn0k0&#10;+3ab3cb023eFQo/DzPyGWaw6U4uWGl9ZVjAcJCCIc6srLhScT9u3KQgfkDXWlknBD3lYLXsvC8y0&#10;ffCB2mMoRISwz1BBGYLLpPR5SQb9wDri6F1tYzBE2RRSN/iIcFPLUZKk0mDFcaFER5uS8vvx2yi4&#10;D7/e25ue7GbTlD9Gu727uK1T6rXfrecgAnXhP/zX/tQKZuMU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QkvEAAAA3AAAAA8AAAAAAAAAAAAAAAAAmAIAAGRycy9k&#10;b3ducmV2LnhtbFBLBQYAAAAABAAEAPUAAACJAwAAAAA=&#10;" filled="f" stroked="f" strokeweight="1pt">
                  <v:textbox inset="1pt,1pt,1pt,1pt">
                    <w:txbxContent>
                      <w:p w:rsidR="003A5293" w:rsidRDefault="003A5293">
                        <w:r>
                          <w:rPr>
                            <w:sz w:val="32"/>
                          </w:rPr>
                          <w:t>S</w:t>
                        </w:r>
                      </w:p>
                    </w:txbxContent>
                  </v:textbox>
                </v:rect>
              </v:group>
            </w:pict>
          </mc:Fallback>
        </mc:AlternateContent>
      </w:r>
      <w:r>
        <w:rPr>
          <w:noProof/>
          <w:lang w:eastAsia="en-CA"/>
        </w:rPr>
        <mc:AlternateContent>
          <mc:Choice Requires="wps">
            <w:drawing>
              <wp:anchor distT="0" distB="0" distL="114300" distR="114300" simplePos="0" relativeHeight="251651584" behindDoc="0" locked="0" layoutInCell="0" allowOverlap="1">
                <wp:simplePos x="0" y="0"/>
                <wp:positionH relativeFrom="column">
                  <wp:posOffset>914400</wp:posOffset>
                </wp:positionH>
                <wp:positionV relativeFrom="paragraph">
                  <wp:posOffset>615950</wp:posOffset>
                </wp:positionV>
                <wp:extent cx="549275" cy="366395"/>
                <wp:effectExtent l="0" t="0" r="0" b="0"/>
                <wp:wrapNone/>
                <wp:docPr id="927"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61" style="position:absolute;margin-left:1in;margin-top:48.5pt;width:43.25pt;height:28.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" o:allowincell="f" filled="f" stroked="f" strokeweight="1pt">
                <v:textbox inset="1pt,1pt,1pt,1pt">
                  <w:txbxContent>
                    <w:p w:rsidR="003A5293" w:rsidRDefault="003A5293">
                      <w:r>
                        <w:rPr>
                          <w:sz w:val="32"/>
                        </w:rPr>
                        <w:t>N</w:t>
                      </w:r>
                    </w:p>
                  </w:txbxContent>
                </v:textbox>
              </v:rect>
            </w:pict>
          </mc:Fallback>
        </mc:AlternateContent>
      </w:r>
      <w:r>
        <w:rPr>
          <w:noProof/>
          <w:lang w:eastAsia="en-CA"/>
        </w:rPr>
        <mc:AlternateContent>
          <mc:Choice Requires="wps">
            <w:drawing>
              <wp:anchor distT="0" distB="0" distL="114300" distR="114300" simplePos="0" relativeHeight="251650560" behindDoc="0" locked="0" layoutInCell="0" allowOverlap="1">
                <wp:simplePos x="0" y="0"/>
                <wp:positionH relativeFrom="column">
                  <wp:posOffset>1828800</wp:posOffset>
                </wp:positionH>
                <wp:positionV relativeFrom="paragraph">
                  <wp:posOffset>981710</wp:posOffset>
                </wp:positionV>
                <wp:extent cx="635" cy="366395"/>
                <wp:effectExtent l="0" t="0" r="0" b="0"/>
                <wp:wrapNone/>
                <wp:docPr id="926"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7.3pt" to="144.05pt,10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49536" behindDoc="0" locked="0" layoutInCell="0" allowOverlap="1">
                <wp:simplePos x="0" y="0"/>
                <wp:positionH relativeFrom="column">
                  <wp:posOffset>548640</wp:posOffset>
                </wp:positionH>
                <wp:positionV relativeFrom="paragraph">
                  <wp:posOffset>1347470</wp:posOffset>
                </wp:positionV>
                <wp:extent cx="1280795" cy="635"/>
                <wp:effectExtent l="0" t="0" r="0" b="0"/>
                <wp:wrapNone/>
                <wp:docPr id="925"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06.1pt" to="144.05pt,10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48512" behindDoc="0" locked="0" layoutInCell="0" allowOverlap="1">
                <wp:simplePos x="0" y="0"/>
                <wp:positionH relativeFrom="column">
                  <wp:posOffset>1463040</wp:posOffset>
                </wp:positionH>
                <wp:positionV relativeFrom="paragraph">
                  <wp:posOffset>433070</wp:posOffset>
                </wp:positionV>
                <wp:extent cx="366395" cy="549275"/>
                <wp:effectExtent l="0" t="0" r="0" b="0"/>
                <wp:wrapNone/>
                <wp:docPr id="924"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34.1pt" to="144.05pt,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47488" behindDoc="0" locked="0" layoutInCell="0" allowOverlap="1">
                <wp:simplePos x="0" y="0"/>
                <wp:positionH relativeFrom="column">
                  <wp:posOffset>548640</wp:posOffset>
                </wp:positionH>
                <wp:positionV relativeFrom="paragraph">
                  <wp:posOffset>981710</wp:posOffset>
                </wp:positionV>
                <wp:extent cx="1280795" cy="635"/>
                <wp:effectExtent l="0" t="0" r="0" b="0"/>
                <wp:wrapNone/>
                <wp:docPr id="923"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77.3pt" to="144.05pt,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" o:allowincell="f" strokeweight="1pt">
                <v:stroke startarrowlength="long" endarrowlength="long"/>
              </v:line>
            </w:pict>
          </mc:Fallback>
        </mc:AlternateContent>
      </w:r>
    </w:p>
    <w:p w:rsidR="003A5293" w:rsidRDefault="003A5293">
      <w:pPr>
        <w:widowControl w:val="0"/>
      </w:pPr>
    </w:p>
    <w:p w:rsidR="003A5293" w:rsidRDefault="00473827">
      <w:pPr>
        <w:widowControl w:val="0"/>
      </w:pPr>
      <w:r>
        <w:rPr>
          <w:noProof/>
          <w:lang w:eastAsia="en-CA"/>
        </w:rPr>
        <mc:AlternateContent>
          <mc:Choice Requires="wps">
            <w:drawing>
              <wp:anchor distT="0" distB="0" distL="114300" distR="114300" simplePos="0" relativeHeight="251709952" behindDoc="0" locked="0" layoutInCell="0" allowOverlap="1">
                <wp:simplePos x="0" y="0"/>
                <wp:positionH relativeFrom="column">
                  <wp:posOffset>2286000</wp:posOffset>
                </wp:positionH>
                <wp:positionV relativeFrom="paragraph">
                  <wp:posOffset>164465</wp:posOffset>
                </wp:positionV>
                <wp:extent cx="457200" cy="822960"/>
                <wp:effectExtent l="0" t="0" r="0" b="0"/>
                <wp:wrapNone/>
                <wp:docPr id="92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8229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2.95pt" to="3in,7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XhlLgIAAE8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" o:allowincell="f">
                <v:stroke endarrow="open"/>
              </v:line>
            </w:pict>
          </mc:Fallback>
        </mc:AlternateContent>
      </w:r>
      <w:r>
        <w:rPr>
          <w:noProof/>
          <w:lang w:eastAsia="en-CA"/>
        </w:rPr>
        <mc:AlternateContent>
          <mc:Choice Requires="wps">
            <w:drawing>
              <wp:anchor distT="0" distB="0" distL="114300" distR="114300" simplePos="0" relativeHeight="251646464" behindDoc="0" locked="0" layoutInCell="0" allowOverlap="1">
                <wp:simplePos x="0" y="0"/>
                <wp:positionH relativeFrom="column">
                  <wp:posOffset>365760</wp:posOffset>
                </wp:positionH>
                <wp:positionV relativeFrom="paragraph">
                  <wp:posOffset>82550</wp:posOffset>
                </wp:positionV>
                <wp:extent cx="1097915" cy="635"/>
                <wp:effectExtent l="0" t="0" r="0" b="0"/>
                <wp:wrapNone/>
                <wp:docPr id="921"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6.5pt" to="115.2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" o:allowincell="f" strokeweight="1pt">
                <v:stroke startarrowlength="long" endarrowlength="long"/>
              </v:line>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473827">
      <w:pPr>
        <w:pStyle w:val="Header"/>
        <w:widowControl w:val="0"/>
        <w:tabs>
          <w:tab w:val="clear" w:pos="4320"/>
          <w:tab w:val="clear" w:pos="8640"/>
        </w:tabs>
        <w:rPr>
          <w:noProof/>
        </w:rPr>
      </w:pPr>
      <w:r>
        <w:rPr>
          <w:noProof/>
          <w:lang w:eastAsia="en-CA"/>
        </w:rPr>
        <mc:AlternateContent>
          <mc:Choice Requires="wps">
            <w:drawing>
              <wp:anchor distT="0" distB="0" distL="114300" distR="114300" simplePos="0" relativeHeight="251712000" behindDoc="0" locked="0" layoutInCell="0" allowOverlap="1">
                <wp:simplePos x="0" y="0"/>
                <wp:positionH relativeFrom="column">
                  <wp:posOffset>2651760</wp:posOffset>
                </wp:positionH>
                <wp:positionV relativeFrom="paragraph">
                  <wp:posOffset>103505</wp:posOffset>
                </wp:positionV>
                <wp:extent cx="548640" cy="365760"/>
                <wp:effectExtent l="0" t="0" r="0" b="0"/>
                <wp:wrapNone/>
                <wp:docPr id="920"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8.15pt" to="252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" o:allowincell="f"/>
            </w:pict>
          </mc:Fallback>
        </mc:AlternateContent>
      </w:r>
    </w:p>
    <w:p w:rsidR="003A5293" w:rsidRDefault="003A5293">
      <w:pPr>
        <w:widowControl w:val="0"/>
      </w:pPr>
    </w:p>
    <w:p w:rsidR="003A5293" w:rsidRDefault="00473827">
      <w:pPr>
        <w:widowControl w:val="0"/>
      </w:pPr>
      <w:r>
        <w:rPr>
          <w:noProof/>
          <w:lang w:eastAsia="en-CA"/>
        </w:rPr>
        <mc:AlternateContent>
          <mc:Choice Requires="wps">
            <w:drawing>
              <wp:anchor distT="0" distB="0" distL="114300" distR="114300" simplePos="0" relativeHeight="251710976" behindDoc="0" locked="0" layoutInCell="0" allowOverlap="1">
                <wp:simplePos x="0" y="0"/>
                <wp:positionH relativeFrom="column">
                  <wp:posOffset>3017520</wp:posOffset>
                </wp:positionH>
                <wp:positionV relativeFrom="paragraph">
                  <wp:posOffset>27305</wp:posOffset>
                </wp:positionV>
                <wp:extent cx="1463040" cy="274320"/>
                <wp:effectExtent l="0" t="0" r="0" b="0"/>
                <wp:wrapNone/>
                <wp:docPr id="919"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20"/>
                              </w:rPr>
                            </w:pPr>
                            <w:r>
                              <w:rPr>
                                <w:sz w:val="20"/>
                              </w:rPr>
                              <w:t>induced electron 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6" o:spid="_x0000_s1062" type="#_x0000_t202" style="position:absolute;margin-left:237.6pt;margin-top:2.15pt;width:115.2pt;height:21.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" o:allowincell="f" filled="f" stroked="f">
                <v:textbox>
                  <w:txbxContent>
                    <w:p w:rsidR="003A5293" w:rsidRDefault="003A5293">
                      <w:pPr>
                        <w:rPr>
                          <w:sz w:val="20"/>
                        </w:rPr>
                      </w:pPr>
                      <w:r>
                        <w:rPr>
                          <w:sz w:val="20"/>
                        </w:rPr>
                        <w:t>induced electron flow</w:t>
                      </w:r>
                    </w:p>
                  </w:txbxContent>
                </v:textbox>
              </v:shape>
            </w:pict>
          </mc:Fallback>
        </mc:AlternateContent>
      </w:r>
    </w:p>
    <w:p w:rsidR="003A5293" w:rsidRDefault="003A5293">
      <w:pPr>
        <w:widowControl w:val="0"/>
      </w:pPr>
    </w:p>
    <w:p w:rsidR="003A5293" w:rsidRDefault="003A5293">
      <w:pPr>
        <w:widowControl w:val="0"/>
      </w:pPr>
      <w:r>
        <w:t xml:space="preserve">The </w:t>
      </w:r>
      <w:r w:rsidRPr="00733CDF">
        <w:rPr>
          <w:b/>
        </w:rPr>
        <w:t>generator effect</w:t>
      </w:r>
      <w:r>
        <w:t xml:space="preserve"> comes into play because we have a conductor moving through a magnetic field.  When we measure the induced electron flow we find that it is opposite (from B to A) to the motor effect.</w:t>
      </w:r>
    </w:p>
    <w:p w:rsidR="003A5293" w:rsidRDefault="003A5293">
      <w:pPr>
        <w:pStyle w:val="Heading1"/>
      </w:pPr>
      <w:r>
        <w:lastRenderedPageBreak/>
        <w:t>Lenz’s Law</w:t>
      </w:r>
    </w:p>
    <w:p w:rsidR="003A5293" w:rsidRDefault="003A5293">
      <w:pPr>
        <w:widowControl w:val="0"/>
      </w:pPr>
      <w:r>
        <w:t>Heinrich F. Lenz was a German physicist who was investigating electrical induction about the same time as Faraday.  In 1834, Lenz formulated a law for determining the direction of the induced current:</w:t>
      </w:r>
    </w:p>
    <w:p w:rsidR="003A5293" w:rsidRDefault="003A5293">
      <w:pPr>
        <w:widowControl w:val="0"/>
      </w:pPr>
    </w:p>
    <w:p w:rsidR="003A5293" w:rsidRDefault="003A5293">
      <w:pPr>
        <w:widowControl w:val="0"/>
        <w:ind w:left="576" w:hanging="576"/>
        <w:rPr>
          <w:sz w:val="28"/>
        </w:rPr>
      </w:pPr>
      <w:r>
        <w:rPr>
          <w:b/>
          <w:sz w:val="28"/>
        </w:rPr>
        <w:t xml:space="preserve">Lenz's Law </w:t>
      </w:r>
    </w:p>
    <w:p w:rsidR="003A5293" w:rsidRDefault="003A5293">
      <w:pPr>
        <w:widowControl w:val="0"/>
        <w:ind w:left="576" w:hanging="576"/>
        <w:rPr>
          <w:i/>
          <w:sz w:val="28"/>
        </w:rPr>
      </w:pPr>
      <w:r>
        <w:rPr>
          <w:i/>
          <w:sz w:val="28"/>
        </w:rPr>
        <w:tab/>
        <w:t>An induced current flows in such a direction that the induced magnetic field it creates opposes the action of the inducing magnetic field.</w:t>
      </w:r>
    </w:p>
    <w:p w:rsidR="003A5293" w:rsidRDefault="003A5293">
      <w:pPr>
        <w:widowControl w:val="0"/>
      </w:pPr>
    </w:p>
    <w:p w:rsidR="003A5293" w:rsidRDefault="003A5293">
      <w:pPr>
        <w:widowControl w:val="0"/>
        <w:tabs>
          <w:tab w:val="left" w:pos="540"/>
        </w:tabs>
      </w:pPr>
      <w:r>
        <w:t xml:space="preserve">If you find this statement of Lenz’s law confusing, you are not alone.  The problem stems from the number of events which are occurring simultaneously.  This may best be explained using an example.  </w:t>
      </w:r>
    </w:p>
    <w:p w:rsidR="003A5293" w:rsidRDefault="003A5293">
      <w:pPr>
        <w:widowControl w:val="0"/>
        <w:tabs>
          <w:tab w:val="left" w:pos="540"/>
        </w:tabs>
      </w:pPr>
    </w:p>
    <w:p w:rsidR="003A5293" w:rsidRDefault="003A5293" w:rsidP="00C42D35">
      <w:pPr>
        <w:widowControl w:val="0"/>
      </w:pPr>
      <w:r>
        <w:t>If the North pole of a magnet is pushed into a coil as indicated in the diagram below, which way will the current flow, and which end of the wire (A or B) will be positive?</w:t>
      </w:r>
    </w:p>
    <w:p w:rsidR="003A5293" w:rsidRDefault="00473827">
      <w:pPr>
        <w:widowControl w:val="0"/>
      </w:pPr>
      <w:r>
        <w:rPr>
          <w:noProof/>
          <w:lang w:eastAsia="en-CA"/>
        </w:rPr>
        <mc:AlternateContent>
          <mc:Choice Requires="wpg">
            <w:drawing>
              <wp:anchor distT="0" distB="0" distL="114300" distR="114300" simplePos="0" relativeHeight="251699712" behindDoc="0" locked="0" layoutInCell="1" allowOverlap="1">
                <wp:simplePos x="0" y="0"/>
                <wp:positionH relativeFrom="column">
                  <wp:posOffset>622935</wp:posOffset>
                </wp:positionH>
                <wp:positionV relativeFrom="paragraph">
                  <wp:posOffset>36195</wp:posOffset>
                </wp:positionV>
                <wp:extent cx="3932555" cy="1288415"/>
                <wp:effectExtent l="0" t="0" r="0" b="0"/>
                <wp:wrapNone/>
                <wp:docPr id="895"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2555" cy="1288415"/>
                          <a:chOff x="1728" y="5725"/>
                          <a:chExt cx="6193" cy="2029"/>
                        </a:xfrm>
                      </wpg:grpSpPr>
                      <wps:wsp>
                        <wps:cNvPr id="896" name="Oval 10"/>
                        <wps:cNvSpPr>
                          <a:spLocks noChangeArrowheads="1"/>
                        </wps:cNvSpPr>
                        <wps:spPr bwMode="auto">
                          <a:xfrm>
                            <a:off x="2304" y="630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7" name="Oval 12"/>
                        <wps:cNvSpPr>
                          <a:spLocks noChangeArrowheads="1"/>
                        </wps:cNvSpPr>
                        <wps:spPr bwMode="auto">
                          <a:xfrm>
                            <a:off x="4896"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8" name="Oval 14"/>
                        <wps:cNvSpPr>
                          <a:spLocks noChangeArrowheads="1"/>
                        </wps:cNvSpPr>
                        <wps:spPr bwMode="auto">
                          <a:xfrm>
                            <a:off x="4320"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9" name="Oval 16"/>
                        <wps:cNvSpPr>
                          <a:spLocks noChangeArrowheads="1"/>
                        </wps:cNvSpPr>
                        <wps:spPr bwMode="auto">
                          <a:xfrm>
                            <a:off x="3744"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0" name="Oval 18"/>
                        <wps:cNvSpPr>
                          <a:spLocks noChangeArrowheads="1"/>
                        </wps:cNvSpPr>
                        <wps:spPr bwMode="auto">
                          <a:xfrm>
                            <a:off x="3168"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1" name="Oval 21"/>
                        <wps:cNvSpPr>
                          <a:spLocks noChangeArrowheads="1"/>
                        </wps:cNvSpPr>
                        <wps:spPr bwMode="auto">
                          <a:xfrm>
                            <a:off x="2592"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2" name="Oval 24"/>
                        <wps:cNvSpPr>
                          <a:spLocks noChangeArrowheads="1"/>
                        </wps:cNvSpPr>
                        <wps:spPr bwMode="auto">
                          <a:xfrm>
                            <a:off x="4608" y="630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3" name="Oval 27"/>
                        <wps:cNvSpPr>
                          <a:spLocks noChangeArrowheads="1"/>
                        </wps:cNvSpPr>
                        <wps:spPr bwMode="auto">
                          <a:xfrm>
                            <a:off x="4032" y="630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4" name="Oval 52"/>
                        <wps:cNvSpPr>
                          <a:spLocks noChangeArrowheads="1"/>
                        </wps:cNvSpPr>
                        <wps:spPr bwMode="auto">
                          <a:xfrm>
                            <a:off x="3456" y="630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5" name="Oval 56"/>
                        <wps:cNvSpPr>
                          <a:spLocks noChangeArrowheads="1"/>
                        </wps:cNvSpPr>
                        <wps:spPr bwMode="auto">
                          <a:xfrm>
                            <a:off x="2880" y="630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6" name="Oval 60"/>
                        <wps:cNvSpPr>
                          <a:spLocks noChangeArrowheads="1"/>
                        </wps:cNvSpPr>
                        <wps:spPr bwMode="auto">
                          <a:xfrm>
                            <a:off x="2016" y="572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7" name="Rectangle 85"/>
                        <wps:cNvSpPr>
                          <a:spLocks noChangeArrowheads="1"/>
                        </wps:cNvSpPr>
                        <wps:spPr bwMode="auto">
                          <a:xfrm>
                            <a:off x="4896" y="745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908" name="Rectangle 89"/>
                        <wps:cNvSpPr>
                          <a:spLocks noChangeArrowheads="1"/>
                        </wps:cNvSpPr>
                        <wps:spPr bwMode="auto">
                          <a:xfrm>
                            <a:off x="1728" y="746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wps:wsp>
                        <wps:cNvPr id="909" name="Rectangle 93"/>
                        <wps:cNvSpPr>
                          <a:spLocks noChangeArrowheads="1"/>
                        </wps:cNvSpPr>
                        <wps:spPr bwMode="auto">
                          <a:xfrm>
                            <a:off x="1728" y="6013"/>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0" name="Line 97"/>
                        <wps:cNvCnPr/>
                        <wps:spPr bwMode="auto">
                          <a:xfrm>
                            <a:off x="2016" y="6589"/>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1" name="Line 101"/>
                        <wps:cNvCnPr/>
                        <wps:spPr bwMode="auto">
                          <a:xfrm flipV="1">
                            <a:off x="2880" y="601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2" name="Line 105"/>
                        <wps:cNvCnPr/>
                        <wps:spPr bwMode="auto">
                          <a:xfrm>
                            <a:off x="2304" y="601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 name="Line 132"/>
                        <wps:cNvCnPr/>
                        <wps:spPr bwMode="auto">
                          <a:xfrm flipV="1">
                            <a:off x="3456" y="601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4" name="Line 136"/>
                        <wps:cNvCnPr/>
                        <wps:spPr bwMode="auto">
                          <a:xfrm flipV="1">
                            <a:off x="4032" y="601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5" name="Line 140"/>
                        <wps:cNvCnPr/>
                        <wps:spPr bwMode="auto">
                          <a:xfrm flipV="1">
                            <a:off x="4608" y="601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6" name="Line 145"/>
                        <wps:cNvCnPr/>
                        <wps:spPr bwMode="auto">
                          <a:xfrm>
                            <a:off x="5184" y="6013"/>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7" name="Rectangle 347"/>
                        <wps:cNvSpPr>
                          <a:spLocks noChangeArrowheads="1"/>
                        </wps:cNvSpPr>
                        <wps:spPr bwMode="auto">
                          <a:xfrm>
                            <a:off x="5904" y="6192"/>
                            <a:ext cx="2017"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w:t>
                              </w:r>
                              <w:r>
                                <w:tab/>
                              </w:r>
                              <w:r>
                                <w:tab/>
                                <w:t xml:space="preserve">     S</w:t>
                              </w:r>
                            </w:p>
                          </w:txbxContent>
                        </wps:txbx>
                        <wps:bodyPr rot="0" vert="horz" wrap="square" lIns="12700" tIns="12700" rIns="12700" bIns="12700" anchor="t" anchorCtr="0" upright="1">
                          <a:noAutofit/>
                        </wps:bodyPr>
                      </wps:wsp>
                      <wps:wsp>
                        <wps:cNvPr id="918" name="Line 352"/>
                        <wps:cNvCnPr/>
                        <wps:spPr bwMode="auto">
                          <a:xfrm flipH="1">
                            <a:off x="6048" y="6589"/>
                            <a:ext cx="1153"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08" o:spid="_x0000_s1063" style="position:absolute;margin-left:49.05pt;margin-top:2.85pt;width:309.65pt;height:101.45pt;z-index:251699712" coordorigin="1728,5725" coordsize="6193,2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">
                <v:oval id="Oval 10" o:spid="_x0000_s1064" style="position:absolute;left:2304;top:630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IS8YA&#10;AADcAAAADwAAAGRycy9kb3ducmV2LnhtbESPQWvCQBSE74X+h+UVvJS60UKwqauIKNaDgloKvT2z&#10;zySafRuzq8Z/7wqCx2FmvmH6w8aU4ky1Kywr6LQjEMSp1QVnCn43048eCOeRNZaWScGVHAwHry99&#10;TLS98IrOa5+JAGGXoILc+yqR0qU5GXRtWxEHb2drgz7IOpO6xkuAm1J2oyiWBgsOCzlWNM4pPaxP&#10;RsG/2e7/NrN4Mfncpjs60ns2ny2Var01o28Qnhr/DD/aP1pB7yuG+5lwBOTg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hIS8YAAADcAAAADwAAAAAAAAAAAAAAAACYAgAAZHJz&#10;L2Rvd25yZXYueG1sUEsFBgAAAAAEAAQA9QAAAIsDAAAAAA==&#10;" filled="f" strokeweight="1pt"/>
                <v:oval id="Oval 12" o:spid="_x0000_s1065" style="position:absolute;left:4896;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t0McA&#10;AADcAAAADwAAAGRycy9kb3ducmV2LnhtbESPT2vCQBTE7wW/w/KEXkrdWME/0VVELNqDgloEb8/s&#10;M4lm36bZVdNv3xUKHoeZ+Q0zmtSmEDeqXG5ZQbsVgSBOrM45VfC9+3zvg3AeWWNhmRT8koPJuPEy&#10;wljbO2/otvWpCBB2MSrIvC9jKV2SkUHXsiVx8E62MuiDrFKpK7wHuCnkRxR1pcGcw0KGJc0ySi7b&#10;q1FwMMfzfrforuadY3KiH3pLvxZrpV6b9XQIwlPtn+H/9lIr6A968DgTjoA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k7dDHAAAA3AAAAA8AAAAAAAAAAAAAAAAAmAIAAGRy&#10;cy9kb3ducmV2LnhtbFBLBQYAAAAABAAEAPUAAACMAwAAAAA=&#10;" filled="f" strokeweight="1pt"/>
                <v:oval id="Oval 14" o:spid="_x0000_s1066" style="position:absolute;left:4320;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5osMA&#10;AADcAAAADwAAAGRycy9kb3ducmV2LnhtbERPTYvCMBC9C/6HMIIX0XRdEK1GEdlFPSisiuBtbMa2&#10;2ky6TdT67zcHYY+P9z2Z1aYQD6pcblnBRy8CQZxYnXOq4LD/7g5BOI+ssbBMCl7kYDZtNiYYa/vk&#10;H3rsfCpCCLsYFWTel7GULsnIoOvZkjhwF1sZ9AFWqdQVPkO4KWQ/igbSYM6hIcOSFhklt93dKDiZ&#10;8/W4Xw42X5/n5EK/1EnXy61S7VY9H4PwVPt/8du90gqGo7A2nAlH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t5osMAAADcAAAADwAAAAAAAAAAAAAAAACYAgAAZHJzL2Rv&#10;d25yZXYueG1sUEsFBgAAAAAEAAQA9QAAAIgDAAAAAA==&#10;" filled="f" strokeweight="1pt"/>
                <v:oval id="Oval 16" o:spid="_x0000_s1067" style="position:absolute;left:3744;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fcOccA&#10;AADcAAAADwAAAGRycy9kb3ducmV2LnhtbESPT2vCQBTE7wW/w/KEXopuWkE0ZpVSKtpDBf8geHvJ&#10;PpNo9m3MbjX99t2C4HGYmd8wyaw1lbhS40rLCl77EQjizOqScwW77bw3AuE8ssbKMin4JQezaecp&#10;wVjbG6/puvG5CBB2MSoovK9jKV1WkEHXtzVx8I62MeiDbHKpG7wFuKnkWxQNpcGSw0KBNX0UlJ03&#10;P0bBwaSn/XYx/P4cpNmRLvSSfy1WSj132/cJCE+tf4Tv7aVWMBqP4f9MO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33DnHAAAA3AAAAA8AAAAAAAAAAAAAAAAAmAIAAGRy&#10;cy9kb3ducmV2LnhtbFBLBQYAAAAABAAEAPUAAACMAwAAAAA=&#10;" filled="f" strokeweight="1pt"/>
                <v:oval id="Oval 18" o:spid="_x0000_s1068" style="position:absolute;left:3168;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vvsMA&#10;AADcAAAADwAAAGRycy9kb3ducmV2LnhtbERPy4rCMBTdD8w/hDvgRjRVQbRjFBFFZ6HgA8Hdtbm2&#10;HZub2kStfz9ZCLM8nPdoUptCPKhyuWUFnXYEgjixOudUwWG/aA1AOI+ssbBMCl7kYDL+/BhhrO2T&#10;t/TY+VSEEHYxKsi8L2MpXZKRQde2JXHgLrYy6AOsUqkrfIZwU8huFPWlwZxDQ4YlzTJKrru7UXAy&#10;59/jftlfz3vn5EI3aqY/y41Sja96+g3CU+3/xW/3SisYRmF+OBOOgB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bvvsMAAADcAAAADwAAAAAAAAAAAAAAAACYAgAAZHJzL2Rv&#10;d25yZXYueG1sUEsFBgAAAAAEAAQA9QAAAIgDAAAAAA==&#10;" filled="f" strokeweight="1pt"/>
                <v:oval id="Oval 21" o:spid="_x0000_s1069" style="position:absolute;left:2592;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KJccA&#10;AADcAAAADwAAAGRycy9kb3ducmV2LnhtbESPT2vCQBTE70K/w/IKXqRutCBtmlVEKrYHBY0IvT2z&#10;L380+zbNrpp++25B6HGYmd8wyawztbhS6yrLCkbDCARxZnXFhYJ9unx6AeE8ssbaMin4IQez6UMv&#10;wVjbG2/puvOFCBB2MSoovW9iKV1WkkE3tA1x8HLbGvRBtoXULd4C3NRyHEUTabDisFBiQ4uSsvPu&#10;YhR8mePpkK4m6/fnY5bTNw2Kz9VGqf5jN38D4anz/+F7+0MreI1G8Hc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qSiXHAAAA3AAAAA8AAAAAAAAAAAAAAAAAmAIAAGRy&#10;cy9kb3ducmV2LnhtbFBLBQYAAAAABAAEAPUAAACMAwAAAAA=&#10;" filled="f" strokeweight="1pt"/>
                <v:oval id="Oval 24" o:spid="_x0000_s1070" style="position:absolute;left:4608;top:630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jUUscA&#10;AADcAAAADwAAAGRycy9kb3ducmV2LnhtbESPT2vCQBTE70K/w/IKXqRutCA2zSqlWLQHBU0p9PbM&#10;vvzR7Ns0u2r67d2C4HGYmd8wybwztThT6yrLCkbDCARxZnXFhYKv9ONpCsJ5ZI21ZVLwRw7ms4de&#10;grG2F97SeecLESDsYlRQet/EUrqsJINuaBvi4OW2NeiDbAupW7wEuKnlOIom0mDFYaHEht5Lyo67&#10;k1HwY/aH73Q5WS+e91lOvzQoPpcbpfqP3dsrCE+dv4dv7ZVW8BKN4f9MO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41FLHAAAA3AAAAA8AAAAAAAAAAAAAAAAAmAIAAGRy&#10;cy9kb3ducmV2LnhtbFBLBQYAAAAABAAEAPUAAACMAwAAAAA=&#10;" filled="f" strokeweight="1pt"/>
                <v:oval id="Oval 27" o:spid="_x0000_s1071" style="position:absolute;left:4032;top:630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xyccA&#10;AADcAAAADwAAAGRycy9kb3ducmV2LnhtbESPQWvCQBSE70L/w/IKvUjdtILY1E0QqagHBU0p9PbM&#10;PpO02bcxu2r6792C4HGYmW+YSdqZWpypdZVlBS+DCARxbnXFhYLPbP48BuE8ssbaMin4Iwdp8tCb&#10;YKzthbd03vlCBAi7GBWU3jexlC4vyaAb2IY4eAfbGvRBtoXULV4C3NTyNYpG0mDFYaHEhmYl5b+7&#10;k1HwbfY/X9litP4Y7vMDHalfrBYbpZ4eu+k7CE+dv4dv7aVW8BYN4f9MOAIy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0ccnHAAAA3AAAAA8AAAAAAAAAAAAAAAAAmAIAAGRy&#10;cy9kb3ducmV2LnhtbFBLBQYAAAAABAAEAPUAAACMAwAAAAA=&#10;" filled="f" strokeweight="1pt"/>
                <v:oval id="Oval 52" o:spid="_x0000_s1072" style="position:absolute;left:3456;top:630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3pvccA&#10;AADcAAAADwAAAGRycy9kb3ducmV2LnhtbESPT2vCQBTE70K/w/IEL0U3WhGNrlJEsR4q+AfB2zP7&#10;TNJm38bsVuO37xYKHoeZ+Q0zmdWmEDeqXG5ZQbcTgSBOrM45VXDYL9tDEM4jaywsk4IHOZhNXxoT&#10;jLW985ZuO5+KAGEXo4LM+zKW0iUZGXQdWxIH72Irgz7IKpW6wnuAm0L2omggDeYcFjIsaZ5R8r37&#10;MQpO5vx13K8Gn4u3c3KhK72m69VGqVazfh+D8FT7Z/i//aEVjKI+/J0JR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d6b3HAAAA3AAAAA8AAAAAAAAAAAAAAAAAmAIAAGRy&#10;cy9kb3ducmV2LnhtbFBLBQYAAAAABAAEAPUAAACMAwAAAAA=&#10;" filled="f" strokeweight="1pt"/>
                <v:oval id="Oval 56" o:spid="_x0000_s1073" style="position:absolute;left:2880;top:630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MJscA&#10;AADcAAAADwAAAGRycy9kb3ducmV2LnhtbESPT2vCQBTE70K/w/IEL0U3WhSNrlJEsR4q+AfB2zP7&#10;TNJm38bsVuO37xYKHoeZ+Q0zmdWmEDeqXG5ZQbcTgSBOrM45VXDYL9tDEM4jaywsk4IHOZhNXxoT&#10;jLW985ZuO5+KAGEXo4LM+zKW0iUZGXQdWxIH72Irgz7IKpW6wnuAm0L2omggDeYcFjIsaZ5R8r37&#10;MQpO5vx13K8Gn4u3c3KhK72m69VGqVazfh+D8FT7Z/i//aEVjKI+/J0JR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RTCbHAAAA3AAAAA8AAAAAAAAAAAAAAAAAmAIAAGRy&#10;cy9kb3ducmV2LnhtbFBLBQYAAAAABAAEAPUAAACMAwAAAAA=&#10;" filled="f" strokeweight="1pt"/>
                <v:oval id="Oval 60" o:spid="_x0000_s1074" style="position:absolute;left:2016;top:572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PSUcYA&#10;AADcAAAADwAAAGRycy9kb3ducmV2LnhtbESPQWvCQBSE74L/YXmCF6kbWwgaXUXEYnuooJZCb8/s&#10;M4lm38bsqvHfd4WCx2FmvmEms8aU4kq1KywrGPQjEMSp1QVnCr537y9DEM4jaywtk4I7OZhN260J&#10;JtreeEPXrc9EgLBLUEHufZVI6dKcDLq+rYiDd7C1QR9knUld4y3ATSlfoyiWBgsOCzlWtMgpPW0v&#10;RsGv2R9/dqv4a/m2Tw90pl72uVor1e008zEIT41/hv/bH1rBKIrhcSYc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PSUcYAAADcAAAADwAAAAAAAAAAAAAAAACYAgAAZHJz&#10;L2Rvd25yZXYueG1sUEsFBgAAAAAEAAQA9QAAAIsDAAAAAA==&#10;" filled="f" strokeweight="1pt"/>
                <v:rect id="Rectangle 85" o:spid="_x0000_s1075" style="position:absolute;left:4896;top:745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M+y8YA&#10;AADcAAAADwAAAGRycy9kb3ducmV2LnhtbESP0WoCMRRE34X+Q7hCX0rN2ofabo1SFKsIIrV+wCW5&#10;3d26uVmSrK5+vREKPg4zc4YZTztbiyP5UDlWMBxkIIi1MxUXCvY/i+c3ECEiG6wdk4IzBZhOHnpj&#10;zI078Tcdd7EQCcIhRwVljE0uZdAlWQwD1xAn79d5izFJX0jj8ZTgtpYvWfYqLVacFkpsaFaSPuxa&#10;q+CJ1pe59pv9rF2M2q/1dqnPf0ulHvvd5weISF28h//bK6PgPRvB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M+y8YAAADcAAAADwAAAAAAAAAAAAAAAACYAgAAZHJz&#10;L2Rvd25yZXYueG1sUEsFBgAAAAAEAAQA9QAAAIsDAAAAAA==&#10;" filled="f" stroked="f" strokeweight="4pt">
                  <v:textbox inset="1pt,1pt,1pt,1pt">
                    <w:txbxContent>
                      <w:p w:rsidR="003A5293" w:rsidRDefault="003A5293">
                        <w:r>
                          <w:t>B</w:t>
                        </w:r>
                      </w:p>
                    </w:txbxContent>
                  </v:textbox>
                </v:rect>
                <v:rect id="Rectangle 89" o:spid="_x0000_s1076" style="position:absolute;left:1728;top:746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yqucMA&#10;AADcAAAADwAAAGRycy9kb3ducmV2LnhtbERPy2oCMRTdF/yHcAU3UjN1Ue1oFLFYi1CKjw+4JLcz&#10;Uyc3Q5LRsV9vFkKXh/OeLztbiwv5UDlW8DLKQBBrZyouFJyOm+cpiBCRDdaOScGNAiwXvac55sZd&#10;eU+XQyxECuGQo4IyxiaXMuiSLIaRa4gT9+O8xZigL6TxeE3htpbjLHuVFitODSU2tC5Jnw+tVTCk&#10;3d+79l+ndbuZtB+7762+/W6VGvS71QxEpC7+ix/uT6PgLUtr05l0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yqucMAAADcAAAADwAAAAAAAAAAAAAAAACYAgAAZHJzL2Rv&#10;d25yZXYueG1sUEsFBgAAAAAEAAQA9QAAAIgDAAAAAA==&#10;" filled="f" stroked="f" strokeweight="4pt">
                  <v:textbox inset="1pt,1pt,1pt,1pt">
                    <w:txbxContent>
                      <w:p w:rsidR="003A5293" w:rsidRDefault="003A5293">
                        <w:r>
                          <w:t>A</w:t>
                        </w:r>
                      </w:p>
                    </w:txbxContent>
                  </v:textbox>
                </v:rect>
                <v:rect id="Rectangle 93" o:spid="_x0000_s1077" style="position:absolute;left:1728;top:6013;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1u8cA&#10;AADcAAAADwAAAGRycy9kb3ducmV2LnhtbESPQWsCMRSE7wX/Q3iCl1ITPZS6GsUWhdJDabcieHts&#10;3m4WNy/rJtXVX98UCj0OM/MNs1j1rhFn6kLtWcNkrEAQF97UXGnYfW0fnkCEiGyw8UwarhRgtRzc&#10;LTAz/sKfdM5jJRKEQ4YabIxtJmUoLDkMY98SJ6/0ncOYZFdJ0+ElwV0jp0o9Soc1pwWLLb1YKo75&#10;t9NwMvf7j+eDrcs2v2H59r7rjxul9WjYr+cgIvXxP/zXfjUaZmoGv2fSE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E9bvHAAAA3AAAAA8AAAAAAAAAAAAAAAAAmAIAAGRy&#10;cy9kb3ducmV2LnhtbFBLBQYAAAAABAAEAPUAAACMAwAAAAA=&#10;" fillcolor="#e5e5e5" strokeweight="1pt"/>
                <v:line id="Line 97" o:spid="_x0000_s1078" style="position:absolute;visibility:visible;mso-wrap-style:square" from="2016,6589" to="2017,7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JR38QAAADcAAAADwAAAGRycy9kb3ducmV2LnhtbERPy2rCQBTdF/yH4QrdNRNdhDZmlCIo&#10;UipSH9DlbeY2iWbupJlpEv/eWQguD+edLQZTi45aV1lWMIliEMS51RUXCo6H1csrCOeRNdaWScGV&#10;HCzmo6cMU217/qJu7wsRQtilqKD0vkmldHlJBl1kG+LA/drWoA+wLaRusQ/hppbTOE6kwYpDQ4kN&#10;LUvKL/t/o+Bn6D/1+qC314/13zY57zanqf9W6nk8vM9AeBr8Q3x3b7SCt0mYH86E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olHfxAAAANwAAAAPAAAAAAAAAAAA&#10;AAAAAKECAABkcnMvZG93bnJldi54bWxQSwUGAAAAAAQABAD5AAAAkgMAAAAA&#10;" strokeweight="1pt">
                  <v:stroke startarrowlength="long" endarrowlength="long"/>
                </v:line>
                <v:line id="Line 101" o:spid="_x0000_s1079" style="position:absolute;flip:y;visibility:visible;mso-wrap-style:square" from="2880,6013" to="2881,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UJ8YAAADcAAAADwAAAGRycy9kb3ducmV2LnhtbESPS2vDMBCE74X+B7GF3hpZoZTGiRLy&#10;oBACOeRR6HGxNpaxtTKWkrj59VWgkOMwM98wk1nvGnGhLlSeNahBBoK48KbiUsPx8PX2CSJEZION&#10;Z9LwSwFm0+enCebGX3lHl30sRYJwyFGDjbHNpQyFJYdh4Fvi5J185zAm2ZXSdHhNcNfIYZZ9SIcV&#10;pwWLLS0tFfX+7DRkw5V6V4uTbfvvza1Z17v6Z2u1fn3p52MQkfr4CP+310bDSCm4n0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3lCfGAAAA3AAAAA8AAAAAAAAA&#10;AAAAAAAAoQIAAGRycy9kb3ducmV2LnhtbFBLBQYAAAAABAAEAPkAAACUAwAAAAA=&#10;" strokeweight="1pt">
                  <v:stroke startarrowlength="long" endarrowlength="long"/>
                </v:line>
                <v:line id="Line 105" o:spid="_x0000_s1080" style="position:absolute;visibility:visible;mso-wrap-style:square" from="2304,6013" to="2305,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xqM8YAAADcAAAADwAAAGRycy9kb3ducmV2LnhtbESPQWvCQBSE7wX/w/KE3urGHMRGN6EI&#10;ipSK1Ch4fM2+JqnZtzG7NfHfdwuFHoeZ+YZZZoNpxI06V1tWMJ1EIIgLq2suFRzz9dMchPPIGhvL&#10;pOBODrJ09LDERNue3+l28KUIEHYJKqi8bxMpXVGRQTexLXHwPm1n0AfZlVJ32Ae4aWQcRTNpsOaw&#10;UGFLq4qKy+HbKPgY+je9yfXu/rq57mZf++0p9melHsfDywKEp8H/h//aW63geRrD75lwBGT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8ajPGAAAA3AAAAA8AAAAAAAAA&#10;AAAAAAAAoQIAAGRycy9kb3ducmV2LnhtbFBLBQYAAAAABAAEAPkAAACUAwAAAAA=&#10;" strokeweight="1pt">
                  <v:stroke startarrowlength="long" endarrowlength="long"/>
                </v:line>
                <v:line id="Line 132" o:spid="_x0000_s1081" style="position:absolute;flip:y;visibility:visible;mso-wrap-style:square" from="3456,6013" to="3457,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mvy8YAAADcAAAADwAAAGRycy9kb3ducmV2LnhtbESPQWvCQBSE7wX/w/IKvdVNbJGaZhW1&#10;CCL0oLXQ4yP7kg3Jvg3Zrcb+ercgeBxm5hsmXwy2FSfqfe1YQTpOQBAXTtdcKTh+bZ7fQPiArLF1&#10;TAou5GExHz3kmGl35j2dDqESEcI+QwUmhC6T0heGLPqx64ijV7reYoiyr6Tu8RzhtpWTJJlKizXH&#10;BYMdrQ0VzeHXKkgmH+lruipNN3zv/tpts29+Po1ST4/D8h1EoCHcw7f2ViuYpS/wfy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pr8vGAAAA3AAAAA8AAAAAAAAA&#10;AAAAAAAAoQIAAGRycy9kb3ducmV2LnhtbFBLBQYAAAAABAAEAPkAAACUAwAAAAA=&#10;" strokeweight="1pt">
                  <v:stroke startarrowlength="long" endarrowlength="long"/>
                </v:line>
                <v:line id="Line 136" o:spid="_x0000_s1082" style="position:absolute;flip:y;visibility:visible;mso-wrap-style:square" from="4032,6013" to="4033,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3v8UAAADcAAAADwAAAGRycy9kb3ducmV2LnhtbESPQWvCQBSE74L/YXkFb2YTkWKjq1RF&#10;kEIP2hY8PrLPbEj2bciuGvvruwXB4zAz3zCLVW8bcaXOV44VZEkKgrhwuuJSwffXbjwD4QOyxsYx&#10;KbiTh9VyOFhgrt2ND3Q9hlJECPscFZgQ2lxKXxiy6BPXEkfv7DqLIcqulLrDW4TbRk7S9FVarDgu&#10;GGxpY6iojxerIJ1ss2m2Ppu2//n4bfb1oT59GqVGL/37HESgPjzDj/ZeK3jLpvB/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A3v8UAAADcAAAADwAAAAAAAAAA&#10;AAAAAAChAgAAZHJzL2Rvd25yZXYueG1sUEsFBgAAAAAEAAQA+QAAAJMDAAAAAA==&#10;" strokeweight="1pt">
                  <v:stroke startarrowlength="long" endarrowlength="long"/>
                </v:line>
                <v:line id="Line 140" o:spid="_x0000_s1083" style="position:absolute;flip:y;visibility:visible;mso-wrap-style:square" from="4608,6013" to="4609,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ySJMYAAADcAAAADwAAAGRycy9kb3ducmV2LnhtbESPQWvCQBSE7wX/w/IKvdVNpJWaZhW1&#10;CCL0oLXQ4yP7kg3Jvg3Zrcb+ercgeBxm5hsmXwy2FSfqfe1YQTpOQBAXTtdcKTh+bZ7fQPiArLF1&#10;TAou5GExHz3kmGl35j2dDqESEcI+QwUmhC6T0heGLPqx64ijV7reYoiyr6Tu8RzhtpWTJJlKizXH&#10;BYMdrQ0VzeHXKkgmH+lLuipNN3zv/tpts29+Po1ST4/D8h1EoCHcw7f2ViuYpa/wfy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MkiTGAAAA3AAAAA8AAAAAAAAA&#10;AAAAAAAAoQIAAGRycy9kb3ducmV2LnhtbFBLBQYAAAAABAAEAPkAAACUAwAAAAA=&#10;" strokeweight="1pt">
                  <v:stroke startarrowlength="long" endarrowlength="long"/>
                </v:line>
                <v:line id="Line 145" o:spid="_x0000_s1084" style="position:absolute;visibility:visible;mso-wrap-style:square" from="5184,6013" to="5185,7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dsMMYAAADcAAAADwAAAGRycy9kb3ducmV2LnhtbESPQWvCQBSE7wX/w/KE3upGD8FGN6EI&#10;ipSK1Ch4fM2+JqnZtzG7NfHfdwuFHoeZ+YZZZoNpxI06V1tWMJ1EIIgLq2suFRzz9dMchPPIGhvL&#10;pOBODrJ09LDERNue3+l28KUIEHYJKqi8bxMpXVGRQTexLXHwPm1n0AfZlVJ32Ae4aeQsimJpsOaw&#10;UGFLq4qKy+HbKPgY+je9yfXu/rq57uKv/fY082elHsfDywKEp8H/h//aW63geRrD75lwBGT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HbDDGAAAA3AAAAA8AAAAAAAAA&#10;AAAAAAAAoQIAAGRycy9kb3ducmV2LnhtbFBLBQYAAAAABAAEAPkAAACUAwAAAAA=&#10;" strokeweight="1pt">
                  <v:stroke startarrowlength="long" endarrowlength="long"/>
                </v:line>
                <v:rect id="Rectangle 347" o:spid="_x0000_s1085" style="position:absolute;left:5904;top:6192;width:20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Z6MQA&#10;AADcAAAADwAAAGRycy9kb3ducmV2LnhtbESPQWvCQBSE74X+h+UVvNVNPNgaXYMKQqCnWpEeX7PP&#10;JCb7NuyuSfrvu4VCj8PMfMNs8sl0YiDnG8sK0nkCgri0uuFKwfnj+PwKwgdkjZ1lUvBNHvLt48MG&#10;M21HfqfhFCoRIewzVFCH0GdS+rImg35ue+LoXa0zGKJ0ldQOxwg3nVwkyVIabDgu1NjToaayPd2N&#10;gjfZ+rT4KvadPTq+fF53frpVSs2ept0aRKAp/If/2oVWsEpf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rWejEAAAA3AAAAA8AAAAAAAAAAAAAAAAAmAIAAGRycy9k&#10;b3ducmV2LnhtbFBLBQYAAAAABAAEAPUAAACJAwAAAAA=&#10;" filled="f" strokeweight="1pt">
                  <v:textbox inset="1pt,1pt,1pt,1pt">
                    <w:txbxContent>
                      <w:p w:rsidR="003A5293" w:rsidRDefault="003A5293">
                        <w:r>
                          <w:t xml:space="preserve"> N</w:t>
                        </w:r>
                        <w:r>
                          <w:tab/>
                        </w:r>
                        <w:r>
                          <w:tab/>
                          <w:t xml:space="preserve">     S</w:t>
                        </w:r>
                      </w:p>
                    </w:txbxContent>
                  </v:textbox>
                </v:rect>
                <v:line id="Line 352" o:spid="_x0000_s1086" style="position:absolute;flip:x;visibility:visible;mso-wrap-style:square" from="6048,6589" to="7201,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MOcEAAADcAAAADwAAAGRycy9kb3ducmV2LnhtbERPu27CMBTdK/UfrIvUrTgwFBowCFXq&#10;Q2IJpmK+xJc4Ir6ObDekf4+HSh2Pznu9HV0nBgqx9axgNi1AENfetNwo+D6+Py9BxIRssPNMCn4p&#10;wnbz+LDG0vgbH2jQqRE5hGOJCmxKfSllrC05jFPfE2fu4oPDlGFopAl4y+Guk/OieJEOW84NFnt6&#10;s1Rf9Y9TsJ9X50+rUxiG6vRx0nvU1QKVepqMuxWIRGP6F/+5v4yC11lem8/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iEw5wQAAANwAAAAPAAAAAAAAAAAAAAAA&#10;AKECAABkcnMvZG93bnJldi54bWxQSwUGAAAAAAQABAD5AAAAjwMAAAAA&#10;" strokeweight="1pt">
                  <v:stroke startarrowlength="long" endarrow="open" endarrowlength="long"/>
                </v:line>
              </v:group>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r>
        <w:t>According to Faraday’s law of induction, a current will be induced in the coil wire by the motion of the bar magnet into the coil.  However, as we learned in Lesson 1</w:t>
      </w:r>
      <w:r w:rsidR="00C42D35">
        <w:t>9</w:t>
      </w:r>
      <w:r>
        <w:t xml:space="preserve">, </w:t>
      </w:r>
      <w:r w:rsidR="00C42D35">
        <w:t xml:space="preserve">a </w:t>
      </w:r>
      <w:r>
        <w:t xml:space="preserve">current </w:t>
      </w:r>
      <w:r w:rsidR="00C42D35">
        <w:t>through</w:t>
      </w:r>
      <w:r>
        <w:t xml:space="preserve"> a coil of wire induces a magnetic field.  Therefore, the induced current in the coil will, in turn, produce a </w:t>
      </w:r>
      <w:r w:rsidRPr="00C42D35">
        <w:rPr>
          <w:b/>
        </w:rPr>
        <w:t>new induced magnetic field</w:t>
      </w:r>
      <w:r>
        <w:t xml:space="preserve"> in the coil.  And, according to Lenz’s law, the induced magnetic field of the coil will oppose the original inducing magnetic field. </w:t>
      </w:r>
    </w:p>
    <w:p w:rsidR="003A5293" w:rsidRDefault="003A5293">
      <w:pPr>
        <w:widowControl w:val="0"/>
      </w:pPr>
    </w:p>
    <w:p w:rsidR="003A5293" w:rsidRDefault="003A5293">
      <w:pPr>
        <w:widowControl w:val="0"/>
      </w:pPr>
      <w:r>
        <w:t>Three distinct phenomena are involved in the process of electromagnetic induction, and they must be clearly distinguished:</w:t>
      </w:r>
    </w:p>
    <w:p w:rsidR="003A5293" w:rsidRDefault="003A5293">
      <w:pPr>
        <w:widowControl w:val="0"/>
        <w:numPr>
          <w:ilvl w:val="0"/>
          <w:numId w:val="2"/>
        </w:numPr>
      </w:pPr>
      <w:r>
        <w:t>The action of the “inducing field”.  (In this case, the bar magnet.)</w:t>
      </w:r>
    </w:p>
    <w:p w:rsidR="003A5293" w:rsidRDefault="003A5293">
      <w:pPr>
        <w:widowControl w:val="0"/>
        <w:numPr>
          <w:ilvl w:val="0"/>
          <w:numId w:val="3"/>
        </w:numPr>
      </w:pPr>
      <w:r>
        <w:t>The resulting “induced current”.  (The induced current in the coil.)</w:t>
      </w:r>
    </w:p>
    <w:p w:rsidR="003A5293" w:rsidRDefault="00473827">
      <w:pPr>
        <w:widowControl w:val="0"/>
        <w:numPr>
          <w:ilvl w:val="0"/>
          <w:numId w:val="4"/>
        </w:numPr>
      </w:pPr>
      <w:r>
        <w:rPr>
          <w:noProof/>
          <w:lang w:eastAsia="en-CA"/>
        </w:rPr>
        <mc:AlternateContent>
          <mc:Choice Requires="wpg">
            <w:drawing>
              <wp:anchor distT="0" distB="0" distL="114300" distR="114300" simplePos="0" relativeHeight="251702784" behindDoc="0" locked="0" layoutInCell="1" allowOverlap="1">
                <wp:simplePos x="0" y="0"/>
                <wp:positionH relativeFrom="column">
                  <wp:posOffset>2337435</wp:posOffset>
                </wp:positionH>
                <wp:positionV relativeFrom="paragraph">
                  <wp:posOffset>245110</wp:posOffset>
                </wp:positionV>
                <wp:extent cx="3909695" cy="1288415"/>
                <wp:effectExtent l="0" t="0" r="0" b="0"/>
                <wp:wrapSquare wrapText="left"/>
                <wp:docPr id="863" name="Group 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9695" cy="1288415"/>
                          <a:chOff x="5121" y="10984"/>
                          <a:chExt cx="6157" cy="2029"/>
                        </a:xfrm>
                      </wpg:grpSpPr>
                      <wps:wsp>
                        <wps:cNvPr id="864" name="Oval 367"/>
                        <wps:cNvSpPr>
                          <a:spLocks noChangeArrowheads="1"/>
                        </wps:cNvSpPr>
                        <wps:spPr bwMode="auto">
                          <a:xfrm>
                            <a:off x="5985" y="11560"/>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5" name="Oval 368"/>
                        <wps:cNvSpPr>
                          <a:spLocks noChangeArrowheads="1"/>
                        </wps:cNvSpPr>
                        <wps:spPr bwMode="auto">
                          <a:xfrm>
                            <a:off x="8577"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6" name="Oval 369"/>
                        <wps:cNvSpPr>
                          <a:spLocks noChangeArrowheads="1"/>
                        </wps:cNvSpPr>
                        <wps:spPr bwMode="auto">
                          <a:xfrm>
                            <a:off x="8001"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7" name="Oval 370"/>
                        <wps:cNvSpPr>
                          <a:spLocks noChangeArrowheads="1"/>
                        </wps:cNvSpPr>
                        <wps:spPr bwMode="auto">
                          <a:xfrm>
                            <a:off x="7425"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8" name="Oval 371"/>
                        <wps:cNvSpPr>
                          <a:spLocks noChangeArrowheads="1"/>
                        </wps:cNvSpPr>
                        <wps:spPr bwMode="auto">
                          <a:xfrm>
                            <a:off x="6849"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9" name="Oval 372"/>
                        <wps:cNvSpPr>
                          <a:spLocks noChangeArrowheads="1"/>
                        </wps:cNvSpPr>
                        <wps:spPr bwMode="auto">
                          <a:xfrm>
                            <a:off x="6273"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0" name="Oval 373"/>
                        <wps:cNvSpPr>
                          <a:spLocks noChangeArrowheads="1"/>
                        </wps:cNvSpPr>
                        <wps:spPr bwMode="auto">
                          <a:xfrm>
                            <a:off x="8289" y="11560"/>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1" name="Oval 374"/>
                        <wps:cNvSpPr>
                          <a:spLocks noChangeArrowheads="1"/>
                        </wps:cNvSpPr>
                        <wps:spPr bwMode="auto">
                          <a:xfrm>
                            <a:off x="7713" y="11560"/>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2" name="Oval 375"/>
                        <wps:cNvSpPr>
                          <a:spLocks noChangeArrowheads="1"/>
                        </wps:cNvSpPr>
                        <wps:spPr bwMode="auto">
                          <a:xfrm>
                            <a:off x="7137" y="11560"/>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3" name="Oval 376"/>
                        <wps:cNvSpPr>
                          <a:spLocks noChangeArrowheads="1"/>
                        </wps:cNvSpPr>
                        <wps:spPr bwMode="auto">
                          <a:xfrm>
                            <a:off x="6561" y="11560"/>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4" name="Oval 377"/>
                        <wps:cNvSpPr>
                          <a:spLocks noChangeArrowheads="1"/>
                        </wps:cNvSpPr>
                        <wps:spPr bwMode="auto">
                          <a:xfrm>
                            <a:off x="5697" y="10984"/>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5" name="Rectangle 378"/>
                        <wps:cNvSpPr>
                          <a:spLocks noChangeArrowheads="1"/>
                        </wps:cNvSpPr>
                        <wps:spPr bwMode="auto">
                          <a:xfrm>
                            <a:off x="8577" y="12711"/>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876" name="Rectangle 379"/>
                        <wps:cNvSpPr>
                          <a:spLocks noChangeArrowheads="1"/>
                        </wps:cNvSpPr>
                        <wps:spPr bwMode="auto">
                          <a:xfrm>
                            <a:off x="5409" y="1272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wps:wsp>
                        <wps:cNvPr id="877" name="Rectangle 380"/>
                        <wps:cNvSpPr>
                          <a:spLocks noChangeArrowheads="1"/>
                        </wps:cNvSpPr>
                        <wps:spPr bwMode="auto">
                          <a:xfrm>
                            <a:off x="5409" y="11272"/>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8" name="Line 381"/>
                        <wps:cNvCnPr/>
                        <wps:spPr bwMode="auto">
                          <a:xfrm flipV="1">
                            <a:off x="5697" y="11848"/>
                            <a:ext cx="1" cy="865"/>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9" name="Line 382"/>
                        <wps:cNvCnPr/>
                        <wps:spPr bwMode="auto">
                          <a:xfrm flipV="1">
                            <a:off x="6561" y="11560"/>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0" name="Line 383"/>
                        <wps:cNvCnPr/>
                        <wps:spPr bwMode="auto">
                          <a:xfrm>
                            <a:off x="5985" y="11560"/>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1" name="Line 384"/>
                        <wps:cNvCnPr/>
                        <wps:spPr bwMode="auto">
                          <a:xfrm flipV="1">
                            <a:off x="7137" y="11560"/>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 name="Line 385"/>
                        <wps:cNvCnPr/>
                        <wps:spPr bwMode="auto">
                          <a:xfrm flipV="1">
                            <a:off x="7713" y="11560"/>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3" name="Line 386"/>
                        <wps:cNvCnPr/>
                        <wps:spPr bwMode="auto">
                          <a:xfrm flipV="1">
                            <a:off x="8289" y="11560"/>
                            <a:ext cx="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 name="Line 387"/>
                        <wps:cNvCnPr/>
                        <wps:spPr bwMode="auto">
                          <a:xfrm>
                            <a:off x="8865" y="11560"/>
                            <a:ext cx="1" cy="1153"/>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5" name="Line 388"/>
                        <wps:cNvCnPr/>
                        <wps:spPr bwMode="auto">
                          <a:xfrm>
                            <a:off x="5985"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6" name="Line 389"/>
                        <wps:cNvCnPr/>
                        <wps:spPr bwMode="auto">
                          <a:xfrm>
                            <a:off x="6561"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7" name="Line 390"/>
                        <wps:cNvCnPr/>
                        <wps:spPr bwMode="auto">
                          <a:xfrm>
                            <a:off x="7137"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391"/>
                        <wps:cNvCnPr/>
                        <wps:spPr bwMode="auto">
                          <a:xfrm>
                            <a:off x="7713"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392"/>
                        <wps:cNvCnPr/>
                        <wps:spPr bwMode="auto">
                          <a:xfrm>
                            <a:off x="8289"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Line 393"/>
                        <wps:cNvCnPr/>
                        <wps:spPr bwMode="auto">
                          <a:xfrm>
                            <a:off x="8865" y="11272"/>
                            <a:ext cx="1" cy="289"/>
                          </a:xfrm>
                          <a:prstGeom prst="line">
                            <a:avLst/>
                          </a:prstGeom>
                          <a:noFill/>
                          <a:ln w="12700">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1" name="Rectangle 394"/>
                        <wps:cNvSpPr>
                          <a:spLocks noChangeArrowheads="1"/>
                        </wps:cNvSpPr>
                        <wps:spPr bwMode="auto">
                          <a:xfrm>
                            <a:off x="9153" y="1098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N</w:t>
                              </w:r>
                            </w:p>
                          </w:txbxContent>
                        </wps:txbx>
                        <wps:bodyPr rot="0" vert="horz" wrap="square" lIns="12700" tIns="12700" rIns="12700" bIns="12700" anchor="t" anchorCtr="0" upright="1">
                          <a:noAutofit/>
                        </wps:bodyPr>
                      </wps:wsp>
                      <wps:wsp>
                        <wps:cNvPr id="892" name="Rectangle 395"/>
                        <wps:cNvSpPr>
                          <a:spLocks noChangeArrowheads="1"/>
                        </wps:cNvSpPr>
                        <wps:spPr bwMode="auto">
                          <a:xfrm>
                            <a:off x="5121" y="10984"/>
                            <a:ext cx="577"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S</w:t>
                              </w:r>
                            </w:p>
                          </w:txbxContent>
                        </wps:txbx>
                        <wps:bodyPr rot="0" vert="horz" wrap="square" lIns="12700" tIns="12700" rIns="12700" bIns="12700" anchor="t" anchorCtr="0" upright="1">
                          <a:noAutofit/>
                        </wps:bodyPr>
                      </wps:wsp>
                      <wps:wsp>
                        <wps:cNvPr id="893" name="Rectangle 396"/>
                        <wps:cNvSpPr>
                          <a:spLocks noChangeArrowheads="1"/>
                        </wps:cNvSpPr>
                        <wps:spPr bwMode="auto">
                          <a:xfrm>
                            <a:off x="9261" y="11344"/>
                            <a:ext cx="2017"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w:t>
                              </w:r>
                              <w:r>
                                <w:tab/>
                              </w:r>
                              <w:r>
                                <w:tab/>
                                <w:t xml:space="preserve">     S</w:t>
                              </w:r>
                            </w:p>
                          </w:txbxContent>
                        </wps:txbx>
                        <wps:bodyPr rot="0" vert="horz" wrap="square" lIns="12700" tIns="12700" rIns="12700" bIns="12700" anchor="t" anchorCtr="0" upright="1">
                          <a:noAutofit/>
                        </wps:bodyPr>
                      </wps:wsp>
                      <wps:wsp>
                        <wps:cNvPr id="894" name="Line 397"/>
                        <wps:cNvCnPr/>
                        <wps:spPr bwMode="auto">
                          <a:xfrm flipH="1">
                            <a:off x="9729" y="11848"/>
                            <a:ext cx="865"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00" o:spid="_x0000_s1087" style="position:absolute;left:0;text-align:left;margin-left:184.05pt;margin-top:19.3pt;width:307.85pt;height:101.45pt;z-index:251702784" coordorigin="5121,10984" coordsize="6157,2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">
                <v:oval id="Oval 367" o:spid="_x0000_s1088" style="position:absolute;left:5985;top:11560;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MDgMYA&#10;AADcAAAADwAAAGRycy9kb3ducmV2LnhtbESPQWvCQBSE74L/YXmCF6mbVgkSXaUUi3qwoJZCb8/s&#10;M4nNvo3ZVeO/d4WCx2FmvmEms8aU4kK1KywreO1HIIhTqwvOFHzvPl9GIJxH1lhaJgU3cjCbtlsT&#10;TLS98oYuW5+JAGGXoILc+yqR0qU5GXR9WxEH72Brgz7IOpO6xmuAm1K+RVEsDRYcFnKs6COn9G97&#10;Ngp+zf74s1vE6/lgnx7oRL1stfhSqttp3scgPDX+Gf5vL7WCUTyE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MDgMYAAADcAAAADwAAAAAAAAAAAAAAAACYAgAAZHJz&#10;L2Rvd25yZXYueG1sUEsFBgAAAAAEAAQA9QAAAIsDAAAAAA==&#10;" filled="f" strokeweight="1pt"/>
                <v:oval id="Oval 368" o:spid="_x0000_s1089" style="position:absolute;left:8577;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G8YA&#10;AADcAAAADwAAAGRycy9kb3ducmV2LnhtbESPQWvCQBSE74L/YXmCF6mbVgwSXaUUi3qwoJZCb8/s&#10;M4nNvo3ZVeO/d4WCx2FmvmEms8aU4kK1KywreO1HIIhTqwvOFHzvPl9GIJxH1lhaJgU3cjCbtlsT&#10;TLS98oYuW5+JAGGXoILc+yqR0qU5GXR9WxEH72Brgz7IOpO6xmuAm1K+RVEsDRYcFnKs6COn9G97&#10;Ngp+zf74s1vE6/lgnx7oRL1stfhSqttp3scgPDX+Gf5vL7WCUTyE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mG8YAAADcAAAADwAAAAAAAAAAAAAAAACYAgAAZHJz&#10;L2Rvd25yZXYueG1sUEsFBgAAAAAEAAQA9QAAAIsDAAAAAA==&#10;" filled="f" strokeweight="1pt"/>
                <v:oval id="Oval 369" o:spid="_x0000_s1090" style="position:absolute;left:8001;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4bMYA&#10;AADcAAAADwAAAGRycy9kb3ducmV2LnhtbESPQWvCQBSE74X+h+UJXopuVAgSXUVE0R4saKTQ2zP7&#10;TGKzb2N2q/Hfd4VCj8PMfMNM562pxI0aV1pWMOhHIIgzq0vOFRzTdW8MwnlkjZVlUvAgB/PZ68sU&#10;E23vvKfbweciQNglqKDwvk6kdFlBBl3f1sTBO9vGoA+yyaVu8B7gppLDKIqlwZLDQoE1LQvKvg8/&#10;RsGXOV0+0028W41O2Zmu9Ja/bz6U6nbaxQSEp9b/h//aW61gHMfwPBOO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04bMYAAADcAAAADwAAAAAAAAAAAAAAAACYAgAAZHJz&#10;L2Rvd25yZXYueG1sUEsFBgAAAAAEAAQA9QAAAIsDAAAAAA==&#10;" filled="f" strokeweight="1pt"/>
                <v:oval id="Oval 370" o:spid="_x0000_s1091" style="position:absolute;left:7425;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d98YA&#10;AADcAAAADwAAAGRycy9kb3ducmV2LnhtbESPQWvCQBSE74L/YXmCF6mbVogSXaUUi3qwUC2F3p7Z&#10;ZxKbfRuzq8Z/7wqCx2FmvmEms8aU4ky1KywreO1HIIhTqwvOFPxsP19GIJxH1lhaJgVXcjCbtlsT&#10;TLS98DedNz4TAcIuQQW591UipUtzMuj6tiIO3t7WBn2QdSZ1jZcAN6V8i6JYGiw4LORY0UdO6f/m&#10;ZBT8md3hd7uI1/PBLt3TkXrZavGlVLfTvI9BeGr8M/xoL7WCUTyE+5lw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Gd98YAAADcAAAADwAAAAAAAAAAAAAAAACYAgAAZHJz&#10;L2Rvd25yZXYueG1sUEsFBgAAAAAEAAQA9QAAAIsDAAAAAA==&#10;" filled="f" strokeweight="1pt"/>
                <v:oval id="Oval 371" o:spid="_x0000_s1092" style="position:absolute;left:6849;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4JhcMA&#10;AADcAAAADwAAAGRycy9kb3ducmV2LnhtbERPy4rCMBTdC/5DuIIb0XQUilSjyDCDzsIBHwjurs21&#10;rTY3tclo/XuzGHB5OO/pvDGluFPtCssKPgYRCOLU6oIzBfvdd38MwnlkjaVlUvAkB/NZuzXFRNsH&#10;b+i+9ZkIIewSVJB7XyVSujQng25gK+LAnW1t0AdYZ1LX+AjhppTDKIqlwYJDQ44VfeaUXrd/RsHR&#10;nC6H3TJef41O6Zlu1Mt+lr9KdTvNYgLCU+Pf4n/3SisYx2FtOB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4JhcMAAADcAAAADwAAAAAAAAAAAAAAAACYAgAAZHJzL2Rv&#10;d25yZXYueG1sUEsFBgAAAAAEAAQA9QAAAIgDAAAAAA==&#10;" filled="f" strokeweight="1pt"/>
                <v:oval id="Oval 372" o:spid="_x0000_s1093" style="position:absolute;left:6273;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sHsYA&#10;AADcAAAADwAAAGRycy9kb3ducmV2LnhtbESPQWvCQBSE74X+h+UVvJS60UKwqauIKNaDgloKvT2z&#10;zySafRuzq8Z/7wqCx2FmvmH6w8aU4ky1Kywr6LQjEMSp1QVnCn43048eCOeRNZaWScGVHAwHry99&#10;TLS98IrOa5+JAGGXoILc+yqR0qU5GXRtWxEHb2drgz7IOpO6xkuAm1J2oyiWBgsOCzlWNM4pPaxP&#10;RsG/2e7/NrN4Mfncpjs60ns2ny2Var01o28Qnhr/DD/aP1pBL/6C+5lwBOTg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KsHsYAAADcAAAADwAAAAAAAAAAAAAAAACYAgAAZHJz&#10;L2Rvd25yZXYueG1sUEsFBgAAAAAEAAQA9QAAAIsDAAAAAA==&#10;" filled="f" strokeweight="1pt"/>
                <v:oval id="Oval 373" o:spid="_x0000_s1094" style="position:absolute;left:8289;top:11560;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GTXsUA&#10;AADcAAAADwAAAGRycy9kb3ducmV2LnhtbERPTWvCQBC9F/oflhG8SN3Ygkp0FZEW20MFkyJ4G7Nj&#10;kpqdTbNrkv777kHo8fG+l+veVKKlxpWWFUzGEQjizOqScwVf6dvTHITzyBory6TglxysV48PS4y1&#10;7fhAbeJzEULYxaig8L6OpXRZQQbd2NbEgbvYxqAPsMmlbrAL4aaSz1E0lQZLDg0F1rQtKLsmN6Pg&#10;ZM7fx3Q3/Xx9OWcX+qFR/rHbKzUc9JsFCE+9/xff3e9awXwW5ocz4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ZNexQAAANwAAAAPAAAAAAAAAAAAAAAAAJgCAABkcnMv&#10;ZG93bnJldi54bWxQSwUGAAAAAAQABAD1AAAAigMAAAAA&#10;" filled="f" strokeweight="1pt"/>
                <v:oval id="Oval 374" o:spid="_x0000_s1095" style="position:absolute;left:7713;top:11560;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02xccA&#10;AADcAAAADwAAAGRycy9kb3ducmV2LnhtbESPQWvCQBSE74L/YXlCL1I3KtgQs0opFetBoVoK3l6y&#10;zyRt9m2a3Wr8911B6HGYmW+YdNmZWpypdZVlBeNRBII4t7riQsHHYfUYg3AeWWNtmRRcycFy0e+l&#10;mGh74Xc6730hAoRdggpK75tESpeXZNCNbEMcvJNtDfog20LqFi8Bbmo5iaKZNFhxWCixoZeS8u/9&#10;r1FwNNnX52E9275Os/xEPzQsNuudUg+D7nkOwlPn/8P39ptWED+N4XYmH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NNsXHAAAA3AAAAA8AAAAAAAAAAAAAAAAAmAIAAGRy&#10;cy9kb3ducmV2LnhtbFBLBQYAAAAABAAEAPUAAACMAwAAAAA=&#10;" filled="f" strokeweight="1pt"/>
                <v:oval id="Oval 375" o:spid="_x0000_s1096" style="position:absolute;left:7137;top:11560;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osscA&#10;AADcAAAADwAAAGRycy9kb3ducmV2LnhtbESPQWvCQBSE74L/YXmCF6mbKtiQugaRFvVQoSpCb8/s&#10;M0mbfZtm15j+e7dQ6HGYmW+YedqZSrTUuNKygsdxBII4s7rkXMHx8PoQg3AeWWNlmRT8kIN00e/N&#10;MdH2xu/U7n0uAoRdggoK7+tESpcVZNCNbU0cvIttDPogm1zqBm8Bbio5iaKZNFhyWCiwplVB2df+&#10;ahR8mPPn6bCevb1Mz9mFvmmUb9c7pYaDbvkMwlPn/8N/7Y1WED9N4PdMO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fqLLHAAAA3AAAAA8AAAAAAAAAAAAAAAAAmAIAAGRy&#10;cy9kb3ducmV2LnhtbFBLBQYAAAAABAAEAPUAAACMAwAAAAA=&#10;" filled="f" strokeweight="1pt"/>
                <v:oval id="Oval 376" o:spid="_x0000_s1097" style="position:absolute;left:6561;top:11560;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NKccA&#10;AADcAAAADwAAAGRycy9kb3ducmV2LnhtbESPT2vCQBTE7wW/w/KEXopuWkElZpVSKuqhgn8QvL1k&#10;n0k0+zZmt5p++26h4HGYmd8wyaw1lbhR40rLCl77EQjizOqScwX73bw3BuE8ssbKMin4IQezaecp&#10;wVjbO2/otvW5CBB2MSoovK9jKV1WkEHXtzVx8E62MeiDbHKpG7wHuKnkWxQNpcGSw0KBNX0UlF22&#10;30bB0aTnw24x/PocpNmJrvSSrxZrpZ677fsEhKfWP8L/7aVWMB4N4O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TDSnHAAAA3AAAAA8AAAAAAAAAAAAAAAAAmAIAAGRy&#10;cy9kb3ducmV2LnhtbFBLBQYAAAAABAAEAPUAAACMAwAAAAA=&#10;" filled="f" strokeweight="1pt"/>
                <v:oval id="Oval 377" o:spid="_x0000_s1098" style="position:absolute;left:5697;top:10984;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VXccA&#10;AADcAAAADwAAAGRycy9kb3ducmV2LnhtbESPQWvCQBSE74L/YXmCl6KbWrESXaUURT1YqIrg7Zl9&#10;JrHZtzG7avz33ULB4zAz3zDjaW0KcaPK5ZYVvHYjEMSJ1TmnCnbbeWcIwnlkjYVlUvAgB9NJszHG&#10;WNs7f9Nt41MRIOxiVJB5X8ZSuiQjg65rS+LgnWxl0AdZpVJXeA9wU8heFA2kwZzDQoYlfWaU/Gyu&#10;RsHBHM/77WKwnr0dkxNd6CVdLb6UarfqjxEIT7V/hv/bS61g+N6HvzPhCM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6lV3HAAAA3AAAAA8AAAAAAAAAAAAAAAAAmAIAAGRy&#10;cy9kb3ducmV2LnhtbFBLBQYAAAAABAAEAPUAAACMAwAAAAA=&#10;" filled="f" strokeweight="1pt"/>
                <v:rect id="Rectangle 378" o:spid="_x0000_s1099" style="position:absolute;left:8577;top:12711;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p5x8cA&#10;AADcAAAADwAAAGRycy9kb3ducmV2LnhtbESP3WoCMRSE7wt9h3AKvSk1a8EfVqMUxR8EKVUf4JCc&#10;7m67OVmSrK4+fVMQejnMzDfMdN7ZWpzJh8qxgn4vA0Gsnam4UHA6rl7HIEJENlg7JgVXCjCfPT5M&#10;MTfuwp90PsRCJAiHHBWUMTa5lEGXZDH0XEOcvC/nLcYkfSGNx0uC21q+ZdlQWqw4LZTY0KIk/XNo&#10;rYIX2t2W2u9Pi3Y1ate7j42+fm+Uen7q3icgInXxP3xvb42C8WgAf2fS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aecfHAAAA3AAAAA8AAAAAAAAAAAAAAAAAmAIAAGRy&#10;cy9kb3ducmV2LnhtbFBLBQYAAAAABAAEAPUAAACMAwAAAAA=&#10;" filled="f" stroked="f" strokeweight="4pt">
                  <v:textbox inset="1pt,1pt,1pt,1pt">
                    <w:txbxContent>
                      <w:p w:rsidR="003A5293" w:rsidRDefault="003A5293">
                        <w:r>
                          <w:t>B</w:t>
                        </w:r>
                      </w:p>
                    </w:txbxContent>
                  </v:textbox>
                </v:rect>
                <v:rect id="Rectangle 379" o:spid="_x0000_s1100" style="position:absolute;left:5409;top:1272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jnsMYA&#10;AADcAAAADwAAAGRycy9kb3ducmV2LnhtbESP3WoCMRSE7wt9h3AK3kjN1guVrVGKxR+EIrU+wCE5&#10;7q7dnCxJVlef3hSEXg4z8w0znXe2FmfyoXKs4G2QgSDWzlRcKDj8LF8nIEJENlg7JgVXCjCfPT9N&#10;MTfuwt903sdCJAiHHBWUMTa5lEGXZDEMXEOcvKPzFmOSvpDG4yXBbS2HWTaSFitOCyU2tChJ/+5b&#10;q6BP29un9l+HRbsct6vtbq2vp7VSvZfu4x1EpC7+hx/tjVEwGY/g70w6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jnsMYAAADcAAAADwAAAAAAAAAAAAAAAACYAgAAZHJz&#10;L2Rvd25yZXYueG1sUEsFBgAAAAAEAAQA9QAAAIsDAAAAAA==&#10;" filled="f" stroked="f" strokeweight="4pt">
                  <v:textbox inset="1pt,1pt,1pt,1pt">
                    <w:txbxContent>
                      <w:p w:rsidR="003A5293" w:rsidRDefault="003A5293">
                        <w:r>
                          <w:t>A</w:t>
                        </w:r>
                      </w:p>
                    </w:txbxContent>
                  </v:textbox>
                </v:rect>
                <v:rect id="Rectangle 380" o:spid="_x0000_s1101" style="position:absolute;left:5409;top:11272;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4sscA&#10;AADcAAAADwAAAGRycy9kb3ducmV2LnhtbESPQWvCQBSE7wX/w/KEXopu2kMN0VW0tFB6kBpF8PbI&#10;vmSD2bdpdqupv94VCh6HmfmGmS1624gTdb52rOB5nIAgLpyuuVKw236MUhA+IGtsHJOCP/KwmA8e&#10;Zphpd+YNnfJQiQhhn6ECE0KbSekLQxb92LXE0StdZzFE2VVSd3iOcNvIlyR5lRZrjgsGW3ozVBzz&#10;X6vgRz/tv1cHU5dtfsHya73rj++JUo/DfjkFEagP9/B/+1MrSCcTuJ2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wuLLHAAAA3AAAAA8AAAAAAAAAAAAAAAAAmAIAAGRy&#10;cy9kb3ducmV2LnhtbFBLBQYAAAAABAAEAPUAAACMAwAAAAA=&#10;" fillcolor="#e5e5e5" strokeweight="1pt"/>
                <v:line id="Line 381" o:spid="_x0000_s1102" style="position:absolute;flip:y;visibility:visible;mso-wrap-style:square" from="5697,11848" to="5698,1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rra8MAAADcAAAADwAAAGRycy9kb3ducmV2LnhtbERPTWvCMBi+D/YfwjvwIppuB1c6o2xi&#10;QfDixw7z9tK8a4rNm5LEWv+9OQgeH57v+XKwrejJh8axgvdpBoK4crrhWsHvsZzkIEJE1tg6JgU3&#10;CrBcvL7MsdDuynvqD7EWKYRDgQpMjF0hZagMWQxT1xEn7t95izFBX0vt8ZrCbSs/smwmLTacGgx2&#10;tDJUnQ8Xq2D3M76Y/fo03p378q/E1TZ3a6/U6G34/gIRaYhP8cO90Qryz7Q2nUlHQ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K62vDAAAA3AAAAA8AAAAAAAAAAAAA&#10;AAAAoQIAAGRycy9kb3ducmV2LnhtbFBLBQYAAAAABAAEAPkAAACRAwAAAAA=&#10;" strokeweight="1pt">
                  <v:stroke startarrow="open" endarrowlength="long"/>
                </v:line>
                <v:line id="Line 382" o:spid="_x0000_s1103" style="position:absolute;flip:y;visibility:visible;mso-wrap-style:square" from="6561,11560" to="6562,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yHMcAAADcAAAADwAAAGRycy9kb3ducmV2LnhtbESPT2vCQBTE74LfYXlCb7qJlNZGN6It&#10;BSn04J+Cx0f2JRuSfRuyW0399G6h0OMwM79hVuvBtuJCva8dK0hnCQjiwumaKwWn4/t0AcIHZI2t&#10;Y1LwQx7W+Xi0wky7K+/pcgiViBD2GSowIXSZlL4wZNHPXEccvdL1FkOUfSV1j9cIt62cJ8mTtFhz&#10;XDDY0auhojl8WwXJ/C19TLel6Yavj1u7a/bN+dMo9TAZNksQgYbwH/5r77SCxfML/J6JR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v3IcxwAAANwAAAAPAAAAAAAA&#10;AAAAAAAAAKECAABkcnMvZG93bnJldi54bWxQSwUGAAAAAAQABAD5AAAAlQMAAAAA&#10;" strokeweight="1pt">
                  <v:stroke startarrowlength="long" endarrowlength="long"/>
                </v:line>
                <v:line id="Line 383" o:spid="_x0000_s1104" style="position:absolute;visibility:visible;mso-wrap-style:square" from="5985,11560" to="5986,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nLxcMAAADcAAAADwAAAGRycy9kb3ducmV2LnhtbERPyWrDMBC9F/oPYgq91XJzMMaNEkKg&#10;IZSakqWQ48Sa2E6tkWupXv6+OgRyfLx9vhxNI3rqXG1ZwWsUgyAurK65VHA8vL+kIJxH1thYJgUT&#10;OVguHh/mmGk78I76vS9FCGGXoYLK+zaT0hUVGXSRbYkDd7GdQR9gV0rd4RDCTSNncZxIgzWHhgpb&#10;WldU/Oz/jILzOHzqzUHn08fmN0+uX9vvmT8p9fw0rt5AeBr9XXxzb7WCNA3zw5lw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Jy8XDAAAA3AAAAA8AAAAAAAAAAAAA&#10;AAAAoQIAAGRycy9kb3ducmV2LnhtbFBLBQYAAAAABAAEAPkAAACRAwAAAAA=&#10;" strokeweight="1pt">
                  <v:stroke startarrowlength="long" endarrowlength="long"/>
                </v:line>
                <v:line id="Line 384" o:spid="_x0000_s1105" style="position:absolute;flip:y;visibility:visible;mso-wrap-style:square" from="7137,11560" to="7138,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wOPcYAAADcAAAADwAAAGRycy9kb3ducmV2LnhtbESPzWrDMBCE74G+g9hCb7HsUIJxI5u2&#10;oRACPeSn0ONibSxja2UsJXHz9FWg0OMwM98wq2qyvbjQ6FvHCrIkBUFcO91yo+B4+JjnIHxA1tg7&#10;JgU/5KEqH2YrLLS78o4u+9CICGFfoAITwlBI6WtDFn3iBuLondxoMUQ5NlKPeI1w28tFmi6lxZbj&#10;gsGB3g3V3f5sFaSLdfacvZ3MMH1tb/2m23Xfn0app8fp9QVEoCn8h//aG60gzzO4n4lHQJ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cDj3GAAAA3AAAAA8AAAAAAAAA&#10;AAAAAAAAoQIAAGRycy9kb3ducmV2LnhtbFBLBQYAAAAABAAEAPkAAACUAwAAAAA=&#10;" strokeweight="1pt">
                  <v:stroke startarrowlength="long" endarrowlength="long"/>
                </v:line>
                <v:line id="Line 385" o:spid="_x0000_s1106" style="position:absolute;flip:y;visibility:visible;mso-wrap-style:square" from="7713,11560" to="7714,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6QSsUAAADcAAAADwAAAGRycy9kb3ducmV2LnhtbESPQWvCQBSE7wX/w/IEb3WTICVEV1GL&#10;IEIP2goeH9lnNiT7NmS3Gv313UKhx2FmvmEWq8G24ka9rx0rSKcJCOLS6ZorBV+fu9cchA/IGlvH&#10;pOBBHlbL0csCC+3ufKTbKVQiQtgXqMCE0BVS+tKQRT91HXH0rq63GKLsK6l7vEe4bWWWJG/SYs1x&#10;wWBHW0Nlc/q2CpLsPZ2lm6vphvPh2e6bY3P5MEpNxsN6DiLQEP7Df+29VpDnGfyei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6QSsUAAADcAAAADwAAAAAAAAAA&#10;AAAAAAChAgAAZHJzL2Rvd25yZXYueG1sUEsFBgAAAAAEAAQA+QAAAJMDAAAAAA==&#10;" strokeweight="1pt">
                  <v:stroke startarrowlength="long" endarrowlength="long"/>
                </v:line>
                <v:line id="Line 386" o:spid="_x0000_s1107" style="position:absolute;flip:y;visibility:visible;mso-wrap-style:square" from="8289,11560" to="8290,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10cUAAADcAAAADwAAAGRycy9kb3ducmV2LnhtbESPT2vCQBTE7wW/w/IEb3UTLSVEV1GL&#10;IIUe/AceH9lnNiT7NmS3Gvvpu4WCx2FmfsPMl71txI06XzlWkI4TEMSF0xWXCk7H7WsGwgdkjY1j&#10;UvAgD8vF4GWOuXZ33tPtEEoRIexzVGBCaHMpfWHIoh+7ljh6V9dZDFF2pdQd3iPcNnKSJO/SYsVx&#10;wWBLG0NFffi2CpLJR/qWrq+m7c+fP82u3teXL6PUaNivZiAC9eEZ/m/vtIIsm8L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I10cUAAADcAAAADwAAAAAAAAAA&#10;AAAAAAChAgAAZHJzL2Rvd25yZXYueG1sUEsFBgAAAAAEAAQA+QAAAJMDAAAAAA==&#10;" strokeweight="1pt">
                  <v:stroke startarrowlength="long" endarrowlength="long"/>
                </v:line>
                <v:line id="Line 387" o:spid="_x0000_s1108" style="position:absolute;visibility:visible;mso-wrap-style:square" from="8865,11560" to="8866,1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LNxsYAAADcAAAADwAAAGRycy9kb3ducmV2LnhtbESP3WrCQBSE7wXfYTlC73SjFAnRVYqg&#10;iCil/oCXp9nTJDV7NmZXE9++WxC8HGbmG2Y6b00p7lS7wrKC4SACQZxaXXCm4HhY9mMQziNrLC2T&#10;ggc5mM+6nSkm2jb8Rfe9z0SAsEtQQe59lUjp0pwMuoGtiIP3Y2uDPsg6k7rGJsBNKUdRNJYGCw4L&#10;OVa0yCm97G9GwXfbbPXqoHePzeq6G/9+rk8jf1bqrdd+TEB4av0r/GyvtYI4fof/M+E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yzcbGAAAA3AAAAA8AAAAAAAAA&#10;AAAAAAAAoQIAAGRycy9kb3ducmV2LnhtbFBLBQYAAAAABAAEAPkAAACUAwAAAAA=&#10;" strokeweight="1pt">
                  <v:stroke startarrowlength="long" endarrowlength="long"/>
                </v:line>
                <v:line id="Line 388" o:spid="_x0000_s1109" style="position:absolute;visibility:visible;mso-wrap-style:square" from="5985,11272" to="5986,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76UcYAAADcAAAADwAAAGRycy9kb3ducmV2LnhtbESPQWvCQBSE70L/w/IKXopuLCghdROk&#10;VNqipZj20tsj+0yC2bchuybx37tCweMwM98w62w0jeipc7VlBYt5BIK4sLrmUsHvz3YWg3AeWWNj&#10;mRRcyEGWPkzWmGg78IH63JciQNglqKDyvk2kdEVFBt3ctsTBO9rOoA+yK6XucAhw08jnKFpJgzWH&#10;hQpbeq2oOOVnowA/3/eD/Xo7fe/crmn/nvK+j3Klpo/j5gWEp9Hfw//tD60gjpdwOxOOgE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lHGAAAA3AAAAA8AAAAAAAAA&#10;AAAAAAAAoQIAAGRycy9kb3ducmV2LnhtbFBLBQYAAAAABAAEAPkAAACUAwAAAAA=&#10;" strokeweight="1pt">
                  <v:stroke startarrow="open" endarrowlength="long"/>
                </v:line>
                <v:line id="Line 389" o:spid="_x0000_s1110" style="position:absolute;visibility:visible;mso-wrap-style:square" from="6561,11272" to="6562,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xkJsUAAADcAAAADwAAAGRycy9kb3ducmV2LnhtbESPQWvCQBSE7wX/w/KEXkqzaQ8SoquI&#10;KFW0iLGX3h7Z1ySYfRuyaxL/vSsIPQ4z8w0zWwymFh21rrKs4COKQRDnVldcKPg5b94TEM4ja6wt&#10;k4IbOVjMRy8zTLXt+URd5gsRIOxSVFB636RSurwkgy6yDXHw/mxr0AfZFlK32Ae4qeVnHE+kwYrD&#10;QokNrUrKL9nVKMDd16G33+vLce/2dfP7lnVdnCn1Oh6WUxCeBv8ffra3WkGSTOBxJhw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xkJsUAAADcAAAADwAAAAAAAAAA&#10;AAAAAAChAgAAZHJzL2Rvd25yZXYueG1sUEsFBgAAAAAEAAQA+QAAAJMDAAAAAA==&#10;" strokeweight="1pt">
                  <v:stroke startarrow="open" endarrowlength="long"/>
                </v:line>
                <v:line id="Line 390" o:spid="_x0000_s1111" style="position:absolute;visibility:visible;mso-wrap-style:square" from="7137,11272" to="7138,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DBvcYAAADcAAAADwAAAGRycy9kb3ducmV2LnhtbESPQWvCQBSE70L/w/IKXopu7EFD6iZI&#10;qbRFSzHtpbdH9pkEs29Ddk3iv3eFgsdhZr5h1tloGtFT52rLChbzCARxYXXNpYLfn+0sBuE8ssbG&#10;Mim4kIMsfZisMdF24AP1uS9FgLBLUEHlfZtI6YqKDLq5bYmDd7SdQR9kV0rd4RDgppHPUbSUBmsO&#10;CxW29FpRccrPRgF+vu8H+/V2+t65XdP+PeV9H+VKTR/HzQsIT6O/h//bH1pBHK/gdiY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Qwb3GAAAA3AAAAA8AAAAAAAAA&#10;AAAAAAAAoQIAAGRycy9kb3ducmV2LnhtbFBLBQYAAAAABAAEAPkAAACUAwAAAAA=&#10;" strokeweight="1pt">
                  <v:stroke startarrow="open" endarrowlength="long"/>
                </v:line>
                <v:line id="Line 391" o:spid="_x0000_s1112" style="position:absolute;visibility:visible;mso-wrap-style:square" from="7713,11272" to="7714,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9Vz8IAAADcAAAADwAAAGRycy9kb3ducmV2LnhtbERPTYvCMBC9C/6HMIIX0VQPUqpRlmUX&#10;V1TE6mVvQzPbFptJabJt/ffmIHh8vO/1tjeVaKlxpWUF81kEgjizuuRcwe36PY1BOI+ssbJMCh7k&#10;YLsZDtaYaNvxhdrU5yKEsEtQQeF9nUjpsoIMupmtiQP3ZxuDPsAml7rBLoSbSi6iaCkNlhwaCqzp&#10;s6Dsnv4bBbjfHTt7+rqfD+5Q1b+TtG2jVKnxqP9YgfDU+7f45f7RCuI4rA1nwhG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9Vz8IAAADcAAAADwAAAAAAAAAAAAAA&#10;AAChAgAAZHJzL2Rvd25yZXYueG1sUEsFBgAAAAAEAAQA+QAAAJADAAAAAA==&#10;" strokeweight="1pt">
                  <v:stroke startarrow="open" endarrowlength="long"/>
                </v:line>
                <v:line id="Line 392" o:spid="_x0000_s1113" style="position:absolute;visibility:visible;mso-wrap-style:square" from="8289,11272" to="8290,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PwVMUAAADcAAAADwAAAGRycy9kb3ducmV2LnhtbESPQWvCQBSE74L/YXmFXqRu7EFi6ipF&#10;LFVUxLSX3h7Z1ySYfRuyaxL/vSsIHoeZ+YaZL3tTiZYaV1pWMBlHIIgzq0vOFfz+fL3FIJxH1lhZ&#10;JgVXcrBcDAdzTLTt+ERt6nMRIOwSVFB4XydSuqwgg25sa+Lg/dvGoA+yyaVusAtwU8n3KJpKgyWH&#10;hQJrWhWUndOLUYDb731nD+vzced2Vf03Sts2SpV6fek/P0B46v0z/GhvtII4nsH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PwVMUAAADcAAAADwAAAAAAAAAA&#10;AAAAAAChAgAAZHJzL2Rvd25yZXYueG1sUEsFBgAAAAAEAAQA+QAAAJMDAAAAAA==&#10;" strokeweight="1pt">
                  <v:stroke startarrow="open" endarrowlength="long"/>
                </v:line>
                <v:line id="Line 393" o:spid="_x0000_s1114" style="position:absolute;visibility:visible;mso-wrap-style:square" from="8865,11272" to="8866,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PFMIAAADcAAAADwAAAGRycy9kb3ducmV2LnhtbERPTYvCMBC9L/gfwgheFk31IG41iiwr&#10;Kq4sVi/ehmZsi82kNLGt/94chD0+3vdi1ZlSNFS7wrKC8SgCQZxaXXCm4HLeDGcgnEfWWFomBU9y&#10;sFr2PhYYa9vyiZrEZyKEsItRQe59FUvp0pwMupGtiAN3s7VBH2CdSV1jG8JNKSdRNJUGCw4NOVb0&#10;nVN6Tx5GAe63v609/tz/Du5QVtfPpGmiRKlBv1vPQXjq/L/47d5pBbOvMD+cC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DPFMIAAADcAAAADwAAAAAAAAAAAAAA&#10;AAChAgAAZHJzL2Rvd25yZXYueG1sUEsFBgAAAAAEAAQA+QAAAJADAAAAAA==&#10;" strokeweight="1pt">
                  <v:stroke startarrow="open" endarrowlength="long"/>
                </v:line>
                <v:rect id="Rectangle 394" o:spid="_x0000_s1115" style="position:absolute;left:9153;top:1098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KKmMQA&#10;AADcAAAADwAAAGRycy9kb3ducmV2LnhtbESPT2vCQBTE7wW/w/KE3uomQm2MrqKCUDy1/rk/ss8k&#10;mn27ZteYfvtuoeBxmJnfMPNlbxrRUetrywrSUQKCuLC65lLB8bB9y0D4gKyxsUwKfsjDcjF4mWOu&#10;7YO/qduHUkQI+xwVVCG4XEpfVGTQj6wjjt7ZtgZDlG0pdYuPCDeNHCfJRBqsOS5U6GhTUXHd342C&#10;a3p77y76YzfNJrwe777cyW2dUq/DfjUDEagPz/B/+1MryKYp/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SipjEAAAA3AAAAA8AAAAAAAAAAAAAAAAAmAIAAGRycy9k&#10;b3ducmV2LnhtbFBLBQYAAAAABAAEAPUAAACJAwAAAAA=&#10;" filled="f" stroked="f" strokeweight="1pt">
                  <v:textbox inset="1pt,1pt,1pt,1pt">
                    <w:txbxContent>
                      <w:p w:rsidR="003A5293" w:rsidRDefault="003A5293">
                        <w:r>
                          <w:t xml:space="preserve"> N</w:t>
                        </w:r>
                      </w:p>
                    </w:txbxContent>
                  </v:textbox>
                </v:rect>
                <v:rect id="Rectangle 395" o:spid="_x0000_s1116" style="position:absolute;left:5121;top:10984;width:57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AU78QA&#10;AADcAAAADwAAAGRycy9kb3ducmV2LnhtbESPT2vCQBTE7wW/w/IEb3VjQBujq9iCUDy1/rk/ss8k&#10;mn27zW5j+u27guBxmJnfMMt1bxrRUetrywom4wQEcWF1zaWC42H7moHwAVljY5kU/JGH9WrwssRc&#10;2xt/U7cPpYgQ9jkqqEJwuZS+qMigH1tHHL2zbQ2GKNtS6hZvEW4amSbJTBqsOS5U6OijouK6/zUK&#10;rpOfaXfRb7t5NuP3dPflTm7rlBoN+80CRKA+PMOP9qdWkM1T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AFO/EAAAA3AAAAA8AAAAAAAAAAAAAAAAAmAIAAGRycy9k&#10;b3ducmV2LnhtbFBLBQYAAAAABAAEAPUAAACJAwAAAAA=&#10;" filled="f" stroked="f" strokeweight="1pt">
                  <v:textbox inset="1pt,1pt,1pt,1pt">
                    <w:txbxContent>
                      <w:p w:rsidR="003A5293" w:rsidRDefault="003A5293">
                        <w:r>
                          <w:t xml:space="preserve"> S</w:t>
                        </w:r>
                      </w:p>
                    </w:txbxContent>
                  </v:textbox>
                </v:rect>
                <v:rect id="Rectangle 396" o:spid="_x0000_s1117" style="position:absolute;left:9261;top:11344;width:20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JTLMIA&#10;AADcAAAADwAAAGRycy9kb3ducmV2LnhtbESPT4vCMBTE74LfIbwFb5q6gmjXKLogFDz5B/H4tnm2&#10;XZuXkkSt394IgsdhZn7DzBatqcWNnK8sKxgOEhDEudUVFwoO+3V/AsIHZI21ZVLwIA+Lebczw1Tb&#10;O2/ptguFiBD2KSooQ2hSKX1ekkE/sA1x9M7WGQxRukJqh/cIN7X8TpKxNFhxXCixod+S8svuahRs&#10;5MUPs79sVdu14+PpvPTtf6FU76td/oAI1IZP+N3OtILJdASv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lMswgAAANwAAAAPAAAAAAAAAAAAAAAAAJgCAABkcnMvZG93&#10;bnJldi54bWxQSwUGAAAAAAQABAD1AAAAhwMAAAAA&#10;" filled="f" strokeweight="1pt">
                  <v:textbox inset="1pt,1pt,1pt,1pt">
                    <w:txbxContent>
                      <w:p w:rsidR="003A5293" w:rsidRDefault="003A5293">
                        <w:r>
                          <w:t xml:space="preserve"> N</w:t>
                        </w:r>
                        <w:r>
                          <w:tab/>
                        </w:r>
                        <w:r>
                          <w:tab/>
                          <w:t xml:space="preserve">     S</w:t>
                        </w:r>
                      </w:p>
                    </w:txbxContent>
                  </v:textbox>
                </v:rect>
                <v:line id="Line 397" o:spid="_x0000_s1118" style="position:absolute;flip:x;visibility:visible;mso-wrap-style:square" from="9729,11848" to="10594,1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K+8QAAADcAAAADwAAAGRycy9kb3ducmV2LnhtbESPQUsDMRSE74L/ITzBm81apK1r0yKF&#10;aqGXNUrPz81zs7h5WZK4Xf99Uyj0OMzMN8xyPbpODBRi61nB46QAQVx703Kj4Otz+7AAEROywc4z&#10;KfinCOvV7c0SS+OP/EGDTo3IEI4lKrAp9aWUsbbkME58T5y9Hx8cpixDI03AY4a7Tk6LYiYdtpwX&#10;LPa0sVT/6j+nYD+tvt+tTmEYqsPbQe9RV3NU6v5ufH0BkWhM1/ClvTMKFs9PcD6Tj4Bcn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90r7xAAAANwAAAAPAAAAAAAAAAAA&#10;AAAAAKECAABkcnMvZG93bnJldi54bWxQSwUGAAAAAAQABAD5AAAAkgMAAAAA&#10;" strokeweight="1pt">
                  <v:stroke startarrowlength="long" endarrow="open" endarrowlength="long"/>
                </v:line>
                <w10:wrap type="square" side="left"/>
              </v:group>
            </w:pict>
          </mc:Fallback>
        </mc:AlternateContent>
      </w:r>
      <w:r w:rsidR="003A5293">
        <w:t>The “induced magnetic field” created by the induced current.  (Induced magnetic field of the coil.)</w:t>
      </w:r>
    </w:p>
    <w:p w:rsidR="003A5293" w:rsidRDefault="003A5293">
      <w:pPr>
        <w:widowControl w:val="0"/>
      </w:pPr>
    </w:p>
    <w:p w:rsidR="003A5293" w:rsidRDefault="003A5293">
      <w:pPr>
        <w:widowControl w:val="0"/>
      </w:pPr>
      <w:r>
        <w:t xml:space="preserve">Returning to the problem at hand, the solenoid will have an induced magnetic field which opposes the inducing magnetic field (the bar magnet).  Therefore, we indicate that a north pole will be induced on the right end of the solenoid since it will oppose the motion of the bar magnet.  Using our </w:t>
      </w:r>
      <w:r w:rsidR="00C42D35">
        <w:t>left</w:t>
      </w:r>
      <w:r>
        <w:t xml:space="preserve"> hand rule for wires and solenoids, the thumb points in the north direction while the fingers wrap around the coil in the direction of the </w:t>
      </w:r>
      <w:r w:rsidR="00C42D35">
        <w:t>electron flow</w:t>
      </w:r>
      <w:r>
        <w:t xml:space="preserve">.  Therefore, </w:t>
      </w:r>
      <w:r>
        <w:rPr>
          <w:b/>
        </w:rPr>
        <w:t xml:space="preserve">the </w:t>
      </w:r>
      <w:r w:rsidR="00C42D35">
        <w:rPr>
          <w:b/>
        </w:rPr>
        <w:t>electrons</w:t>
      </w:r>
      <w:r>
        <w:rPr>
          <w:b/>
        </w:rPr>
        <w:t xml:space="preserve"> must be flowing from </w:t>
      </w:r>
      <w:r w:rsidR="00C42D35">
        <w:rPr>
          <w:b/>
        </w:rPr>
        <w:t>B</w:t>
      </w:r>
      <w:r>
        <w:rPr>
          <w:b/>
        </w:rPr>
        <w:t xml:space="preserve"> to </w:t>
      </w:r>
      <w:r w:rsidR="00C42D35">
        <w:rPr>
          <w:b/>
        </w:rPr>
        <w:t>A</w:t>
      </w:r>
      <w:r>
        <w:t xml:space="preserve">.  Further, since </w:t>
      </w:r>
      <w:r w:rsidR="00C42D35">
        <w:t>electron flow</w:t>
      </w:r>
      <w:r>
        <w:t xml:space="preserve"> is the movement of </w:t>
      </w:r>
      <w:r w:rsidR="00C42D35">
        <w:t>negat</w:t>
      </w:r>
      <w:r>
        <w:t xml:space="preserve">ive charges, they will be forced to accumulate at the </w:t>
      </w:r>
      <w:r w:rsidR="00C42D35">
        <w:t>A</w:t>
      </w:r>
      <w:r>
        <w:t xml:space="preserve"> end of the coil wire.  Therefore </w:t>
      </w:r>
      <w:r>
        <w:rPr>
          <w:b/>
        </w:rPr>
        <w:t>A is negative</w:t>
      </w:r>
      <w:r>
        <w:t xml:space="preserve"> and</w:t>
      </w:r>
      <w:r>
        <w:rPr>
          <w:b/>
        </w:rPr>
        <w:t xml:space="preserve"> B is positive</w:t>
      </w:r>
      <w:r>
        <w:t>.</w:t>
      </w:r>
    </w:p>
    <w:p w:rsidR="003A5293" w:rsidRDefault="003A5293">
      <w:pPr>
        <w:pStyle w:val="BodyTextIndent"/>
      </w:pPr>
      <w:r>
        <w:br w:type="page"/>
      </w:r>
      <w:r>
        <w:lastRenderedPageBreak/>
        <w:t>Review:</w:t>
      </w:r>
      <w:r>
        <w:tab/>
        <w:t>When a magnet is being pushed through a coil, first indicate the appropriate induced magnetic field for the coil that will oppose the inducing magnetic field.  Then use the appropriate hand rule to predict the direction of the current or electron flow.</w:t>
      </w:r>
    </w:p>
    <w:p w:rsidR="003A5293" w:rsidRDefault="003A5293">
      <w:pPr>
        <w:widowControl w:val="0"/>
      </w:pPr>
    </w:p>
    <w:p w:rsidR="003A5293" w:rsidRDefault="003A5293">
      <w:pPr>
        <w:widowControl w:val="0"/>
      </w:pPr>
      <w:r>
        <w:t xml:space="preserve">Let us also consider the situation when a magnet is being </w:t>
      </w:r>
      <w:r w:rsidRPr="00C42D35">
        <w:rPr>
          <w:b/>
        </w:rPr>
        <w:t>pulled out</w:t>
      </w:r>
      <w:r>
        <w:t xml:space="preserve"> of a solenoid.  What will be the resulting </w:t>
      </w:r>
      <w:r w:rsidRPr="00C42D35">
        <w:t>electron flow</w:t>
      </w:r>
      <w:r>
        <w:t xml:space="preserve"> direction for the following system?</w:t>
      </w:r>
    </w:p>
    <w:p w:rsidR="003A5293" w:rsidRDefault="00473827">
      <w:pPr>
        <w:widowControl w:val="0"/>
      </w:pPr>
      <w:r>
        <w:rPr>
          <w:noProof/>
          <w:sz w:val="20"/>
          <w:lang w:eastAsia="en-CA"/>
        </w:rPr>
        <mc:AlternateContent>
          <mc:Choice Requires="wpg">
            <w:drawing>
              <wp:anchor distT="0" distB="0" distL="114300" distR="114300" simplePos="0" relativeHeight="251594240" behindDoc="0" locked="0" layoutInCell="1" allowOverlap="1">
                <wp:simplePos x="0" y="0"/>
                <wp:positionH relativeFrom="column">
                  <wp:posOffset>165735</wp:posOffset>
                </wp:positionH>
                <wp:positionV relativeFrom="paragraph">
                  <wp:posOffset>28575</wp:posOffset>
                </wp:positionV>
                <wp:extent cx="2378075" cy="1288415"/>
                <wp:effectExtent l="0" t="0" r="0" b="0"/>
                <wp:wrapNone/>
                <wp:docPr id="841"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1728" y="2765"/>
                          <a:chExt cx="3745" cy="2029"/>
                        </a:xfrm>
                      </wpg:grpSpPr>
                      <wps:wsp>
                        <wps:cNvPr id="842" name="Oval 2"/>
                        <wps:cNvSpPr>
                          <a:spLocks noChangeArrowheads="1"/>
                        </wps:cNvSpPr>
                        <wps:spPr bwMode="auto">
                          <a:xfrm>
                            <a:off x="2304"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3" name="Oval 3"/>
                        <wps:cNvSpPr>
                          <a:spLocks noChangeArrowheads="1"/>
                        </wps:cNvSpPr>
                        <wps:spPr bwMode="auto">
                          <a:xfrm>
                            <a:off x="4896"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4" name="Oval 4"/>
                        <wps:cNvSpPr>
                          <a:spLocks noChangeArrowheads="1"/>
                        </wps:cNvSpPr>
                        <wps:spPr bwMode="auto">
                          <a:xfrm>
                            <a:off x="4320"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5" name="Oval 5"/>
                        <wps:cNvSpPr>
                          <a:spLocks noChangeArrowheads="1"/>
                        </wps:cNvSpPr>
                        <wps:spPr bwMode="auto">
                          <a:xfrm>
                            <a:off x="3744"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6" name="Oval 6"/>
                        <wps:cNvSpPr>
                          <a:spLocks noChangeArrowheads="1"/>
                        </wps:cNvSpPr>
                        <wps:spPr bwMode="auto">
                          <a:xfrm>
                            <a:off x="3168"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7" name="Oval 7"/>
                        <wps:cNvSpPr>
                          <a:spLocks noChangeArrowheads="1"/>
                        </wps:cNvSpPr>
                        <wps:spPr bwMode="auto">
                          <a:xfrm>
                            <a:off x="2592"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8" name="Oval 8"/>
                        <wps:cNvSpPr>
                          <a:spLocks noChangeArrowheads="1"/>
                        </wps:cNvSpPr>
                        <wps:spPr bwMode="auto">
                          <a:xfrm>
                            <a:off x="4608"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9" name="Oval 9"/>
                        <wps:cNvSpPr>
                          <a:spLocks noChangeArrowheads="1"/>
                        </wps:cNvSpPr>
                        <wps:spPr bwMode="auto">
                          <a:xfrm>
                            <a:off x="4032"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0" name="Oval 11"/>
                        <wps:cNvSpPr>
                          <a:spLocks noChangeArrowheads="1"/>
                        </wps:cNvSpPr>
                        <wps:spPr bwMode="auto">
                          <a:xfrm>
                            <a:off x="3456"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1" name="Oval 13"/>
                        <wps:cNvSpPr>
                          <a:spLocks noChangeArrowheads="1"/>
                        </wps:cNvSpPr>
                        <wps:spPr bwMode="auto">
                          <a:xfrm>
                            <a:off x="2880"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2" name="Oval 15"/>
                        <wps:cNvSpPr>
                          <a:spLocks noChangeArrowheads="1"/>
                        </wps:cNvSpPr>
                        <wps:spPr bwMode="auto">
                          <a:xfrm>
                            <a:off x="2016"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3" name="Rectangle 17"/>
                        <wps:cNvSpPr>
                          <a:spLocks noChangeArrowheads="1"/>
                        </wps:cNvSpPr>
                        <wps:spPr bwMode="auto">
                          <a:xfrm>
                            <a:off x="4896" y="449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854" name="Rectangle 19"/>
                        <wps:cNvSpPr>
                          <a:spLocks noChangeArrowheads="1"/>
                        </wps:cNvSpPr>
                        <wps:spPr bwMode="auto">
                          <a:xfrm>
                            <a:off x="1728" y="450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wps:wsp>
                        <wps:cNvPr id="855" name="Rectangle 22"/>
                        <wps:cNvSpPr>
                          <a:spLocks noChangeArrowheads="1"/>
                        </wps:cNvSpPr>
                        <wps:spPr bwMode="auto">
                          <a:xfrm>
                            <a:off x="1728" y="3053"/>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6" name="Line 25"/>
                        <wps:cNvCnPr/>
                        <wps:spPr bwMode="auto">
                          <a:xfrm>
                            <a:off x="2016" y="3629"/>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7" name="Line 28"/>
                        <wps:cNvCnPr/>
                        <wps:spPr bwMode="auto">
                          <a:xfrm flipV="1">
                            <a:off x="2880"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8" name="Line 53"/>
                        <wps:cNvCnPr/>
                        <wps:spPr bwMode="auto">
                          <a:xfrm>
                            <a:off x="2304"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9" name="Line 57"/>
                        <wps:cNvCnPr/>
                        <wps:spPr bwMode="auto">
                          <a:xfrm flipV="1">
                            <a:off x="3456"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0" name="Line 61"/>
                        <wps:cNvCnPr/>
                        <wps:spPr bwMode="auto">
                          <a:xfrm flipV="1">
                            <a:off x="4032"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1" name="Line 86"/>
                        <wps:cNvCnPr/>
                        <wps:spPr bwMode="auto">
                          <a:xfrm flipV="1">
                            <a:off x="4608"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 name="Line 90"/>
                        <wps:cNvCnPr/>
                        <wps:spPr bwMode="auto">
                          <a:xfrm>
                            <a:off x="5184" y="3053"/>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52" o:spid="_x0000_s1119" style="position:absolute;margin-left:13.05pt;margin-top:2.25pt;width:187.25pt;height:101.45pt;z-index:251594240" coordorigin="1728,2765" coordsize="3745,2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">
                <v:oval id="Oval 2" o:spid="_x0000_s1120" style="position:absolute;left:2304;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NiD8cA&#10;AADcAAAADwAAAGRycy9kb3ducmV2LnhtbESPQWvCQBSE74L/YXmCF6mbapGQugaRFvVQoSpCb8/s&#10;M0mbfZtm15j+e7dQ6HGYmW+YedqZSrTUuNKygsdxBII4s7rkXMHx8PoQg3AeWWNlmRT8kIN00e/N&#10;MdH2xu/U7n0uAoRdggoK7+tESpcVZNCNbU0cvIttDPogm1zqBm8Bbio5iaKZNFhyWCiwplVB2df+&#10;ahR8mPPn6bCevb1Mz9mFvmmUb9c7pYaDbvkMwlPn/8N/7Y1WED9N4PdMO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zYg/HAAAA3AAAAA8AAAAAAAAAAAAAAAAAmAIAAGRy&#10;cy9kb3ducmV2LnhtbFBLBQYAAAAABAAEAPUAAACMAwAAAAA=&#10;" filled="f" strokeweight="1pt"/>
                <v:oval id="Oval 3" o:spid="_x0000_s1121" style="position:absolute;left:4896;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lMYA&#10;AADcAAAADwAAAGRycy9kb3ducmV2LnhtbESPQWvCQBSE74L/YXmCF9GNWkSiq5Si2B4qqKXg7Zl9&#10;JtHs25jdavz3XUHwOMzMN8x0XptCXKlyuWUF/V4EgjixOudUwc9u2R2DcB5ZY2GZFNzJwXzWbEwx&#10;1vbGG7pufSoChF2MCjLvy1hKl2Rk0PVsSRy8o60M+iCrVOoKbwFuCjmIopE0mHNYyLCkj4yS8/bP&#10;KNibw+l3txp9L4aH5EgX6qRfq7VS7Vb9PgHhqfav8LP9qRWM34b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HlMYAAADcAAAADwAAAAAAAAAAAAAAAACYAgAAZHJz&#10;L2Rvd25yZXYueG1sUEsFBgAAAAAEAAQA9QAAAIsDAAAAAA==&#10;" filled="f" strokeweight="1pt"/>
                <v:oval id="Oval 4" o:spid="_x0000_s1122" style="position:absolute;left:4320;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Zf4McA&#10;AADcAAAADwAAAGRycy9kb3ducmV2LnhtbESPT2vCQBTE7wW/w/KEXopuWkUkZpVSKtpDBf8geHvJ&#10;PpNo9m3MbjX99t2C4HGYmd8wyaw1lbhS40rLCl77EQjizOqScwW77bw3BuE8ssbKMin4JQezaecp&#10;wVjbG6/puvG5CBB2MSoovK9jKV1WkEHXtzVx8I62MeiDbHKpG7wFuKnkWxSNpMGSw0KBNX0UlJ03&#10;P0bBwaSn/XYx+v4cpNmRLvSSfy1WSj132/cJCE+tf4Tv7aVWMB4O4f9MO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WX+DHAAAA3AAAAA8AAAAAAAAAAAAAAAAAmAIAAGRy&#10;cy9kb3ducmV2LnhtbFBLBQYAAAAABAAEAPUAAACMAwAAAAA=&#10;" filled="f" strokeweight="1pt"/>
                <v:oval id="Oval 5" o:spid="_x0000_s1123" style="position:absolute;left:3744;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r6e8cA&#10;AADcAAAADwAAAGRycy9kb3ducmV2LnhtbESPQWvCQBSE7wX/w/IEL0U31VYkukopinqwUBXB2zP7&#10;TGKzb2N21fjvXaHQ4zAz3zCjSW0KcaXK5ZYVvHUiEMSJ1TmnCrabWXsAwnlkjYVlUnAnB5Nx42WE&#10;sbY3/qHr2qciQNjFqCDzvoyldElGBl3HlsTBO9rKoA+ySqWu8BbgppDdKOpLgzmHhQxL+soo+V1f&#10;jIK9OZx2m3l/Ne0dkiOd6TVdzr+VajXrzyEIT7X/D/+1F1rB4P0DnmfCEZDj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a+nvHAAAA3AAAAA8AAAAAAAAAAAAAAAAAmAIAAGRy&#10;cy9kb3ducmV2LnhtbFBLBQYAAAAABAAEAPUAAACMAwAAAAA=&#10;" filled="f" strokeweight="1pt"/>
                <v:oval id="Oval 6" o:spid="_x0000_s1124" style="position:absolute;left:3168;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kDMYA&#10;AADcAAAADwAAAGRycy9kb3ducmV2LnhtbESPQWvCQBSE74L/YXmCF6mbVgkSXaUUi3qwoJZCb8/s&#10;M4nNvo3ZVeO/d4WCx2FmvmEms8aU4kK1KywreO1HIIhTqwvOFHzvPl9GIJxH1lhaJgU3cjCbtlsT&#10;TLS98oYuW5+JAGGXoILc+yqR0qU5GXR9WxEH72Brgz7IOpO6xmuAm1K+RVEsDRYcFnKs6COn9G97&#10;Ngp+zf74s1vE6/lgnx7oRL1stfhSqttp3scgPDX+Gf5vL7WC0TCG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hkDMYAAADcAAAADwAAAAAAAAAAAAAAAACYAgAAZHJz&#10;L2Rvd25yZXYueG1sUEsFBgAAAAAEAAQA9QAAAIsDAAAAAA==&#10;" filled="f" strokeweight="1pt"/>
                <v:oval id="Oval 7" o:spid="_x0000_s1125" style="position:absolute;left:2592;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TBl8cA&#10;AADcAAAADwAAAGRycy9kb3ducmV2LnhtbESPQWvCQBSE74L/YXmCl6KbWrESXaUURT1YqIrg7Zl9&#10;JrHZtzG7avz33ULB4zAz3zDjaW0KcaPK5ZYVvHYjEMSJ1TmnCnbbeWcIwnlkjYVlUvAgB9NJszHG&#10;WNs7f9Nt41MRIOxiVJB5X8ZSuiQjg65rS+LgnWxl0AdZpVJXeA9wU8heFA2kwZzDQoYlfWaU/Gyu&#10;RsHBHM/77WKwnr0dkxNd6CVdLb6UarfqjxEIT7V/hv/bS61g2H+HvzPhCM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EwZfHAAAA3AAAAA8AAAAAAAAAAAAAAAAAmAIAAGRy&#10;cy9kb3ducmV2LnhtbFBLBQYAAAAABAAEAPUAAACMAwAAAAA=&#10;" filled="f" strokeweight="1pt"/>
                <v:oval id="Oval 8" o:spid="_x0000_s1126" style="position:absolute;left:4608;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tV5cUA&#10;AADcAAAADwAAAGRycy9kb3ducmV2LnhtbERPTWvCQBC9F/oflhG8lLqxFZHoKiIttocKJkXwNmbH&#10;JDU7m2bXJP333YPg8fG+F6veVKKlxpWWFYxHEQjizOqScwXf6fvzDITzyBory6Tgjxyslo8PC4y1&#10;7XhPbeJzEULYxaig8L6OpXRZQQbdyNbEgTvbxqAPsMmlbrAL4aaSL1E0lQZLDg0F1rQpKLskV6Pg&#10;aE4/h3Q7/Xp7PWVn+qWn/HO7U2o46NdzEJ56fxff3B9awWwS1oY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1XlxQAAANwAAAAPAAAAAAAAAAAAAAAAAJgCAABkcnMv&#10;ZG93bnJldi54bWxQSwUGAAAAAAQABAD1AAAAigMAAAAA&#10;" filled="f" strokeweight="1pt"/>
                <v:oval id="Oval 9" o:spid="_x0000_s1127" style="position:absolute;left:4032;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wfscA&#10;AADcAAAADwAAAGRycy9kb3ducmV2LnhtbESPQWvCQBSE74L/YXlCL2I2rSI2ukoRi3qwUJWCt5fs&#10;M0mbfZtmV03/fbcg9DjMzDfMbNGaSlypcaVlBY9RDII4s7rkXMHx8DqYgHAeWWNlmRT8kIPFvNuZ&#10;YaLtjd/puve5CBB2CSoovK8TKV1WkEEX2Zo4eGfbGPRBNrnUDd4C3FTyKY7H0mDJYaHAmpYFZV/7&#10;i1FwMunnx2E93q2GaXamb+rn2/WbUg+99mUKwlPr/8P39kYrmIye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X8H7HAAAA3AAAAA8AAAAAAAAAAAAAAAAAmAIAAGRy&#10;cy9kb3ducmV2LnhtbFBLBQYAAAAABAAEAPUAAACMAwAAAAA=&#10;" filled="f" strokeweight="1pt"/>
                <v:oval id="Oval 11" o:spid="_x0000_s1128" style="position:absolute;left:3456;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TPPsUA&#10;AADcAAAADwAAAGRycy9kb3ducmV2LnhtbERPTWvCQBC9F/oflhG8lLqxRZHoKiIttocKJkXwNmbH&#10;JDU7m2bXJP333YPg8fG+F6veVKKlxpWWFYxHEQjizOqScwXf6fvzDITzyBory6Tgjxyslo8PC4y1&#10;7XhPbeJzEULYxaig8L6OpXRZQQbdyNbEgTvbxqAPsMmlbrAL4aaSL1E0lQZLDg0F1rQpKLskV6Pg&#10;aE4/h3Q7/Xp7PWVn+qWn/HO7U2o46NdzEJ56fxff3B9awWwS5oc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M8+xQAAANwAAAAPAAAAAAAAAAAAAAAAAJgCAABkcnMv&#10;ZG93bnJldi54bWxQSwUGAAAAAAQABAD1AAAAigMAAAAA&#10;" filled="f" strokeweight="1pt"/>
                <v:oval id="Oval 13" o:spid="_x0000_s1129" style="position:absolute;left:2880;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hqpccA&#10;AADcAAAADwAAAGRycy9kb3ducmV2LnhtbESPQWvCQBSE74L/YXlCL1I3KkqIWaWUivWgUC0Fby/Z&#10;Z5I2+zbNbjX++65Q6HGYmW+YdNWZWlyodZVlBeNRBII4t7riQsH7cf0Yg3AeWWNtmRTcyMFq2e+l&#10;mGh75Te6HHwhAoRdggpK75tESpeXZNCNbEMcvLNtDfog20LqFq8Bbmo5iaK5NFhxWCixoeeS8q/D&#10;j1FwMtnnx3Ez371Ms/xM3zQstpu9Ug+D7mkBwlPn/8N/7VetIJ6N4X4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4aqXHAAAA3AAAAA8AAAAAAAAAAAAAAAAAmAIAAGRy&#10;cy9kb3ducmV2LnhtbFBLBQYAAAAABAAEAPUAAACMAwAAAAA=&#10;" filled="f" strokeweight="1pt"/>
                <v:oval id="Oval 15" o:spid="_x0000_s1130" style="position:absolute;left:2016;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0scA&#10;AADcAAAADwAAAGRycy9kb3ducmV2LnhtbESPQWvCQBSE74L/YXmCF6mbKpWQugaRFvVQoSpCb8/s&#10;M0mbfZtm15j+e7dQ6HGYmW+YedqZSrTUuNKygsdxBII4s7rkXMHx8PoQg3AeWWNlmRT8kIN00e/N&#10;MdH2xu/U7n0uAoRdggoK7+tESpcVZNCNbU0cvIttDPogm1zqBm8Bbio5iaKZNFhyWCiwplVB2df+&#10;ahR8mPPn6bCevb1Mz9mFvmmUb9c7pYaDbvkMwlPn/8N/7Y1WED9N4PdMO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q9NLHAAAA3AAAAA8AAAAAAAAAAAAAAAAAmAIAAGRy&#10;cy9kb3ducmV2LnhtbFBLBQYAAAAABAAEAPUAAACMAwAAAAA=&#10;" filled="f" strokeweight="1pt"/>
                <v:rect id="Rectangle 17" o:spid="_x0000_s1131" style="position:absolute;left:4896;top:44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YSMcA&#10;AADcAAAADwAAAGRycy9kb3ducmV2LnhtbESP0WoCMRRE3wv+Q7iCL0WztVhla5RisYpQROsHXJLb&#10;3W03N0uS1bVf3wiFPg4zc4aZLztbizP5UDlW8DDKQBBrZyouFJw+1sMZiBCRDdaOScGVAiwXvbs5&#10;5sZd+EDnYyxEgnDIUUEZY5NLGXRJFsPINcTJ+3TeYkzSF9J4vCS4reU4y56kxYrTQokNrUrS38fW&#10;Krin3c+r9u+nVbuetm+7/UZfvzZKDfrdyzOISF38D/+1t0bBbPIItzPp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KGEjHAAAA3AAAAA8AAAAAAAAAAAAAAAAAmAIAAGRy&#10;cy9kb3ducmV2LnhtbFBLBQYAAAAABAAEAPUAAACMAwAAAAA=&#10;" filled="f" stroked="f" strokeweight="4pt">
                  <v:textbox inset="1pt,1pt,1pt,1pt">
                    <w:txbxContent>
                      <w:p w:rsidR="003A5293" w:rsidRDefault="003A5293">
                        <w:r>
                          <w:t>B</w:t>
                        </w:r>
                      </w:p>
                    </w:txbxContent>
                  </v:textbox>
                </v:rect>
                <v:rect id="Rectangle 19" o:spid="_x0000_s1132" style="position:absolute;left:1728;top:450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OAPMcA&#10;AADcAAAADwAAAGRycy9kb3ducmV2LnhtbESP0WoCMRRE3wv+Q7iCL0WzlVpla5RisYpQROsHXJLb&#10;3W03N0uS1bVf3wiFPg4zc4aZLztbizP5UDlW8DDKQBBrZyouFJw+1sMZiBCRDdaOScGVAiwXvbs5&#10;5sZd+EDnYyxEgnDIUUEZY5NLGXRJFsPINcTJ+3TeYkzSF9J4vCS4reU4y56kxYrTQokNrUrS38fW&#10;Krin3c+r9u+nVbuetm+7/UZfvzZKDfrdyzOISF38D/+1t0bBbPIItzPp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jgDzHAAAA3AAAAA8AAAAAAAAAAAAAAAAAmAIAAGRy&#10;cy9kb3ducmV2LnhtbFBLBQYAAAAABAAEAPUAAACMAwAAAAA=&#10;" filled="f" stroked="f" strokeweight="4pt">
                  <v:textbox inset="1pt,1pt,1pt,1pt">
                    <w:txbxContent>
                      <w:p w:rsidR="003A5293" w:rsidRDefault="003A5293">
                        <w:r>
                          <w:t>A</w:t>
                        </w:r>
                      </w:p>
                    </w:txbxContent>
                  </v:textbox>
                </v:rect>
                <v:rect id="Rectangle 22" o:spid="_x0000_s1133" style="position:absolute;left:1728;top:3053;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fPscA&#10;AADcAAAADwAAAGRycy9kb3ducmV2LnhtbESPQWvCQBSE7wX/w/KEXopuWrCE6CpaWig9iEYRvD2y&#10;L9lg9m2a3WraX+8KBY/DzHzDzBa9bcSZOl87VvA8TkAQF07XXCnY7z5GKQgfkDU2jknBL3lYzAcP&#10;M8y0u/CWznmoRISwz1CBCaHNpPSFIYt+7Fri6JWusxii7CqpO7xEuG3kS5K8Sos1xwWDLb0ZKk75&#10;j1XwrZ8Om9XR1GWb/2H5td73p/dEqcdhv5yCCNSHe/i//akVpJMJ3M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b3z7HAAAA3AAAAA8AAAAAAAAAAAAAAAAAmAIAAGRy&#10;cy9kb3ducmV2LnhtbFBLBQYAAAAABAAEAPUAAACMAwAAAAA=&#10;" fillcolor="#e5e5e5" strokeweight="1pt"/>
                <v:line id="Line 25" o:spid="_x0000_s1134" style="position:absolute;visibility:visible;mso-wrap-style:square" from="2016,3629" to="2017,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zabcYAAADcAAAADwAAAGRycy9kb3ducmV2LnhtbESPQWvCQBSE70L/w/IKvemmQoNEVymF&#10;iohBalrw+Jp9TdJm38bsmsR/3xUEj8PMfMMsVoOpRUetqywreJ5EIIhzqysuFHxm7+MZCOeRNdaW&#10;ScGFHKyWD6MFJtr2/EHdwRciQNglqKD0vkmkdHlJBt3ENsTB+7GtQR9kW0jdYh/gppbTKIqlwYrD&#10;QokNvZWU/x3ORsH30O/0OtPpZbs+pfHvfvM19Uelnh6H1zkIT4O/h2/tjVYwe4nheiYc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M2m3GAAAA3AAAAA8AAAAAAAAA&#10;AAAAAAAAoQIAAGRycy9kb3ducmV2LnhtbFBLBQYAAAAABAAEAPkAAACUAwAAAAA=&#10;" strokeweight="1pt">
                  <v:stroke startarrowlength="long" endarrowlength="long"/>
                </v:line>
                <v:line id="Line 28" o:spid="_x0000_s1135" style="position:absolute;flip:y;visibility:visible;mso-wrap-style:square" from="2880,3053" to="2881,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flcUAAADcAAAADwAAAGRycy9kb3ducmV2LnhtbESPQWvCQBSE70L/w/IEb7qJ2CrRVdqK&#10;IEIP2goeH9lnNiT7NmRXjf31bqHgcZiZb5jFqrO1uFLrS8cK0lECgjh3uuRCwc/3ZjgD4QOyxtox&#10;KbiTh9XypbfATLsb7+l6CIWIEPYZKjAhNJmUPjdk0Y9cQxy9s2sthijbQuoWbxFuazlOkjdpseS4&#10;YLChT0N5dbhYBcl4nU7Sj7NpuuPut95W++r0ZZQa9Lv3OYhAXXiG/9tbrWD2OoW/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flcUAAADcAAAADwAAAAAAAAAA&#10;AAAAAAChAgAAZHJzL2Rvd25yZXYueG1sUEsFBgAAAAAEAAQA+QAAAJMDAAAAAA==&#10;" strokeweight="1pt">
                  <v:stroke startarrowlength="long" endarrowlength="long"/>
                </v:line>
                <v:line id="Line 53" o:spid="_x0000_s1136" style="position:absolute;visibility:visible;mso-wrap-style:square" from="2304,3053" to="230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rhMQAAADcAAAADwAAAGRycy9kb3ducmV2LnhtbERPTWvCQBC9C/0PyxR6M5sKiqRZpRQq&#10;IgbRWOhxmp0mabOzaXabxH/vHgSPj/edrkfTiJ46V1tW8BzFIIgLq2suFZzz9+kShPPIGhvLpOBC&#10;Dtarh0mKibYDH6k/+VKEEHYJKqi8bxMpXVGRQRfZljhw37Yz6APsSqk7HEK4aeQsjhfSYM2hocKW&#10;3ioqfk//RsHXOOz1JtfZZbf5yxY/h+3HzH8q9fQ4vr6A8DT6u/jm3moFy3lYG8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X+uExAAAANwAAAAPAAAAAAAAAAAA&#10;AAAAAKECAABkcnMvZG93bnJldi54bWxQSwUGAAAAAAQABAD5AAAAkgMAAAAA&#10;" strokeweight="1pt">
                  <v:stroke startarrowlength="long" endarrowlength="long"/>
                </v:line>
                <v:line id="Line 57" o:spid="_x0000_s1137" style="position:absolute;flip:y;visibility:visible;mso-wrap-style:square" from="3456,3053" to="3457,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ufMcAAADcAAAADwAAAGRycy9kb3ducmV2LnhtbESPT2vCQBTE74LfYXlCb7qJtMVGN6It&#10;BSn04J+Cx0f2JRuSfRuyW0399G6h0OMwM79hVuvBtuJCva8dK0hnCQjiwumaKwWn4/t0AcIHZI2t&#10;Y1LwQx7W+Xi0wky7K+/pcgiViBD2GSowIXSZlL4wZNHPXEccvdL1FkOUfSV1j9cIt62cJ8mztFhz&#10;XDDY0auhojl8WwXJ/C19TLel6Yavj1u7a/bN+dMo9TAZNksQgYbwH/5r77SCxdML/J6JR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Ci58xwAAANwAAAAPAAAAAAAA&#10;AAAAAAAAAKECAABkcnMvZG93bnJldi54bWxQSwUGAAAAAAQABAD5AAAAlQMAAAAA&#10;" strokeweight="1pt">
                  <v:stroke startarrowlength="long" endarrowlength="long"/>
                </v:line>
                <v:line id="Line 61" o:spid="_x0000_s1138" style="position:absolute;flip:y;visibility:visible;mso-wrap-style:square" from="4032,3053" to="4033,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xNXMIAAADcAAAADwAAAGRycy9kb3ducmV2LnhtbERPy4rCMBTdC/MP4Qqzs2llEKlG0ZEB&#10;EVz4GJjlpbk2pc1NaaJ2/HqzEFweznu+7G0jbtT5yrGCLElBEBdOV1wqOJ9+RlMQPiBrbByTgn/y&#10;sFx8DOaYa3fnA92OoRQxhH2OCkwIbS6lLwxZ9IlriSN3cZ3FEGFXSt3hPYbbRo7TdCItVhwbDLb0&#10;baioj1erIB1vsq9sfTFt/7t7NNv6UP/tjVKfw341AxGoD2/xy73VCqaTOD+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xNXMIAAADcAAAADwAAAAAAAAAAAAAA&#10;AAChAgAAZHJzL2Rvd25yZXYueG1sUEsFBgAAAAAEAAQA+QAAAJADAAAAAA==&#10;" strokeweight="1pt">
                  <v:stroke startarrowlength="long" endarrowlength="long"/>
                </v:line>
                <v:line id="Line 86" o:spid="_x0000_s1139" style="position:absolute;flip:y;visibility:visible;mso-wrap-style:square" from="4608,3053" to="4609,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Dox8YAAADcAAAADwAAAGRycy9kb3ducmV2LnhtbESPzWrDMBCE74W+g9hCb43sUExwI4f+&#10;UDCBHJK00ONirS1ja2UsNXHy9FEgkOMwM98wy9Vke3Gg0beOFaSzBARx5XTLjYKf/ffLAoQPyBp7&#10;x6TgRB5WxePDEnPtjrylwy40IkLY56jAhDDkUvrKkEU/cwNx9Go3WgxRjo3UIx4j3PZyniSZtNhy&#10;XDA40Kehqtv9WwXJ/Ct9TT9qM0y/63Nfdtvub2OUen6a3t9ABJrCPXxrl1rBIkvheiYeAV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Q6MfGAAAA3AAAAA8AAAAAAAAA&#10;AAAAAAAAoQIAAGRycy9kb3ducmV2LnhtbFBLBQYAAAAABAAEAPkAAACUAwAAAAA=&#10;" strokeweight="1pt">
                  <v:stroke startarrowlength="long" endarrowlength="long"/>
                </v:line>
                <v:line id="Line 90" o:spid="_x0000_s1140" style="position:absolute;visibility:visible;mso-wrap-style:square" from="5184,3053" to="5185,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W08YAAADcAAAADwAAAGRycy9kb3ducmV2LnhtbESPT2vCQBTE74V+h+UVvNWNOQSJrqEI&#10;ihRDqX/A4zP7TFKzb9Ps1sRv3y0UPA4z8xtmng2mETfqXG1ZwWQcgSAurK65VHDYr16nIJxH1thY&#10;JgV3cpAtnp/mmGrb8yfddr4UAcIuRQWV920qpSsqMujGtiUO3sV2Bn2QXSl1h32Am0bGUZRIgzWH&#10;hQpbWlZUXHc/RsF56Ld6vdf5/X39nSdfH5tj7E9KjV6GtxkIT4N/hP/bG61gmsTwdyYc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bFtPGAAAA3AAAAA8AAAAAAAAA&#10;AAAAAAAAoQIAAGRycy9kb3ducmV2LnhtbFBLBQYAAAAABAAEAPkAAACUAwAAAAA=&#10;" strokeweight="1pt">
                  <v:stroke startarrowlength="long" endarrowlength="long"/>
                </v:line>
              </v:group>
            </w:pict>
          </mc:Fallback>
        </mc:AlternateContent>
      </w:r>
    </w:p>
    <w:p w:rsidR="003A5293" w:rsidRDefault="00473827">
      <w:pPr>
        <w:widowControl w:val="0"/>
      </w:pPr>
      <w:r>
        <w:rPr>
          <w:noProof/>
          <w:lang w:eastAsia="en-CA"/>
        </w:rPr>
        <mc:AlternateContent>
          <mc:Choice Requires="wps">
            <w:drawing>
              <wp:anchor distT="0" distB="0" distL="114300" distR="114300" simplePos="0" relativeHeight="251596288" behindDoc="0" locked="0" layoutInCell="1" allowOverlap="1">
                <wp:simplePos x="0" y="0"/>
                <wp:positionH relativeFrom="column">
                  <wp:posOffset>2680335</wp:posOffset>
                </wp:positionH>
                <wp:positionV relativeFrom="paragraph">
                  <wp:posOffset>81915</wp:posOffset>
                </wp:positionV>
                <wp:extent cx="1280795" cy="183515"/>
                <wp:effectExtent l="0" t="0" r="0" b="0"/>
                <wp:wrapNone/>
                <wp:docPr id="840"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w:t>
                            </w:r>
                            <w:r>
                              <w:tab/>
                            </w:r>
                            <w:r>
                              <w:tab/>
                              <w:t xml:space="preserve">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141" style="position:absolute;margin-left:211.05pt;margin-top:6.45pt;width:100.85pt;height:14.4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" filled="f" strokeweight="1pt">
                <v:textbox inset="1pt,1pt,1pt,1pt">
                  <w:txbxContent>
                    <w:p w:rsidR="003A5293" w:rsidRDefault="003A5293">
                      <w:r>
                        <w:t xml:space="preserve"> N</w:t>
                      </w:r>
                      <w:r>
                        <w:tab/>
                      </w:r>
                      <w:r>
                        <w:tab/>
                        <w:t xml:space="preserve">     S</w:t>
                      </w:r>
                    </w:p>
                  </w:txbxContent>
                </v:textbox>
              </v:rect>
            </w:pict>
          </mc:Fallback>
        </mc:AlternateContent>
      </w:r>
    </w:p>
    <w:p w:rsidR="003A5293" w:rsidRDefault="003A5293">
      <w:pPr>
        <w:widowControl w:val="0"/>
      </w:pPr>
    </w:p>
    <w:p w:rsidR="003A5293" w:rsidRDefault="00473827">
      <w:pPr>
        <w:widowControl w:val="0"/>
      </w:pPr>
      <w:r>
        <w:rPr>
          <w:noProof/>
          <w:lang w:eastAsia="en-CA"/>
        </w:rPr>
        <mc:AlternateContent>
          <mc:Choice Requires="wps">
            <w:drawing>
              <wp:anchor distT="0" distB="0" distL="114300" distR="114300" simplePos="0" relativeHeight="251598336" behindDoc="0" locked="0" layoutInCell="1" allowOverlap="1">
                <wp:simplePos x="0" y="0"/>
                <wp:positionH relativeFrom="column">
                  <wp:posOffset>2908935</wp:posOffset>
                </wp:positionH>
                <wp:positionV relativeFrom="paragraph">
                  <wp:posOffset>74295</wp:posOffset>
                </wp:positionV>
                <wp:extent cx="732155" cy="635"/>
                <wp:effectExtent l="0" t="0" r="0" b="0"/>
                <wp:wrapNone/>
                <wp:docPr id="839"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635"/>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x;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5.85pt" to="286.7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" strokeweight="1pt">
                <v:stroke startarrow="open" startarrowlength="long" endarrowlength="long"/>
              </v:line>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r>
        <w:t xml:space="preserve">According to Lenz’s law, the solenoid will have an induced magnetic field which opposes the motion of the inducing magnetic field (the bar magnet).  Therefore, we indicate that a south pole will be induced on the right end of the solenoid – the solenoid is trying to pull or attract the magnet back.  A north pole will be induced on the left.  Using our left hand rule, </w:t>
      </w:r>
      <w:r>
        <w:rPr>
          <w:b/>
        </w:rPr>
        <w:t>the electrons must be flowing from A to B</w:t>
      </w:r>
      <w:r>
        <w:t xml:space="preserve">.  </w:t>
      </w:r>
    </w:p>
    <w:p w:rsidR="003A5293" w:rsidRDefault="003A5293">
      <w:pPr>
        <w:widowControl w:val="0"/>
      </w:pPr>
    </w:p>
    <w:p w:rsidR="003A5293" w:rsidRDefault="00473827">
      <w:pPr>
        <w:widowControl w:val="0"/>
      </w:pPr>
      <w:r>
        <w:rPr>
          <w:noProof/>
          <w:lang w:eastAsia="en-CA"/>
        </w:rPr>
        <mc:AlternateContent>
          <mc:Choice Requires="wps">
            <w:drawing>
              <wp:anchor distT="0" distB="0" distL="114300" distR="114300" simplePos="0" relativeHeight="251600384" behindDoc="0" locked="0" layoutInCell="0" allowOverlap="1">
                <wp:simplePos x="0" y="0"/>
                <wp:positionH relativeFrom="column">
                  <wp:posOffset>548640</wp:posOffset>
                </wp:positionH>
                <wp:positionV relativeFrom="paragraph">
                  <wp:posOffset>408940</wp:posOffset>
                </wp:positionV>
                <wp:extent cx="183515" cy="366395"/>
                <wp:effectExtent l="0" t="0" r="0" b="0"/>
                <wp:wrapNone/>
                <wp:docPr id="838"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2" o:spid="_x0000_s1026" style="position:absolute;margin-left:43.2pt;margin-top:32.2pt;width:14.45pt;height:28.8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n+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" o:allowincell="f" filled="f" strokeweight="1pt"/>
            </w:pict>
          </mc:Fallback>
        </mc:AlternateContent>
      </w:r>
      <w:r>
        <w:rPr>
          <w:noProof/>
          <w:lang w:eastAsia="en-CA"/>
        </w:rPr>
        <mc:AlternateContent>
          <mc:Choice Requires="wps">
            <w:drawing>
              <wp:anchor distT="0" distB="0" distL="114300" distR="114300" simplePos="0" relativeHeight="251602432" behindDoc="0" locked="0" layoutInCell="0" allowOverlap="1">
                <wp:simplePos x="0" y="0"/>
                <wp:positionH relativeFrom="column">
                  <wp:posOffset>2194560</wp:posOffset>
                </wp:positionH>
                <wp:positionV relativeFrom="paragraph">
                  <wp:posOffset>43180</wp:posOffset>
                </wp:positionV>
                <wp:extent cx="183515" cy="366395"/>
                <wp:effectExtent l="0" t="0" r="0" b="0"/>
                <wp:wrapNone/>
                <wp:docPr id="837" name="Oval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6" o:spid="_x0000_s1026" style="position:absolute;margin-left:172.8pt;margin-top:3.4pt;width:14.45pt;height:28.8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N8p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" o:allowincell="f" filled="f" strokeweight="1pt"/>
            </w:pict>
          </mc:Fallback>
        </mc:AlternateContent>
      </w:r>
      <w:r>
        <w:rPr>
          <w:noProof/>
          <w:lang w:eastAsia="en-CA"/>
        </w:rPr>
        <mc:AlternateContent>
          <mc:Choice Requires="wps">
            <w:drawing>
              <wp:anchor distT="0" distB="0" distL="114300" distR="114300" simplePos="0" relativeHeight="251605504" behindDoc="0" locked="0" layoutInCell="0" allowOverlap="1">
                <wp:simplePos x="0" y="0"/>
                <wp:positionH relativeFrom="column">
                  <wp:posOffset>1828800</wp:posOffset>
                </wp:positionH>
                <wp:positionV relativeFrom="paragraph">
                  <wp:posOffset>43180</wp:posOffset>
                </wp:positionV>
                <wp:extent cx="183515" cy="366395"/>
                <wp:effectExtent l="0" t="0" r="0" b="0"/>
                <wp:wrapNone/>
                <wp:docPr id="836" name="Oval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3" o:spid="_x0000_s1026" style="position:absolute;margin-left:2in;margin-top:3.4pt;width:14.45pt;height:28.8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zUd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" o:allowincell="f" filled="f" strokeweight="1pt"/>
            </w:pict>
          </mc:Fallback>
        </mc:AlternateContent>
      </w:r>
      <w:r>
        <w:rPr>
          <w:noProof/>
          <w:lang w:eastAsia="en-CA"/>
        </w:rPr>
        <mc:AlternateContent>
          <mc:Choice Requires="wps">
            <w:drawing>
              <wp:anchor distT="0" distB="0" distL="114300" distR="114300" simplePos="0" relativeHeight="251607552" behindDoc="0" locked="0" layoutInCell="0" allowOverlap="1">
                <wp:simplePos x="0" y="0"/>
                <wp:positionH relativeFrom="column">
                  <wp:posOffset>1463040</wp:posOffset>
                </wp:positionH>
                <wp:positionV relativeFrom="paragraph">
                  <wp:posOffset>43180</wp:posOffset>
                </wp:positionV>
                <wp:extent cx="183515" cy="366395"/>
                <wp:effectExtent l="0" t="0" r="0" b="0"/>
                <wp:wrapNone/>
                <wp:docPr id="835" name="Oval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7" o:spid="_x0000_s1026" style="position:absolute;margin-left:115.2pt;margin-top:3.4pt;width:14.45pt;height:28.8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" o:allowincell="f" filled="f" strokeweight="1pt"/>
            </w:pict>
          </mc:Fallback>
        </mc:AlternateContent>
      </w:r>
      <w:r>
        <w:rPr>
          <w:noProof/>
          <w:lang w:eastAsia="en-CA"/>
        </w:rPr>
        <mc:AlternateContent>
          <mc:Choice Requires="wps">
            <w:drawing>
              <wp:anchor distT="0" distB="0" distL="114300" distR="114300" simplePos="0" relativeHeight="251609600" behindDoc="0" locked="0" layoutInCell="0" allowOverlap="1">
                <wp:simplePos x="0" y="0"/>
                <wp:positionH relativeFrom="column">
                  <wp:posOffset>1097280</wp:posOffset>
                </wp:positionH>
                <wp:positionV relativeFrom="paragraph">
                  <wp:posOffset>43180</wp:posOffset>
                </wp:positionV>
                <wp:extent cx="183515" cy="366395"/>
                <wp:effectExtent l="0" t="0" r="0" b="0"/>
                <wp:wrapNone/>
                <wp:docPr id="834" name="Oval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1" o:spid="_x0000_s1026" style="position:absolute;margin-left:86.4pt;margin-top:3.4pt;width:14.45pt;height:28.8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" o:allowincell="f" filled="f" strokeweight="1pt"/>
            </w:pict>
          </mc:Fallback>
        </mc:AlternateContent>
      </w:r>
      <w:r>
        <w:rPr>
          <w:noProof/>
          <w:lang w:eastAsia="en-CA"/>
        </w:rPr>
        <mc:AlternateContent>
          <mc:Choice Requires="wps">
            <w:drawing>
              <wp:anchor distT="0" distB="0" distL="114300" distR="114300" simplePos="0" relativeHeight="251612672" behindDoc="0" locked="0" layoutInCell="0" allowOverlap="1">
                <wp:simplePos x="0" y="0"/>
                <wp:positionH relativeFrom="column">
                  <wp:posOffset>731520</wp:posOffset>
                </wp:positionH>
                <wp:positionV relativeFrom="paragraph">
                  <wp:posOffset>43180</wp:posOffset>
                </wp:positionV>
                <wp:extent cx="183515" cy="366395"/>
                <wp:effectExtent l="0" t="0" r="0" b="0"/>
                <wp:wrapNone/>
                <wp:docPr id="833" name="Oval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6" o:spid="_x0000_s1026" style="position:absolute;margin-left:57.6pt;margin-top:3.4pt;width:14.45pt;height:28.8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mKj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" o:allowincell="f" filled="f" strokeweight="1pt"/>
            </w:pict>
          </mc:Fallback>
        </mc:AlternateContent>
      </w:r>
      <w:r>
        <w:rPr>
          <w:noProof/>
          <w:lang w:eastAsia="en-CA"/>
        </w:rPr>
        <mc:AlternateContent>
          <mc:Choice Requires="wps">
            <w:drawing>
              <wp:anchor distT="0" distB="0" distL="114300" distR="114300" simplePos="0" relativeHeight="251615744" behindDoc="0" locked="0" layoutInCell="0" allowOverlap="1">
                <wp:simplePos x="0" y="0"/>
                <wp:positionH relativeFrom="column">
                  <wp:posOffset>2011680</wp:posOffset>
                </wp:positionH>
                <wp:positionV relativeFrom="paragraph">
                  <wp:posOffset>408940</wp:posOffset>
                </wp:positionV>
                <wp:extent cx="183515" cy="366395"/>
                <wp:effectExtent l="0" t="0" r="0" b="0"/>
                <wp:wrapNone/>
                <wp:docPr id="832" name="Oval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0" o:spid="_x0000_s1026" style="position:absolute;margin-left:158.4pt;margin-top:32.2pt;width:14.45pt;height:28.8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" o:allowincell="f" filled="f" strokeweight="1pt"/>
            </w:pict>
          </mc:Fallback>
        </mc:AlternateContent>
      </w:r>
      <w:r>
        <w:rPr>
          <w:noProof/>
          <w:lang w:eastAsia="en-CA"/>
        </w:rPr>
        <mc:AlternateContent>
          <mc:Choice Requires="wps">
            <w:drawing>
              <wp:anchor distT="0" distB="0" distL="114300" distR="114300" simplePos="0" relativeHeight="251618816" behindDoc="0" locked="0" layoutInCell="0" allowOverlap="1">
                <wp:simplePos x="0" y="0"/>
                <wp:positionH relativeFrom="column">
                  <wp:posOffset>1645920</wp:posOffset>
                </wp:positionH>
                <wp:positionV relativeFrom="paragraph">
                  <wp:posOffset>408940</wp:posOffset>
                </wp:positionV>
                <wp:extent cx="183515" cy="366395"/>
                <wp:effectExtent l="0" t="0" r="0" b="0"/>
                <wp:wrapNone/>
                <wp:docPr id="831" name="Oval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4" o:spid="_x0000_s1026" style="position:absolute;margin-left:129.6pt;margin-top:32.2pt;width:14.45pt;height:28.8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Kcd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21888" behindDoc="0" locked="0" layoutInCell="0" allowOverlap="1">
                <wp:simplePos x="0" y="0"/>
                <wp:positionH relativeFrom="column">
                  <wp:posOffset>1280160</wp:posOffset>
                </wp:positionH>
                <wp:positionV relativeFrom="paragraph">
                  <wp:posOffset>408940</wp:posOffset>
                </wp:positionV>
                <wp:extent cx="183515" cy="366395"/>
                <wp:effectExtent l="0" t="0" r="0" b="0"/>
                <wp:wrapNone/>
                <wp:docPr id="830" name="Oval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8" o:spid="_x0000_s1026" style="position:absolute;margin-left:100.8pt;margin-top:32.2pt;width:14.45pt;height:28.8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uYp6Q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" o:allowincell="f" filled="f" strokeweight="1pt"/>
            </w:pict>
          </mc:Fallback>
        </mc:AlternateContent>
      </w:r>
      <w:r>
        <w:rPr>
          <w:noProof/>
          <w:lang w:eastAsia="en-CA"/>
        </w:rPr>
        <mc:AlternateContent>
          <mc:Choice Requires="wps">
            <w:drawing>
              <wp:anchor distT="0" distB="0" distL="114300" distR="114300" simplePos="0" relativeHeight="251624960" behindDoc="0" locked="0" layoutInCell="0" allowOverlap="1">
                <wp:simplePos x="0" y="0"/>
                <wp:positionH relativeFrom="column">
                  <wp:posOffset>914400</wp:posOffset>
                </wp:positionH>
                <wp:positionV relativeFrom="paragraph">
                  <wp:posOffset>408940</wp:posOffset>
                </wp:positionV>
                <wp:extent cx="183515" cy="366395"/>
                <wp:effectExtent l="0" t="0" r="0" b="0"/>
                <wp:wrapNone/>
                <wp:docPr id="829" name="Oval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2" o:spid="_x0000_s1026" style="position:absolute;margin-left:1in;margin-top:32.2pt;width:14.45pt;height:28.8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28032" behindDoc="0" locked="0" layoutInCell="0" allowOverlap="1">
                <wp:simplePos x="0" y="0"/>
                <wp:positionH relativeFrom="column">
                  <wp:posOffset>365760</wp:posOffset>
                </wp:positionH>
                <wp:positionV relativeFrom="paragraph">
                  <wp:posOffset>43180</wp:posOffset>
                </wp:positionV>
                <wp:extent cx="183515" cy="366395"/>
                <wp:effectExtent l="0" t="0" r="0" b="0"/>
                <wp:wrapNone/>
                <wp:docPr id="828" name="Oval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7" o:spid="_x0000_s1026" style="position:absolute;margin-left:28.8pt;margin-top:3.4pt;width:14.45pt;height:28.8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rsj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" o:allowincell="f" filled="f" strokeweight="1pt"/>
            </w:pict>
          </mc:Fallback>
        </mc:AlternateContent>
      </w:r>
      <w:r>
        <w:rPr>
          <w:noProof/>
          <w:lang w:eastAsia="en-CA"/>
        </w:rPr>
        <mc:AlternateContent>
          <mc:Choice Requires="wps">
            <w:drawing>
              <wp:anchor distT="0" distB="0" distL="114300" distR="114300" simplePos="0" relativeHeight="251631104" behindDoc="0" locked="0" layoutInCell="0" allowOverlap="1">
                <wp:simplePos x="0" y="0"/>
                <wp:positionH relativeFrom="column">
                  <wp:posOffset>2194560</wp:posOffset>
                </wp:positionH>
                <wp:positionV relativeFrom="paragraph">
                  <wp:posOffset>1139825</wp:posOffset>
                </wp:positionV>
                <wp:extent cx="366395" cy="183515"/>
                <wp:effectExtent l="0" t="0" r="0" b="0"/>
                <wp:wrapNone/>
                <wp:docPr id="827" name="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 o:spid="_x0000_s1142" style="position:absolute;margin-left:172.8pt;margin-top:89.75pt;width:28.85pt;height:14.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" o:allowincell="f" filled="f" stroked="f" strokeweight="4pt">
                <v:textbox inset="1pt,1pt,1pt,1pt">
                  <w:txbxContent>
                    <w:p w:rsidR="003A5293" w:rsidRDefault="003A5293">
                      <w:r>
                        <w:t>B</w:t>
                      </w:r>
                    </w:p>
                  </w:txbxContent>
                </v:textbox>
              </v:rect>
            </w:pict>
          </mc:Fallback>
        </mc:AlternateContent>
      </w:r>
      <w:r>
        <w:rPr>
          <w:noProof/>
          <w:lang w:eastAsia="en-CA"/>
        </w:rPr>
        <mc:AlternateContent>
          <mc:Choice Requires="wps">
            <w:drawing>
              <wp:anchor distT="0" distB="0" distL="114300" distR="114300" simplePos="0" relativeHeight="251634176" behindDoc="0" locked="0" layoutInCell="0" allowOverlap="1">
                <wp:simplePos x="0" y="0"/>
                <wp:positionH relativeFrom="column">
                  <wp:posOffset>182880</wp:posOffset>
                </wp:positionH>
                <wp:positionV relativeFrom="paragraph">
                  <wp:posOffset>1148080</wp:posOffset>
                </wp:positionV>
                <wp:extent cx="366395" cy="183515"/>
                <wp:effectExtent l="0" t="0" r="0" b="0"/>
                <wp:wrapNone/>
                <wp:docPr id="826"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143" style="position:absolute;margin-left:14.4pt;margin-top:90.4pt;width:28.85pt;height:14.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" o:allowincell="f" filled="f" stroked="f" strokeweight="4pt">
                <v:textbox inset="1pt,1pt,1pt,1pt">
                  <w:txbxContent>
                    <w:p w:rsidR="003A5293" w:rsidRDefault="003A5293">
                      <w:r>
                        <w:t>A</w:t>
                      </w:r>
                    </w:p>
                  </w:txbxContent>
                </v:textbox>
              </v:rect>
            </w:pict>
          </mc:Fallback>
        </mc:AlternateContent>
      </w:r>
      <w:r>
        <w:rPr>
          <w:noProof/>
          <w:lang w:eastAsia="en-CA"/>
        </w:rPr>
        <mc:AlternateContent>
          <mc:Choice Requires="wps">
            <w:drawing>
              <wp:anchor distT="0" distB="0" distL="114300" distR="114300" simplePos="0" relativeHeight="251637248" behindDoc="0" locked="0" layoutInCell="0" allowOverlap="1">
                <wp:simplePos x="0" y="0"/>
                <wp:positionH relativeFrom="column">
                  <wp:posOffset>182880</wp:posOffset>
                </wp:positionH>
                <wp:positionV relativeFrom="paragraph">
                  <wp:posOffset>226060</wp:posOffset>
                </wp:positionV>
                <wp:extent cx="2378075" cy="366395"/>
                <wp:effectExtent l="0" t="0" r="0" b="0"/>
                <wp:wrapNone/>
                <wp:docPr id="825" name="Rectangl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366395"/>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0" o:spid="_x0000_s1026" style="position:absolute;margin-left:14.4pt;margin-top:17.8pt;width:187.25pt;height:28.8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" o:allowincell="f" fillcolor="#e5e5e5" strokeweight="1pt"/>
            </w:pict>
          </mc:Fallback>
        </mc:AlternateContent>
      </w:r>
      <w:r>
        <w:rPr>
          <w:noProof/>
          <w:lang w:eastAsia="en-CA"/>
        </w:rPr>
        <mc:AlternateContent>
          <mc:Choice Requires="wps">
            <w:drawing>
              <wp:anchor distT="0" distB="0" distL="114300" distR="114300" simplePos="0" relativeHeight="251640320" behindDoc="0" locked="0" layoutInCell="0" allowOverlap="1">
                <wp:simplePos x="0" y="0"/>
                <wp:positionH relativeFrom="column">
                  <wp:posOffset>365760</wp:posOffset>
                </wp:positionH>
                <wp:positionV relativeFrom="paragraph">
                  <wp:posOffset>591820</wp:posOffset>
                </wp:positionV>
                <wp:extent cx="635" cy="549275"/>
                <wp:effectExtent l="0" t="0" r="0" b="0"/>
                <wp:wrapNone/>
                <wp:docPr id="824"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46.6pt" to="28.85pt,8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43392" behindDoc="0" locked="0" layoutInCell="0" allowOverlap="1">
                <wp:simplePos x="0" y="0"/>
                <wp:positionH relativeFrom="column">
                  <wp:posOffset>914400</wp:posOffset>
                </wp:positionH>
                <wp:positionV relativeFrom="paragraph">
                  <wp:posOffset>408940</wp:posOffset>
                </wp:positionV>
                <wp:extent cx="635" cy="183515"/>
                <wp:effectExtent l="0" t="0" r="0" b="0"/>
                <wp:wrapNone/>
                <wp:docPr id="823"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2.2pt" to="72.0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58752" behindDoc="0" locked="0" layoutInCell="0" allowOverlap="1">
                <wp:simplePos x="0" y="0"/>
                <wp:positionH relativeFrom="column">
                  <wp:posOffset>548640</wp:posOffset>
                </wp:positionH>
                <wp:positionV relativeFrom="paragraph">
                  <wp:posOffset>408940</wp:posOffset>
                </wp:positionV>
                <wp:extent cx="635" cy="183515"/>
                <wp:effectExtent l="0" t="0" r="0" b="0"/>
                <wp:wrapNone/>
                <wp:docPr id="822"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32.2pt" to="43.2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0800" behindDoc="0" locked="0" layoutInCell="0" allowOverlap="1">
                <wp:simplePos x="0" y="0"/>
                <wp:positionH relativeFrom="column">
                  <wp:posOffset>1280160</wp:posOffset>
                </wp:positionH>
                <wp:positionV relativeFrom="paragraph">
                  <wp:posOffset>408940</wp:posOffset>
                </wp:positionV>
                <wp:extent cx="635" cy="183515"/>
                <wp:effectExtent l="0" t="0" r="0" b="0"/>
                <wp:wrapNone/>
                <wp:docPr id="821"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32.2pt" to="100.8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2848" behindDoc="0" locked="0" layoutInCell="0" allowOverlap="1">
                <wp:simplePos x="0" y="0"/>
                <wp:positionH relativeFrom="column">
                  <wp:posOffset>1645920</wp:posOffset>
                </wp:positionH>
                <wp:positionV relativeFrom="paragraph">
                  <wp:posOffset>408940</wp:posOffset>
                </wp:positionV>
                <wp:extent cx="635" cy="183515"/>
                <wp:effectExtent l="0" t="0" r="0" b="0"/>
                <wp:wrapNone/>
                <wp:docPr id="820"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2.2pt" to="129.6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4896" behindDoc="0" locked="0" layoutInCell="0" allowOverlap="1">
                <wp:simplePos x="0" y="0"/>
                <wp:positionH relativeFrom="column">
                  <wp:posOffset>2011680</wp:posOffset>
                </wp:positionH>
                <wp:positionV relativeFrom="paragraph">
                  <wp:posOffset>408940</wp:posOffset>
                </wp:positionV>
                <wp:extent cx="635" cy="183515"/>
                <wp:effectExtent l="0" t="0" r="0" b="0"/>
                <wp:wrapNone/>
                <wp:docPr id="819"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32.2pt" to="158.4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8992" behindDoc="0" locked="0" layoutInCell="0" allowOverlap="1">
                <wp:simplePos x="0" y="0"/>
                <wp:positionH relativeFrom="column">
                  <wp:posOffset>548640</wp:posOffset>
                </wp:positionH>
                <wp:positionV relativeFrom="paragraph">
                  <wp:posOffset>226060</wp:posOffset>
                </wp:positionV>
                <wp:extent cx="635" cy="183515"/>
                <wp:effectExtent l="0" t="0" r="0" b="0"/>
                <wp:wrapNone/>
                <wp:docPr id="818"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7.8pt" to="43.2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1040" behindDoc="0" locked="0" layoutInCell="0" allowOverlap="1">
                <wp:simplePos x="0" y="0"/>
                <wp:positionH relativeFrom="column">
                  <wp:posOffset>914400</wp:posOffset>
                </wp:positionH>
                <wp:positionV relativeFrom="paragraph">
                  <wp:posOffset>226060</wp:posOffset>
                </wp:positionV>
                <wp:extent cx="635" cy="183515"/>
                <wp:effectExtent l="0" t="0" r="0" b="0"/>
                <wp:wrapNone/>
                <wp:docPr id="817"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7.8pt" to="72.0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3088" behindDoc="0" locked="0" layoutInCell="0" allowOverlap="1">
                <wp:simplePos x="0" y="0"/>
                <wp:positionH relativeFrom="column">
                  <wp:posOffset>1280160</wp:posOffset>
                </wp:positionH>
                <wp:positionV relativeFrom="paragraph">
                  <wp:posOffset>226060</wp:posOffset>
                </wp:positionV>
                <wp:extent cx="635" cy="183515"/>
                <wp:effectExtent l="0" t="0" r="0" b="0"/>
                <wp:wrapNone/>
                <wp:docPr id="816"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17.8pt" to="100.8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5136" behindDoc="0" locked="0" layoutInCell="0" allowOverlap="1">
                <wp:simplePos x="0" y="0"/>
                <wp:positionH relativeFrom="column">
                  <wp:posOffset>1645920</wp:posOffset>
                </wp:positionH>
                <wp:positionV relativeFrom="paragraph">
                  <wp:posOffset>226060</wp:posOffset>
                </wp:positionV>
                <wp:extent cx="635" cy="183515"/>
                <wp:effectExtent l="0" t="0" r="0" b="0"/>
                <wp:wrapNone/>
                <wp:docPr id="815"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7.8pt" to="129.6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7184" behindDoc="0" locked="0" layoutInCell="0" allowOverlap="1">
                <wp:simplePos x="0" y="0"/>
                <wp:positionH relativeFrom="column">
                  <wp:posOffset>2011680</wp:posOffset>
                </wp:positionH>
                <wp:positionV relativeFrom="paragraph">
                  <wp:posOffset>226060</wp:posOffset>
                </wp:positionV>
                <wp:extent cx="635" cy="183515"/>
                <wp:effectExtent l="0" t="0" r="0" b="0"/>
                <wp:wrapNone/>
                <wp:docPr id="814"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17.8pt" to="158.4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9232" behindDoc="0" locked="0" layoutInCell="0" allowOverlap="1">
                <wp:simplePos x="0" y="0"/>
                <wp:positionH relativeFrom="column">
                  <wp:posOffset>2377440</wp:posOffset>
                </wp:positionH>
                <wp:positionV relativeFrom="paragraph">
                  <wp:posOffset>226060</wp:posOffset>
                </wp:positionV>
                <wp:extent cx="635" cy="183515"/>
                <wp:effectExtent l="0" t="0" r="0" b="0"/>
                <wp:wrapNone/>
                <wp:docPr id="813"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7.8pt" to="187.2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81280" behindDoc="0" locked="0" layoutInCell="0" allowOverlap="1">
                <wp:simplePos x="0" y="0"/>
                <wp:positionH relativeFrom="column">
                  <wp:posOffset>2560320</wp:posOffset>
                </wp:positionH>
                <wp:positionV relativeFrom="paragraph">
                  <wp:posOffset>43180</wp:posOffset>
                </wp:positionV>
                <wp:extent cx="549275" cy="366395"/>
                <wp:effectExtent l="0" t="0" r="0" b="0"/>
                <wp:wrapNone/>
                <wp:docPr id="812" name="Rectangle 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5" o:spid="_x0000_s1144" style="position:absolute;margin-left:201.6pt;margin-top:3.4pt;width:43.25pt;height:28.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" o:allowincell="f" filled="f" stroked="f" strokeweight="1pt">
                <v:textbox inset="1pt,1pt,1pt,1pt">
                  <w:txbxContent>
                    <w:p w:rsidR="003A5293" w:rsidRDefault="003A5293">
                      <w:r>
                        <w:t xml:space="preserve"> S</w:t>
                      </w:r>
                    </w:p>
                  </w:txbxContent>
                </v:textbox>
              </v:rect>
            </w:pict>
          </mc:Fallback>
        </mc:AlternateContent>
      </w:r>
      <w:r>
        <w:rPr>
          <w:noProof/>
          <w:lang w:eastAsia="en-CA"/>
        </w:rPr>
        <mc:AlternateContent>
          <mc:Choice Requires="wps">
            <w:drawing>
              <wp:anchor distT="0" distB="0" distL="114300" distR="114300" simplePos="0" relativeHeight="251683328" behindDoc="0" locked="0" layoutInCell="0" allowOverlap="1">
                <wp:simplePos x="0" y="0"/>
                <wp:positionH relativeFrom="column">
                  <wp:posOffset>0</wp:posOffset>
                </wp:positionH>
                <wp:positionV relativeFrom="paragraph">
                  <wp:posOffset>43180</wp:posOffset>
                </wp:positionV>
                <wp:extent cx="366395" cy="549275"/>
                <wp:effectExtent l="0" t="0" r="0" b="0"/>
                <wp:wrapNone/>
                <wp:docPr id="811" name="Rectangl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9" o:spid="_x0000_s1145" style="position:absolute;margin-left:0;margin-top:3.4pt;width:28.85pt;height:43.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" o:allowincell="f" filled="f" stroked="f" strokeweight="1pt">
                <v:textbox inset="1pt,1pt,1pt,1pt">
                  <w:txbxContent>
                    <w:p w:rsidR="003A5293" w:rsidRDefault="003A5293">
                      <w:r>
                        <w:t xml:space="preserve"> N</w:t>
                      </w:r>
                    </w:p>
                  </w:txbxContent>
                </v:textbox>
              </v:rect>
            </w:pict>
          </mc:Fallback>
        </mc:AlternateContent>
      </w:r>
      <w:r>
        <w:rPr>
          <w:noProof/>
          <w:lang w:eastAsia="en-CA"/>
        </w:rPr>
        <mc:AlternateContent>
          <mc:Choice Requires="wps">
            <w:drawing>
              <wp:anchor distT="0" distB="0" distL="114300" distR="114300" simplePos="0" relativeHeight="251685376" behindDoc="0" locked="0" layoutInCell="0" allowOverlap="1">
                <wp:simplePos x="0" y="0"/>
                <wp:positionH relativeFrom="column">
                  <wp:posOffset>2926080</wp:posOffset>
                </wp:positionH>
                <wp:positionV relativeFrom="paragraph">
                  <wp:posOffset>226060</wp:posOffset>
                </wp:positionV>
                <wp:extent cx="1280795" cy="183515"/>
                <wp:effectExtent l="0" t="0" r="0" b="0"/>
                <wp:wrapNone/>
                <wp:docPr id="810"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w:t>
                            </w:r>
                            <w:r>
                              <w:tab/>
                            </w:r>
                            <w:r>
                              <w:tab/>
                              <w:t xml:space="preserve">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3" o:spid="_x0000_s1146" style="position:absolute;margin-left:230.4pt;margin-top:17.8pt;width:100.85pt;height:14.4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" o:allowincell="f" filled="f" strokeweight="1pt">
                <v:textbox inset="1pt,1pt,1pt,1pt">
                  <w:txbxContent>
                    <w:p w:rsidR="003A5293" w:rsidRDefault="003A5293">
                      <w:r>
                        <w:t xml:space="preserve"> N</w:t>
                      </w:r>
                      <w:r>
                        <w:tab/>
                      </w:r>
                      <w:r>
                        <w:tab/>
                        <w:t xml:space="preserve">     S</w:t>
                      </w:r>
                    </w:p>
                  </w:txbxContent>
                </v:textbox>
              </v:rect>
            </w:pict>
          </mc:Fallback>
        </mc:AlternateContent>
      </w:r>
      <w:r>
        <w:rPr>
          <w:noProof/>
          <w:lang w:eastAsia="en-CA"/>
        </w:rPr>
        <mc:AlternateContent>
          <mc:Choice Requires="wps">
            <w:drawing>
              <wp:anchor distT="0" distB="0" distL="114300" distR="114300" simplePos="0" relativeHeight="251687424" behindDoc="0" locked="0" layoutInCell="0" allowOverlap="1">
                <wp:simplePos x="0" y="0"/>
                <wp:positionH relativeFrom="column">
                  <wp:posOffset>2926080</wp:posOffset>
                </wp:positionH>
                <wp:positionV relativeFrom="paragraph">
                  <wp:posOffset>591820</wp:posOffset>
                </wp:positionV>
                <wp:extent cx="549275" cy="635"/>
                <wp:effectExtent l="0" t="0" r="0" b="0"/>
                <wp:wrapNone/>
                <wp:docPr id="809"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46.6pt" to="273.6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" o:allowincell="f" strokeweight="1pt">
                <v:stroke startarrow="open" startarrowlength="long" endarrowlength="long"/>
              </v:line>
            </w:pict>
          </mc:Fallback>
        </mc:AlternateContent>
      </w:r>
    </w:p>
    <w:p w:rsidR="003A5293" w:rsidRDefault="003A5293">
      <w:pPr>
        <w:widowControl w:val="0"/>
      </w:pPr>
    </w:p>
    <w:p w:rsidR="003A5293" w:rsidRDefault="00473827">
      <w:pPr>
        <w:widowControl w:val="0"/>
      </w:pPr>
      <w:r>
        <w:rPr>
          <w:noProof/>
          <w:lang w:eastAsia="en-CA"/>
        </w:rPr>
        <mc:AlternateContent>
          <mc:Choice Requires="wps">
            <w:drawing>
              <wp:anchor distT="0" distB="0" distL="114300" distR="114300" simplePos="0" relativeHeight="251666944" behindDoc="0" locked="0" layoutInCell="0" allowOverlap="1">
                <wp:simplePos x="0" y="0"/>
                <wp:positionH relativeFrom="column">
                  <wp:posOffset>2377440</wp:posOffset>
                </wp:positionH>
                <wp:positionV relativeFrom="paragraph">
                  <wp:posOffset>47625</wp:posOffset>
                </wp:positionV>
                <wp:extent cx="635" cy="732155"/>
                <wp:effectExtent l="0" t="0" r="0" b="0"/>
                <wp:wrapNone/>
                <wp:docPr id="808"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3.75pt" to="187.2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" o:allowincell="f" strokeweight="1pt">
                <v:stroke startarrowlength="long" endarrowlength="long"/>
              </v:line>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pStyle w:val="Heading1"/>
      </w:pPr>
      <w:r>
        <w:br w:type="page"/>
      </w:r>
      <w:r>
        <w:lastRenderedPageBreak/>
        <w:t>Predicting the direction of current flow – straight conductors</w:t>
      </w:r>
    </w:p>
    <w:p w:rsidR="003A5293" w:rsidRDefault="003A5293">
      <w:r>
        <w:t xml:space="preserve">As we learned in lessons </w:t>
      </w:r>
      <w:r w:rsidR="003C2802">
        <w:t>20</w:t>
      </w:r>
      <w:r>
        <w:t xml:space="preserve"> and </w:t>
      </w:r>
      <w:r w:rsidR="003C2802">
        <w:t>21</w:t>
      </w:r>
      <w:r>
        <w:t>, the flat hand rule is:</w:t>
      </w:r>
    </w:p>
    <w:p w:rsidR="003A5293" w:rsidRDefault="003A5293">
      <w:pPr>
        <w:widowControl w:val="0"/>
        <w:ind w:left="720" w:hanging="720"/>
      </w:pPr>
      <w:r>
        <w:tab/>
        <w:t xml:space="preserve">For current or particle motion, the </w:t>
      </w:r>
      <w:r w:rsidRPr="003C2802">
        <w:rPr>
          <w:b/>
        </w:rPr>
        <w:t>fingers</w:t>
      </w:r>
      <w:r>
        <w:t xml:space="preserve"> point in the direction of the magnetic field lines, the </w:t>
      </w:r>
      <w:r w:rsidRPr="003C2802">
        <w:rPr>
          <w:b/>
        </w:rPr>
        <w:t>thumb</w:t>
      </w:r>
      <w:r>
        <w:t xml:space="preserve"> points in the direction of the current or electron, and the </w:t>
      </w:r>
      <w:r w:rsidRPr="003C2802">
        <w:rPr>
          <w:b/>
        </w:rPr>
        <w:t>palm</w:t>
      </w:r>
      <w:r>
        <w:t xml:space="preserve"> points in the direction of the resulting force.</w:t>
      </w:r>
    </w:p>
    <w:p w:rsidR="003A5293" w:rsidRDefault="003A5293">
      <w:pPr>
        <w:widowControl w:val="0"/>
      </w:pPr>
    </w:p>
    <w:p w:rsidR="003A5293" w:rsidRDefault="003A5293">
      <w:pPr>
        <w:widowControl w:val="0"/>
      </w:pPr>
      <w:r>
        <w:t>Lenz’s law predicts results which are opposite to the motor effect if we move the wire instead.  To account for this we can make the following adjustment:</w:t>
      </w:r>
    </w:p>
    <w:p w:rsidR="003A5293" w:rsidRDefault="003A5293">
      <w:pPr>
        <w:widowControl w:val="0"/>
        <w:ind w:left="720" w:hanging="720"/>
      </w:pPr>
      <w:r>
        <w:tab/>
        <w:t xml:space="preserve">When a conductor passes through a magnetic field, the </w:t>
      </w:r>
      <w:r w:rsidRPr="003C2802">
        <w:rPr>
          <w:b/>
        </w:rPr>
        <w:t>fingers</w:t>
      </w:r>
      <w:r>
        <w:t xml:space="preserve"> point in the direction of the magnetic field lines, the </w:t>
      </w:r>
      <w:r w:rsidRPr="003C2802">
        <w:rPr>
          <w:b/>
        </w:rPr>
        <w:t>thumb</w:t>
      </w:r>
      <w:r>
        <w:t xml:space="preserve"> points in the direction of the motion, and the </w:t>
      </w:r>
      <w:r w:rsidRPr="003C2802">
        <w:rPr>
          <w:b/>
        </w:rPr>
        <w:t>palm</w:t>
      </w:r>
      <w:r>
        <w:t xml:space="preserve"> indicates the direction of the induced current or electron flow.  The right hand is still conventional current and the left hand is for electron flow.</w:t>
      </w:r>
    </w:p>
    <w:p w:rsidR="003A5293" w:rsidRDefault="003A5293">
      <w:pPr>
        <w:widowControl w:val="0"/>
        <w:ind w:left="1440" w:hanging="1440"/>
      </w:pPr>
    </w:p>
    <w:p w:rsidR="003A5293" w:rsidRDefault="003A5293">
      <w:pPr>
        <w:widowControl w:val="0"/>
      </w:pPr>
      <w:r>
        <w:t xml:space="preserve">However, a </w:t>
      </w:r>
      <w:r>
        <w:rPr>
          <w:b/>
        </w:rPr>
        <w:t>combined hand rule</w:t>
      </w:r>
      <w:r>
        <w:t xml:space="preserve"> may be used which </w:t>
      </w:r>
      <w:r w:rsidRPr="003C2802">
        <w:rPr>
          <w:b/>
        </w:rPr>
        <w:t>integrates the motor effect and the generator effect</w:t>
      </w:r>
      <w:r>
        <w:t>.  For the combined hand rule:</w:t>
      </w:r>
    </w:p>
    <w:p w:rsidR="003A5293" w:rsidRDefault="003A5293">
      <w:pPr>
        <w:widowControl w:val="0"/>
        <w:ind w:left="720"/>
      </w:pPr>
      <w:r>
        <w:t xml:space="preserve">The </w:t>
      </w:r>
      <w:r w:rsidRPr="003C2802">
        <w:rPr>
          <w:b/>
        </w:rPr>
        <w:t>fingers</w:t>
      </w:r>
      <w:r>
        <w:t xml:space="preserve"> point in the direction of the magnetic field.</w:t>
      </w:r>
    </w:p>
    <w:p w:rsidR="003A5293" w:rsidRDefault="003A5293">
      <w:pPr>
        <w:widowControl w:val="0"/>
        <w:ind w:left="720"/>
      </w:pPr>
      <w:r>
        <w:t xml:space="preserve">The </w:t>
      </w:r>
      <w:r w:rsidRPr="003C2802">
        <w:rPr>
          <w:b/>
        </w:rPr>
        <w:t>thumb</w:t>
      </w:r>
      <w:r>
        <w:t xml:space="preserve"> points in the direction of what is </w:t>
      </w:r>
      <w:r>
        <w:rPr>
          <w:b/>
        </w:rPr>
        <w:t>input</w:t>
      </w:r>
      <w:r>
        <w:t xml:space="preserve"> or </w:t>
      </w:r>
      <w:r>
        <w:rPr>
          <w:b/>
        </w:rPr>
        <w:t>primary</w:t>
      </w:r>
      <w:r>
        <w:t xml:space="preserve">.  </w:t>
      </w:r>
    </w:p>
    <w:p w:rsidR="003A5293" w:rsidRDefault="003A5293">
      <w:pPr>
        <w:widowControl w:val="0"/>
        <w:ind w:left="720"/>
      </w:pPr>
      <w:r>
        <w:t xml:space="preserve">The </w:t>
      </w:r>
      <w:r w:rsidRPr="003C2802">
        <w:rPr>
          <w:b/>
        </w:rPr>
        <w:t>palm</w:t>
      </w:r>
      <w:r>
        <w:t xml:space="preserve"> points in the </w:t>
      </w:r>
      <w:r>
        <w:rPr>
          <w:b/>
        </w:rPr>
        <w:t>output</w:t>
      </w:r>
      <w:r>
        <w:t xml:space="preserve"> or </w:t>
      </w:r>
      <w:r>
        <w:rPr>
          <w:b/>
        </w:rPr>
        <w:t>secondary</w:t>
      </w:r>
      <w:r>
        <w:t xml:space="preserve"> direction.</w:t>
      </w:r>
    </w:p>
    <w:p w:rsidR="003A5293" w:rsidRDefault="003A5293">
      <w:pPr>
        <w:widowControl w:val="0"/>
      </w:pPr>
      <w:r>
        <w:t xml:space="preserve">Thus, if current is being input, the current is the thumb and the resulting force is the palm.  </w:t>
      </w:r>
      <w:r w:rsidR="007317DF">
        <w:t>Conversely, i</w:t>
      </w:r>
      <w:r>
        <w:t>f the wire is being moved, the direction of motion is the thumb and the induced current/electron flow is the direction indicated by the palm.</w:t>
      </w:r>
    </w:p>
    <w:p w:rsidR="003A5293" w:rsidRDefault="003A5293"/>
    <w:p w:rsidR="003A5293" w:rsidRDefault="003A5293">
      <w:r>
        <w:t>For example, using the diagram below, if the conductor is pulled up through the magnetic field, which way will the electrons flow?  Which end will become negative:  A or B?</w:t>
      </w:r>
    </w:p>
    <w:p w:rsidR="003A5293" w:rsidRDefault="00473827">
      <w:pPr>
        <w:widowControl w:val="0"/>
      </w:pPr>
      <w:r>
        <w:rPr>
          <w:noProof/>
          <w:lang w:eastAsia="en-CA"/>
        </w:rPr>
        <mc:AlternateContent>
          <mc:Choice Requires="wps">
            <w:drawing>
              <wp:anchor distT="0" distB="0" distL="114300" distR="114300" simplePos="0" relativeHeight="251689472" behindDoc="0" locked="0" layoutInCell="0" allowOverlap="1">
                <wp:simplePos x="0" y="0"/>
                <wp:positionH relativeFrom="column">
                  <wp:posOffset>365760</wp:posOffset>
                </wp:positionH>
                <wp:positionV relativeFrom="paragraph">
                  <wp:posOffset>471805</wp:posOffset>
                </wp:positionV>
                <wp:extent cx="1097915" cy="635"/>
                <wp:effectExtent l="0" t="0" r="0" b="0"/>
                <wp:wrapNone/>
                <wp:docPr id="807"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37.15pt" to="115.2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91520" behindDoc="0" locked="0" layoutInCell="0" allowOverlap="1">
                <wp:simplePos x="0" y="0"/>
                <wp:positionH relativeFrom="column">
                  <wp:posOffset>548640</wp:posOffset>
                </wp:positionH>
                <wp:positionV relativeFrom="paragraph">
                  <wp:posOffset>1020445</wp:posOffset>
                </wp:positionV>
                <wp:extent cx="1280795" cy="635"/>
                <wp:effectExtent l="0" t="0" r="0" b="0"/>
                <wp:wrapNone/>
                <wp:docPr id="806"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80.35pt" to="144.05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93568" behindDoc="0" locked="0" layoutInCell="0" allowOverlap="1">
                <wp:simplePos x="0" y="0"/>
                <wp:positionH relativeFrom="column">
                  <wp:posOffset>1463040</wp:posOffset>
                </wp:positionH>
                <wp:positionV relativeFrom="paragraph">
                  <wp:posOffset>471805</wp:posOffset>
                </wp:positionV>
                <wp:extent cx="366395" cy="549275"/>
                <wp:effectExtent l="0" t="0" r="0" b="0"/>
                <wp:wrapNone/>
                <wp:docPr id="805"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37.15pt" to="144.05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95616" behindDoc="0" locked="0" layoutInCell="0" allowOverlap="1">
                <wp:simplePos x="0" y="0"/>
                <wp:positionH relativeFrom="column">
                  <wp:posOffset>548640</wp:posOffset>
                </wp:positionH>
                <wp:positionV relativeFrom="paragraph">
                  <wp:posOffset>1386205</wp:posOffset>
                </wp:positionV>
                <wp:extent cx="1280795" cy="635"/>
                <wp:effectExtent l="0" t="0" r="0" b="0"/>
                <wp:wrapNone/>
                <wp:docPr id="804"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09.15pt" to="144.0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97664" behindDoc="0" locked="0" layoutInCell="0" allowOverlap="1">
                <wp:simplePos x="0" y="0"/>
                <wp:positionH relativeFrom="column">
                  <wp:posOffset>1828800</wp:posOffset>
                </wp:positionH>
                <wp:positionV relativeFrom="paragraph">
                  <wp:posOffset>1020445</wp:posOffset>
                </wp:positionV>
                <wp:extent cx="635" cy="366395"/>
                <wp:effectExtent l="0" t="0" r="0" b="0"/>
                <wp:wrapNone/>
                <wp:docPr id="803"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0.35pt" to="144.0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700736" behindDoc="0" locked="0" layoutInCell="0" allowOverlap="1">
                <wp:simplePos x="0" y="0"/>
                <wp:positionH relativeFrom="column">
                  <wp:posOffset>914400</wp:posOffset>
                </wp:positionH>
                <wp:positionV relativeFrom="paragraph">
                  <wp:posOffset>654685</wp:posOffset>
                </wp:positionV>
                <wp:extent cx="549275" cy="366395"/>
                <wp:effectExtent l="0" t="0" r="0" b="0"/>
                <wp:wrapNone/>
                <wp:docPr id="802" name="Rectangle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3" o:spid="_x0000_s1147" style="position:absolute;margin-left:1in;margin-top:51.55pt;width:43.25pt;height:28.8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" o:allowincell="f" filled="f" stroked="f" strokeweight="1pt">
                <v:textbox inset="1pt,1pt,1pt,1pt">
                  <w:txbxContent>
                    <w:p w:rsidR="003A5293" w:rsidRDefault="003A5293">
                      <w:r>
                        <w:rPr>
                          <w:sz w:val="32"/>
                        </w:rPr>
                        <w:t>N</w:t>
                      </w:r>
                    </w:p>
                  </w:txbxContent>
                </v:textbox>
              </v:rect>
            </w:pict>
          </mc:Fallback>
        </mc:AlternateContent>
      </w:r>
      <w:r>
        <w:rPr>
          <w:noProof/>
          <w:lang w:eastAsia="en-CA"/>
        </w:rPr>
        <mc:AlternateContent>
          <mc:Choice Requires="wpg">
            <w:drawing>
              <wp:anchor distT="0" distB="0" distL="114300" distR="114300" simplePos="0" relativeHeight="251701760" behindDoc="0" locked="0" layoutInCell="0" allowOverlap="1">
                <wp:simplePos x="0" y="0"/>
                <wp:positionH relativeFrom="column">
                  <wp:posOffset>2926080</wp:posOffset>
                </wp:positionH>
                <wp:positionV relativeFrom="paragraph">
                  <wp:posOffset>462280</wp:posOffset>
                </wp:positionV>
                <wp:extent cx="1463675" cy="915035"/>
                <wp:effectExtent l="0" t="0" r="0" b="0"/>
                <wp:wrapNone/>
                <wp:docPr id="793"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915035"/>
                          <a:chOff x="0" y="0"/>
                          <a:chExt cx="20000" cy="20174"/>
                        </a:xfrm>
                      </wpg:grpSpPr>
                      <wps:wsp>
                        <wps:cNvPr id="794" name="Line 357"/>
                        <wps:cNvCnPr/>
                        <wps:spPr bwMode="auto">
                          <a:xfrm>
                            <a:off x="0" y="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5" name="Line 358"/>
                        <wps:cNvCnPr/>
                        <wps:spPr bwMode="auto">
                          <a:xfrm>
                            <a:off x="4998" y="12096"/>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6" name="Line 359"/>
                        <wps:cNvCnPr/>
                        <wps:spPr bwMode="auto">
                          <a:xfrm>
                            <a:off x="0" y="0"/>
                            <a:ext cx="5007"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7" name="Line 360"/>
                        <wps:cNvCnPr/>
                        <wps:spPr bwMode="auto">
                          <a:xfrm>
                            <a:off x="0" y="0"/>
                            <a:ext cx="9"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8" name="Line 361"/>
                        <wps:cNvCnPr/>
                        <wps:spPr bwMode="auto">
                          <a:xfrm>
                            <a:off x="4998" y="12096"/>
                            <a:ext cx="9"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9" name="Line 362"/>
                        <wps:cNvCnPr/>
                        <wps:spPr bwMode="auto">
                          <a:xfrm>
                            <a:off x="0" y="8064"/>
                            <a:ext cx="5007"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0" name="Line 363"/>
                        <wps:cNvCnPr/>
                        <wps:spPr bwMode="auto">
                          <a:xfrm>
                            <a:off x="4998" y="2016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1" name="Rectangle 364"/>
                        <wps:cNvSpPr>
                          <a:spLocks noChangeArrowheads="1"/>
                        </wps:cNvSpPr>
                        <wps:spPr bwMode="auto">
                          <a:xfrm>
                            <a:off x="7497" y="4032"/>
                            <a:ext cx="7505" cy="8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6" o:spid="_x0000_s1148" style="position:absolute;margin-left:230.4pt;margin-top:36.4pt;width:115.25pt;height:72.05pt;z-index:251701760" coordsize="20000,20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" o:allowincell="f">
                <v:line id="Line 357" o:spid="_x0000_s1149" style="position:absolute;visibility:visible;mso-wrap-style:square" from="0,0" to="150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PTcYAAADcAAAADwAAAGRycy9kb3ducmV2LnhtbESP3WrCQBSE74W+w3KE3ulGEa3RVaRQ&#10;kVKR+gNeHrPHJDV7Nma3Jr59tyB4OczMN8x03phC3KhyuWUFvW4EgjixOudUwX730XkD4TyyxsIy&#10;KbiTg/nspTXFWNuav+m29akIEHYxKsi8L2MpXZKRQde1JXHwzrYy6IOsUqkrrAPcFLIfRUNpMOew&#10;kGFJ7xkll+2vUXBq6i+93On1/XN5XQ9/NqtD3x+Vem03iwkIT41/hh/tlVYwGg/g/0w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fz03GAAAA3AAAAA8AAAAAAAAA&#10;AAAAAAAAoQIAAGRycy9kb3ducmV2LnhtbFBLBQYAAAAABAAEAPkAAACUAwAAAAA=&#10;" strokeweight="1pt">
                  <v:stroke startarrowlength="long" endarrowlength="long"/>
                </v:line>
                <v:line id="Line 358" o:spid="_x0000_s1150" style="position:absolute;visibility:visible;mso-wrap-style:square" from="4998,12096" to="20000,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Nq1sYAAADcAAAADwAAAGRycy9kb3ducmV2LnhtbESP3WrCQBSE74W+w3KE3ulGQa3RVaRQ&#10;kVKR+gNeHrPHJDV7Nma3Jr59tyB4OczMN8x03phC3KhyuWUFvW4EgjixOudUwX730XkD4TyyxsIy&#10;KbiTg/nspTXFWNuav+m29akIEHYxKsi8L2MpXZKRQde1JXHwzrYy6IOsUqkrrAPcFLIfRUNpMOew&#10;kGFJ7xkll+2vUXBq6i+93On1/XN5XQ9/NqtD3x+Vem03iwkIT41/hh/tlVYwGg/g/0w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TatbGAAAA3AAAAA8AAAAAAAAA&#10;AAAAAAAAoQIAAGRycy9kb3ducmV2LnhtbFBLBQYAAAAABAAEAPkAAACUAwAAAAA=&#10;" strokeweight="1pt">
                  <v:stroke startarrowlength="long" endarrowlength="long"/>
                </v:line>
                <v:line id="Line 359" o:spid="_x0000_s1151" style="position:absolute;visibility:visible;mso-wrap-style:square" from="0,0" to="5007,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H0ocYAAADcAAAADwAAAGRycy9kb3ducmV2LnhtbESPQWvCQBSE70L/w/IKvemmOcQ2uoZS&#10;qEhRilrB4zP7TGKzb9PsauK/dwsFj8PMfMNMs97U4kKtqywreB5FIIhzqysuFHxvP4YvIJxH1lhb&#10;JgVXcpDNHgZTTLXteE2XjS9EgLBLUUHpfZNK6fKSDLqRbYiDd7StQR9kW0jdYhfgppZxFCXSYMVh&#10;ocSG3kvKfzZno+DQd0s93+rV9XP+u0pOX4td7PdKPT32bxMQnnp/D/+3F1rB+DWBvzPh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B9KHGAAAA3AAAAA8AAAAAAAAA&#10;AAAAAAAAoQIAAGRycy9kb3ducmV2LnhtbFBLBQYAAAAABAAEAPkAAACUAwAAAAA=&#10;" strokeweight="1pt">
                  <v:stroke startarrowlength="long" endarrowlength="long"/>
                </v:line>
                <v:line id="Line 360" o:spid="_x0000_s1152" style="position:absolute;visibility:visible;mso-wrap-style:square" from="0,0" to="9,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1ROsYAAADcAAAADwAAAGRycy9kb3ducmV2LnhtbESPT2vCQBTE74LfYXkFb7qpB22jq4ig&#10;iFTEf+DxNfuaRLNvY3Y18dt3hUKPw8z8hhlPG1OIB1Uut6zgvReBIE6szjlVcDwsuh8gnEfWWFgm&#10;BU9yMJ20W2OMta15R4+9T0WAsItRQeZ9GUvpkowMup4tiYP3YyuDPsgqlbrCOsBNIftRNJAGcw4L&#10;GZY0zyi57u9GwXdTf+nlQW+e6+VtM7hsV6e+PyvVeWtmIxCeGv8f/muvtILh5xBeZ8IRk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NUTrGAAAA3AAAAA8AAAAAAAAA&#10;AAAAAAAAoQIAAGRycy9kb3ducmV2LnhtbFBLBQYAAAAABAAEAPkAAACUAwAAAAA=&#10;" strokeweight="1pt">
                  <v:stroke startarrowlength="long" endarrowlength="long"/>
                </v:line>
                <v:line id="Line 361" o:spid="_x0000_s1153" style="position:absolute;visibility:visible;mso-wrap-style:square" from="4998,12096" to="5007,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LFSMIAAADcAAAADwAAAGRycy9kb3ducmV2LnhtbERPTYvCMBC9C/6HMII3TfXgatcosrAi&#10;siLqLuxxbMa22kxqE2399+YgeHy87+m8MYW4U+VyywoG/QgEcWJ1zqmC38N3bwzCeWSNhWVS8CAH&#10;81m7NcVY25p3dN/7VIQQdjEqyLwvYyldkpFB17clceBOtjLoA6xSqSusQ7gp5DCKRtJgzqEhw5K+&#10;Mkou+5tRcGzqH7086M1jvbxuRuft6m/o/5XqdprFJwhPjX+LX+6VVvAxCWvDmXAE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LFSMIAAADcAAAADwAAAAAAAAAAAAAA&#10;AAChAgAAZHJzL2Rvd25yZXYueG1sUEsFBgAAAAAEAAQA+QAAAJADAAAAAA==&#10;" strokeweight="1pt">
                  <v:stroke startarrowlength="long" endarrowlength="long"/>
                </v:line>
                <v:line id="Line 362" o:spid="_x0000_s1154" style="position:absolute;visibility:visible;mso-wrap-style:square" from="0,8064" to="5007,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5g08YAAADcAAAADwAAAGRycy9kb3ducmV2LnhtbESPT2vCQBTE74LfYXkFb7qpB1ujq4ig&#10;iFSK/8Dja/Y1iWbfxuxq4rd3hUKPw8z8hhlPG1OIO1Uut6zgvReBIE6szjlVcNgvup8gnEfWWFgm&#10;BQ9yMJ20W2OMta15S/edT0WAsItRQeZ9GUvpkowMup4tiYP3ayuDPsgqlbrCOsBNIftRNJAGcw4L&#10;GZY0zyi57G5GwU9Tf+nlXm8e6+V1Mzh/r459f1Kq89bMRiA8Nf4//NdeaQUfwyG8zoQjIC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eYNPGAAAA3AAAAA8AAAAAAAAA&#10;AAAAAAAAoQIAAGRycy9kb3ducmV2LnhtbFBLBQYAAAAABAAEAPkAAACUAwAAAAA=&#10;" strokeweight="1pt">
                  <v:stroke startarrowlength="long" endarrowlength="long"/>
                </v:line>
                <v:line id="Line 363" o:spid="_x0000_s1155" style="position:absolute;visibility:visible;mso-wrap-style:square" from="4998,20160" to="20000,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rIn8EAAADcAAAADwAAAGRycy9kb3ducmV2LnhtbERPTYvCMBC9L/gfwgje1lQPItUoIigi&#10;iqgreBybsa02k9pEW/+9OQh7fLzv8bQxhXhR5XLLCnrdCARxYnXOqYK/4+J3CMJ5ZI2FZVLwJgfT&#10;SetnjLG2Ne/pdfCpCCHsYlSQeV/GUrokI4Oua0viwF1tZdAHWKVSV1iHcFPIfhQNpMGcQ0OGJc0z&#10;Su6Hp1FwaeqNXh719r1ePraD22516vuzUp12MxuB8NT4f/HXvdIKhlGYH86EIyA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msifwQAAANwAAAAPAAAAAAAAAAAAAAAA&#10;AKECAABkcnMvZG93bnJldi54bWxQSwUGAAAAAAQABAD5AAAAjwMAAAAA&#10;" strokeweight="1pt">
                  <v:stroke startarrowlength="long" endarrowlength="long"/>
                </v:line>
                <v:rect id="Rectangle 364" o:spid="_x0000_s1156" style="position:absolute;left:7497;top:4032;width:7505;height: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gfH8QA&#10;AADcAAAADwAAAGRycy9kb3ducmV2LnhtbESPT2vCQBTE7wW/w/IK3uomgppGV9GCUDzVP70/ss8k&#10;Nft2zW5j+u27guBxmJnfMItVbxrRUetrywrSUQKCuLC65lLB6bh9y0D4gKyxsUwK/sjDajl4WWCu&#10;7Y331B1CKSKEfY4KqhBcLqUvKjLoR9YRR+9sW4MhyraUusVbhJtGjpNkKg3WHBcqdPRRUXE5/BoF&#10;l/Q66X70bPeeTXkz3n25b7d1Sg1f+/UcRKA+PMOP9qdWkCUp3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Hx/EAAAA3AAAAA8AAAAAAAAAAAAAAAAAmAIAAGRycy9k&#10;b3ducmV2LnhtbFBLBQYAAAAABAAEAPUAAACJAwAAAAA=&#10;" filled="f" stroked="f" strokeweight="1pt">
                  <v:textbox inset="1pt,1pt,1pt,1pt">
                    <w:txbxContent>
                      <w:p w:rsidR="003A5293" w:rsidRDefault="003A5293">
                        <w:r>
                          <w:rPr>
                            <w:sz w:val="32"/>
                          </w:rPr>
                          <w:t>S</w:t>
                        </w:r>
                      </w:p>
                    </w:txbxContent>
                  </v:textbox>
                </v:rect>
              </v:group>
            </w:pict>
          </mc:Fallback>
        </mc:AlternateContent>
      </w:r>
      <w:r>
        <w:rPr>
          <w:noProof/>
          <w:lang w:eastAsia="en-CA"/>
        </w:rPr>
        <mc:AlternateContent>
          <mc:Choice Requires="wps">
            <w:drawing>
              <wp:anchor distT="0" distB="0" distL="114300" distR="114300" simplePos="0" relativeHeight="251703808" behindDoc="0" locked="0" layoutInCell="0" allowOverlap="1">
                <wp:simplePos x="0" y="0"/>
                <wp:positionH relativeFrom="column">
                  <wp:posOffset>2011680</wp:posOffset>
                </wp:positionH>
                <wp:positionV relativeFrom="paragraph">
                  <wp:posOffset>288925</wp:posOffset>
                </wp:positionV>
                <wp:extent cx="732155" cy="1285240"/>
                <wp:effectExtent l="0" t="0" r="0" b="0"/>
                <wp:wrapNone/>
                <wp:docPr id="792"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285240"/>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22.75pt" to="216.05pt,1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" o:allowincell="f" strokeweight="4pt">
                <v:stroke startarrowlength="long" endarrowlength="long"/>
              </v:line>
            </w:pict>
          </mc:Fallback>
        </mc:AlternateContent>
      </w:r>
      <w:r>
        <w:rPr>
          <w:noProof/>
          <w:lang w:eastAsia="en-CA"/>
        </w:rPr>
        <mc:AlternateContent>
          <mc:Choice Requires="wps">
            <w:drawing>
              <wp:anchor distT="0" distB="0" distL="114300" distR="114300" simplePos="0" relativeHeight="251704832" behindDoc="0" locked="0" layoutInCell="0" allowOverlap="1">
                <wp:simplePos x="0" y="0"/>
                <wp:positionH relativeFrom="column">
                  <wp:posOffset>2377440</wp:posOffset>
                </wp:positionH>
                <wp:positionV relativeFrom="paragraph">
                  <wp:posOffset>1559560</wp:posOffset>
                </wp:positionV>
                <wp:extent cx="366395" cy="366395"/>
                <wp:effectExtent l="0" t="0" r="0" b="0"/>
                <wp:wrapNone/>
                <wp:docPr id="791"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0" o:spid="_x0000_s1157" style="position:absolute;margin-left:187.2pt;margin-top:122.8pt;width:28.85pt;height:28.8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" o:allowincell="f" filled="f" stroked="f" strokeweight="1pt">
                <v:textbox inset="1pt,1pt,1pt,1pt">
                  <w:txbxContent>
                    <w:p w:rsidR="003A5293" w:rsidRDefault="003A5293">
                      <w:pPr>
                        <w:jc w:val="center"/>
                      </w:pPr>
                      <w:r>
                        <w:t>A</w:t>
                      </w:r>
                    </w:p>
                  </w:txbxContent>
                </v:textbox>
              </v:rect>
            </w:pict>
          </mc:Fallback>
        </mc:AlternateContent>
      </w:r>
      <w:r>
        <w:rPr>
          <w:noProof/>
          <w:lang w:eastAsia="en-CA"/>
        </w:rPr>
        <mc:AlternateContent>
          <mc:Choice Requires="wps">
            <w:drawing>
              <wp:anchor distT="0" distB="0" distL="114300" distR="114300" simplePos="0" relativeHeight="251705856" behindDoc="0" locked="0" layoutInCell="0" allowOverlap="1">
                <wp:simplePos x="0" y="0"/>
                <wp:positionH relativeFrom="column">
                  <wp:posOffset>1645920</wp:posOffset>
                </wp:positionH>
                <wp:positionV relativeFrom="paragraph">
                  <wp:posOffset>96520</wp:posOffset>
                </wp:positionV>
                <wp:extent cx="366395" cy="366395"/>
                <wp:effectExtent l="0" t="0" r="0" b="0"/>
                <wp:wrapNone/>
                <wp:docPr id="790" name="Rectangl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1" o:spid="_x0000_s1158" style="position:absolute;margin-left:129.6pt;margin-top:7.6pt;width:28.85pt;height:28.8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" o:allowincell="f" filled="f" stroked="f" strokeweight="1pt">
                <v:textbox inset="1pt,1pt,1pt,1pt">
                  <w:txbxContent>
                    <w:p w:rsidR="003A5293" w:rsidRDefault="003A5293">
                      <w:pPr>
                        <w:jc w:val="center"/>
                      </w:pPr>
                      <w:r>
                        <w:t>B</w:t>
                      </w:r>
                    </w:p>
                  </w:txbxContent>
                </v:textbox>
              </v:rect>
            </w:pict>
          </mc:Fallback>
        </mc:AlternateContent>
      </w:r>
      <w:r>
        <w:rPr>
          <w:noProof/>
          <w:lang w:eastAsia="en-CA"/>
        </w:rPr>
        <mc:AlternateContent>
          <mc:Choice Requires="wps">
            <w:drawing>
              <wp:anchor distT="0" distB="0" distL="114300" distR="114300" simplePos="0" relativeHeight="251706880" behindDoc="0" locked="0" layoutInCell="0" allowOverlap="1">
                <wp:simplePos x="0" y="0"/>
                <wp:positionH relativeFrom="column">
                  <wp:posOffset>2194560</wp:posOffset>
                </wp:positionH>
                <wp:positionV relativeFrom="paragraph">
                  <wp:posOffset>110490</wp:posOffset>
                </wp:positionV>
                <wp:extent cx="635" cy="549275"/>
                <wp:effectExtent l="0" t="0" r="0" b="0"/>
                <wp:wrapNone/>
                <wp:docPr id="789"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2" o:spid="_x0000_s1026" style="position:absolute;flip: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8.7pt" to="172.85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707904" behindDoc="0" locked="0" layoutInCell="0" allowOverlap="1">
                <wp:simplePos x="0" y="0"/>
                <wp:positionH relativeFrom="column">
                  <wp:posOffset>2194560</wp:posOffset>
                </wp:positionH>
                <wp:positionV relativeFrom="paragraph">
                  <wp:posOffset>111125</wp:posOffset>
                </wp:positionV>
                <wp:extent cx="1829435" cy="366395"/>
                <wp:effectExtent l="0" t="0" r="0" b="0"/>
                <wp:wrapNone/>
                <wp:docPr id="788" name="Rectangl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Wire is traveling upwar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3" o:spid="_x0000_s1159" style="position:absolute;margin-left:172.8pt;margin-top:8.75pt;width:144.05pt;height:28.8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" o:allowincell="f" filled="f" stroked="f" strokeweight="1pt">
                <v:textbox inset="1pt,1pt,1pt,1pt">
                  <w:txbxContent>
                    <w:p w:rsidR="003A5293" w:rsidRDefault="003A5293">
                      <w:r>
                        <w:t xml:space="preserve">  Wire is traveling upward</w:t>
                      </w:r>
                    </w:p>
                  </w:txbxContent>
                </v:textbox>
              </v:rect>
            </w:pict>
          </mc:Fallback>
        </mc:AlternateContent>
      </w: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p>
    <w:p w:rsidR="003A5293" w:rsidRDefault="003A5293">
      <w:pPr>
        <w:widowControl w:val="0"/>
      </w:pPr>
      <w:r>
        <w:t xml:space="preserve">The magnetic field points to the right (fingers) and the wire is being pulled up the page (thumb).  Using the left hand, the palm faces toward us indicating </w:t>
      </w:r>
      <w:r>
        <w:rPr>
          <w:b/>
        </w:rPr>
        <w:t>that the electrons are flowing from B to A</w:t>
      </w:r>
      <w:r>
        <w:t xml:space="preserve">.  The negative electrons pile up on the A end of the wire, thus </w:t>
      </w:r>
      <w:r>
        <w:rPr>
          <w:b/>
        </w:rPr>
        <w:t>A is negative</w:t>
      </w:r>
      <w:r>
        <w:t>.</w:t>
      </w:r>
    </w:p>
    <w:p w:rsidR="003A5293" w:rsidRDefault="003A5293">
      <w:pPr>
        <w:widowControl w:val="0"/>
      </w:pPr>
    </w:p>
    <w:p w:rsidR="003A5293" w:rsidRDefault="003A5293">
      <w:pPr>
        <w:widowControl w:val="0"/>
      </w:pPr>
    </w:p>
    <w:p w:rsidR="003A5293" w:rsidRDefault="003A5293">
      <w:pPr>
        <w:pStyle w:val="Heading1"/>
      </w:pPr>
      <w:r>
        <w:br w:type="page"/>
      </w:r>
      <w:r>
        <w:lastRenderedPageBreak/>
        <w:t>Potential difference created by the generator effect</w:t>
      </w:r>
    </w:p>
    <w:p w:rsidR="003A5293" w:rsidRDefault="003A5293">
      <w:pPr>
        <w:widowControl w:val="0"/>
      </w:pPr>
      <w:r>
        <w:t xml:space="preserve">The motion of electrons toward one end of a conductor will result in a potential difference or voltage along the conductor within the magnetic field. To calculate the amount of potential difference (also called Electromotive Force </w:t>
      </w:r>
      <w:r>
        <w:sym w:font="Symbol" w:char="F02D"/>
      </w:r>
      <w:r>
        <w:t xml:space="preserve"> EMF) we use</w:t>
      </w:r>
    </w:p>
    <w:p w:rsidR="003A5293" w:rsidRDefault="003A5293">
      <w:pPr>
        <w:widowControl w:val="0"/>
      </w:pPr>
    </w:p>
    <w:p w:rsidR="003A5293" w:rsidRDefault="003A5293">
      <w:pPr>
        <w:widowControl w:val="0"/>
        <w:rPr>
          <w:lang w:val="es-ES"/>
        </w:rPr>
      </w:pPr>
      <w:r>
        <w:tab/>
      </w:r>
      <w:r>
        <w:tab/>
      </w:r>
      <w:r>
        <w:tab/>
      </w:r>
      <w:r>
        <w:tab/>
      </w:r>
      <w:r>
        <w:rPr>
          <w:lang w:val="es-ES"/>
        </w:rPr>
        <w:t xml:space="preserve">V = B v L sin </w:t>
      </w:r>
      <w:r>
        <w:rPr>
          <w:rFonts w:ascii="Symbol" w:hAnsi="Symbol"/>
        </w:rPr>
        <w:t></w:t>
      </w:r>
    </w:p>
    <w:p w:rsidR="003A5293" w:rsidRDefault="003A5293">
      <w:pPr>
        <w:widowControl w:val="0"/>
        <w:ind w:left="2016" w:hanging="576"/>
        <w:rPr>
          <w:lang w:val="es-ES"/>
        </w:rPr>
      </w:pPr>
    </w:p>
    <w:p w:rsidR="003A5293" w:rsidRDefault="003A5293">
      <w:pPr>
        <w:widowControl w:val="0"/>
        <w:ind w:left="2016" w:hanging="576"/>
      </w:pPr>
      <w:r>
        <w:t>where</w:t>
      </w:r>
      <w:r>
        <w:tab/>
        <w:t>V   potential difference (volts)</w:t>
      </w:r>
    </w:p>
    <w:p w:rsidR="003A5293" w:rsidRDefault="003A5293">
      <w:pPr>
        <w:widowControl w:val="0"/>
        <w:ind w:left="2736" w:hanging="576"/>
      </w:pPr>
      <w:r>
        <w:t>B   magnetic field strength (T) or (N s / C m)</w:t>
      </w:r>
    </w:p>
    <w:p w:rsidR="003A5293" w:rsidRDefault="003A5293">
      <w:pPr>
        <w:widowControl w:val="0"/>
        <w:ind w:left="2736" w:hanging="576"/>
      </w:pPr>
      <w:r>
        <w:t>v   speed of conductor (m/s)</w:t>
      </w:r>
    </w:p>
    <w:p w:rsidR="003A5293" w:rsidRDefault="003A5293">
      <w:pPr>
        <w:widowControl w:val="0"/>
        <w:ind w:left="2736" w:hanging="576"/>
      </w:pPr>
      <w:r>
        <w:t>L    length of conductor (m)</w:t>
      </w:r>
    </w:p>
    <w:p w:rsidR="003A5293" w:rsidRDefault="003A5293">
      <w:pPr>
        <w:widowControl w:val="0"/>
        <w:ind w:left="2736" w:hanging="576"/>
      </w:pPr>
      <w:r>
        <w:rPr>
          <w:rFonts w:ascii="Symbol" w:hAnsi="Symbol"/>
        </w:rPr>
        <w:t></w:t>
      </w:r>
      <w:r>
        <w:t xml:space="preserve">   angle between v and B, or B and L</w:t>
      </w:r>
    </w:p>
    <w:p w:rsidR="003A5293" w:rsidRDefault="00473827">
      <w:pPr>
        <w:widowControl w:val="0"/>
        <w:ind w:left="576" w:hanging="576"/>
      </w:pPr>
      <w:r>
        <w:rPr>
          <w:noProof/>
          <w:lang w:eastAsia="en-CA"/>
        </w:rPr>
        <mc:AlternateContent>
          <mc:Choice Requires="wps">
            <w:drawing>
              <wp:anchor distT="0" distB="0" distL="114300" distR="114300" simplePos="0" relativeHeight="251708928" behindDoc="0" locked="0" layoutInCell="0" allowOverlap="1">
                <wp:simplePos x="0" y="0"/>
                <wp:positionH relativeFrom="column">
                  <wp:posOffset>-182880</wp:posOffset>
                </wp:positionH>
                <wp:positionV relativeFrom="paragraph">
                  <wp:posOffset>79375</wp:posOffset>
                </wp:positionV>
                <wp:extent cx="6218555" cy="2943860"/>
                <wp:effectExtent l="0" t="0" r="0" b="0"/>
                <wp:wrapNone/>
                <wp:docPr id="787"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9438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4" o:spid="_x0000_s1026" style="position:absolute;margin-left:-14.4pt;margin-top:6.25pt;width:489.65pt;height:231.8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l88g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" o:allowincell="f" filled="f"/>
            </w:pict>
          </mc:Fallback>
        </mc:AlternateContent>
      </w:r>
    </w:p>
    <w:p w:rsidR="003A5293" w:rsidRDefault="003A5293">
      <w:pPr>
        <w:widowControl w:val="0"/>
        <w:ind w:left="576" w:hanging="576"/>
      </w:pPr>
      <w:r>
        <w:rPr>
          <w:i/>
          <w:sz w:val="28"/>
        </w:rPr>
        <w:t>Example 1</w:t>
      </w:r>
    </w:p>
    <w:p w:rsidR="003A5293" w:rsidRDefault="003A5293">
      <w:pPr>
        <w:widowControl w:val="0"/>
        <w:ind w:left="576" w:hanging="576"/>
      </w:pPr>
    </w:p>
    <w:p w:rsidR="003A5293" w:rsidRDefault="003A5293">
      <w:pPr>
        <w:widowControl w:val="0"/>
      </w:pPr>
      <w:r>
        <w:t>What voltage is generated by a 10.0 cm wire passing at 90</w:t>
      </w:r>
      <w:r>
        <w:rPr>
          <w:vertAlign w:val="superscript"/>
        </w:rPr>
        <w:t>o</w:t>
      </w:r>
      <w:r>
        <w:t xml:space="preserve"> to a magnetic field of 4.0 T at 40 m/s?  If the wire is connected to a 20 </w:t>
      </w:r>
      <w:r>
        <w:rPr>
          <w:rFonts w:ascii="Symbol" w:hAnsi="Symbol"/>
        </w:rPr>
        <w:t></w:t>
      </w:r>
      <w:r>
        <w:t xml:space="preserve"> resistor to form a circuit, what is the current?</w:t>
      </w:r>
    </w:p>
    <w:p w:rsidR="003A5293" w:rsidRDefault="003A5293">
      <w:pPr>
        <w:widowControl w:val="0"/>
      </w:pPr>
      <w:r>
        <w:tab/>
      </w:r>
      <w:r w:rsidR="00BE4246" w:rsidRPr="00BE4246">
        <w:rPr>
          <w:position w:val="-42"/>
        </w:rPr>
        <w:object w:dxaOrig="36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4pt;height:50.4pt" o:ole="" fillcolor="window">
            <v:imagedata r:id="rId9" o:title=""/>
          </v:shape>
          <o:OLEObject Type="Embed" ProgID="Equation.DSMT4" ShapeID="_x0000_i1025" DrawAspect="Content" ObjectID="_1525677589" r:id="rId10"/>
        </w:object>
      </w:r>
    </w:p>
    <w:p w:rsidR="003A5293" w:rsidRDefault="003A5293">
      <w:pPr>
        <w:widowControl w:val="0"/>
      </w:pPr>
      <w:r>
        <w:t>using Ohm’s law:</w:t>
      </w:r>
    </w:p>
    <w:p w:rsidR="003A5293" w:rsidRDefault="003A5293">
      <w:pPr>
        <w:widowControl w:val="0"/>
      </w:pPr>
      <w:r>
        <w:tab/>
      </w:r>
      <w:r w:rsidR="00BE4246" w:rsidRPr="00BE4246">
        <w:rPr>
          <w:position w:val="-60"/>
        </w:rPr>
        <w:object w:dxaOrig="1020" w:dyaOrig="1640">
          <v:shape id="_x0000_i1026" type="#_x0000_t75" style="width:51pt;height:81.6pt" o:ole="" fillcolor="window">
            <v:imagedata r:id="rId11" o:title=""/>
          </v:shape>
          <o:OLEObject Type="Embed" ProgID="Equation.DSMT4" ShapeID="_x0000_i1026" DrawAspect="Content" ObjectID="_1525677590" r:id="rId12"/>
        </w:object>
      </w:r>
    </w:p>
    <w:p w:rsidR="003A5293" w:rsidRDefault="003A5293">
      <w:pPr>
        <w:pStyle w:val="Header"/>
        <w:widowControl w:val="0"/>
        <w:tabs>
          <w:tab w:val="clear" w:pos="4320"/>
          <w:tab w:val="clear" w:pos="8640"/>
        </w:tabs>
      </w:pPr>
    </w:p>
    <w:p w:rsidR="00BE4246" w:rsidRDefault="00BE4246">
      <w:pPr>
        <w:widowControl w:val="0"/>
      </w:pPr>
    </w:p>
    <w:p w:rsidR="003A5293" w:rsidRDefault="00FB4FE5">
      <w:pPr>
        <w:pStyle w:val="Heading1"/>
      </w:pPr>
      <w:r>
        <w:t>Electric g</w:t>
      </w:r>
      <w:r w:rsidR="003A5293">
        <w:t>enerators</w:t>
      </w:r>
    </w:p>
    <w:p w:rsidR="003A5293" w:rsidRDefault="003A5293">
      <w:pPr>
        <w:widowControl w:val="0"/>
      </w:pPr>
      <w:r>
        <w:t xml:space="preserve">When a single wire is bent into a loop and rotated through a permanent magnetic field, we have the basis for a generator.  If the loop or armature is turned by some mechanical means (hand crank, pedals, crankshaft of an engine, or a turbine using steam, wind or water) we can generate electric power.  A generator generates electricity from mechanical work, which is the opposite of what a motor does.  In fact, a generator is just the inverse of a motor.  </w:t>
      </w:r>
    </w:p>
    <w:p w:rsidR="003A5293" w:rsidRDefault="003A5293">
      <w:pPr>
        <w:widowControl w:val="0"/>
      </w:pPr>
    </w:p>
    <w:p w:rsidR="003A5293" w:rsidRDefault="003A5293">
      <w:pPr>
        <w:widowControl w:val="0"/>
        <w:rPr>
          <w:sz w:val="28"/>
        </w:rPr>
      </w:pPr>
      <w:r>
        <w:rPr>
          <w:sz w:val="28"/>
        </w:rPr>
        <w:t xml:space="preserve">Motors and generators have the same basic design, </w:t>
      </w:r>
      <w:r w:rsidR="00012620">
        <w:rPr>
          <w:sz w:val="28"/>
        </w:rPr>
        <w:t>multiple loops</w:t>
      </w:r>
      <w:r>
        <w:rPr>
          <w:sz w:val="28"/>
        </w:rPr>
        <w:t xml:space="preserve"> </w:t>
      </w:r>
      <w:r w:rsidR="00012620">
        <w:rPr>
          <w:sz w:val="28"/>
        </w:rPr>
        <w:t xml:space="preserve">of wire </w:t>
      </w:r>
      <w:r>
        <w:rPr>
          <w:sz w:val="28"/>
        </w:rPr>
        <w:t>turning in an external magnetic field, but they perform opposite processes.  A motor converts electric energy into mechanical energy.  A generator converts mechanical energy into electrical energy.</w:t>
      </w:r>
    </w:p>
    <w:p w:rsidR="003A5293" w:rsidRDefault="003A5293">
      <w:pPr>
        <w:widowControl w:val="0"/>
      </w:pPr>
    </w:p>
    <w:p w:rsidR="003A5293" w:rsidRDefault="003A5293">
      <w:pPr>
        <w:pStyle w:val="Heading1"/>
      </w:pPr>
      <w:r>
        <w:br w:type="page"/>
      </w:r>
      <w:r>
        <w:lastRenderedPageBreak/>
        <w:t xml:space="preserve">Practice problems </w:t>
      </w:r>
    </w:p>
    <w:p w:rsidR="003A5293" w:rsidRDefault="003A5293">
      <w:pPr>
        <w:widowControl w:val="0"/>
        <w:ind w:left="576" w:hanging="576"/>
      </w:pPr>
      <w:r>
        <w:t>1.</w:t>
      </w:r>
      <w:r>
        <w:tab/>
        <w:t>Which end will become negatively charged, A or B?</w:t>
      </w:r>
    </w:p>
    <w:p w:rsidR="003A5293" w:rsidRDefault="00473827">
      <w:pPr>
        <w:widowControl w:val="0"/>
        <w:ind w:left="576" w:hanging="576"/>
      </w:pPr>
      <w:r>
        <w:rPr>
          <w:noProof/>
          <w:lang w:eastAsia="en-CA"/>
        </w:rPr>
        <mc:AlternateContent>
          <mc:Choice Requires="wpg">
            <w:drawing>
              <wp:anchor distT="0" distB="0" distL="114300" distR="114300" simplePos="0" relativeHeight="251589120" behindDoc="0" locked="0" layoutInCell="0" allowOverlap="1">
                <wp:simplePos x="0" y="0"/>
                <wp:positionH relativeFrom="column">
                  <wp:posOffset>0</wp:posOffset>
                </wp:positionH>
                <wp:positionV relativeFrom="paragraph">
                  <wp:posOffset>125095</wp:posOffset>
                </wp:positionV>
                <wp:extent cx="2378075" cy="1288415"/>
                <wp:effectExtent l="0" t="0" r="0" b="0"/>
                <wp:wrapNone/>
                <wp:docPr id="765"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4" y="1"/>
                          <a:chExt cx="19996" cy="19998"/>
                        </a:xfrm>
                      </wpg:grpSpPr>
                      <wps:wsp>
                        <wps:cNvPr id="766" name="Oval 31"/>
                        <wps:cNvSpPr>
                          <a:spLocks noChangeArrowheads="1"/>
                        </wps:cNvSpPr>
                        <wps:spPr bwMode="auto">
                          <a:xfrm>
                            <a:off x="15381" y="8635"/>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7" name="Oval 32"/>
                        <wps:cNvSpPr>
                          <a:spLocks noChangeArrowheads="1"/>
                        </wps:cNvSpPr>
                        <wps:spPr bwMode="auto">
                          <a:xfrm>
                            <a:off x="1542"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8" name="Oval 33"/>
                        <wps:cNvSpPr>
                          <a:spLocks noChangeArrowheads="1"/>
                        </wps:cNvSpPr>
                        <wps:spPr bwMode="auto">
                          <a:xfrm>
                            <a:off x="4617"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9" name="Oval 34"/>
                        <wps:cNvSpPr>
                          <a:spLocks noChangeArrowheads="1"/>
                        </wps:cNvSpPr>
                        <wps:spPr bwMode="auto">
                          <a:xfrm>
                            <a:off x="7693"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0" name="Oval 35"/>
                        <wps:cNvSpPr>
                          <a:spLocks noChangeArrowheads="1"/>
                        </wps:cNvSpPr>
                        <wps:spPr bwMode="auto">
                          <a:xfrm>
                            <a:off x="10768"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1" name="Oval 36"/>
                        <wps:cNvSpPr>
                          <a:spLocks noChangeArrowheads="1"/>
                        </wps:cNvSpPr>
                        <wps:spPr bwMode="auto">
                          <a:xfrm>
                            <a:off x="13843"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2" name="Oval 37"/>
                        <wps:cNvSpPr>
                          <a:spLocks noChangeArrowheads="1"/>
                        </wps:cNvSpPr>
                        <wps:spPr bwMode="auto">
                          <a:xfrm>
                            <a:off x="3080" y="8635"/>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3" name="Oval 38"/>
                        <wps:cNvSpPr>
                          <a:spLocks noChangeArrowheads="1"/>
                        </wps:cNvSpPr>
                        <wps:spPr bwMode="auto">
                          <a:xfrm>
                            <a:off x="6155" y="8635"/>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4" name="Oval 39"/>
                        <wps:cNvSpPr>
                          <a:spLocks noChangeArrowheads="1"/>
                        </wps:cNvSpPr>
                        <wps:spPr bwMode="auto">
                          <a:xfrm>
                            <a:off x="9230" y="8635"/>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5" name="Oval 40"/>
                        <wps:cNvSpPr>
                          <a:spLocks noChangeArrowheads="1"/>
                        </wps:cNvSpPr>
                        <wps:spPr bwMode="auto">
                          <a:xfrm>
                            <a:off x="12306" y="8635"/>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6" name="Oval 41"/>
                        <wps:cNvSpPr>
                          <a:spLocks noChangeArrowheads="1"/>
                        </wps:cNvSpPr>
                        <wps:spPr bwMode="auto">
                          <a:xfrm>
                            <a:off x="16919" y="14312"/>
                            <a:ext cx="1543" cy="568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7" name="Rectangle 42"/>
                        <wps:cNvSpPr>
                          <a:spLocks noChangeArrowheads="1"/>
                        </wps:cNvSpPr>
                        <wps:spPr bwMode="auto">
                          <a:xfrm>
                            <a:off x="4" y="129"/>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778" name="Rectangle 43"/>
                        <wps:cNvSpPr>
                          <a:spLocks noChangeArrowheads="1"/>
                        </wps:cNvSpPr>
                        <wps:spPr bwMode="auto">
                          <a:xfrm>
                            <a:off x="16919" y="1"/>
                            <a:ext cx="3081" cy="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wps:wsp>
                        <wps:cNvPr id="779" name="Rectangle 44"/>
                        <wps:cNvSpPr>
                          <a:spLocks noChangeArrowheads="1"/>
                        </wps:cNvSpPr>
                        <wps:spPr bwMode="auto">
                          <a:xfrm>
                            <a:off x="4" y="11473"/>
                            <a:ext cx="19996" cy="568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0" name="Line 45"/>
                        <wps:cNvCnPr/>
                        <wps:spPr bwMode="auto">
                          <a:xfrm flipV="1">
                            <a:off x="18457" y="2958"/>
                            <a:ext cx="5" cy="852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1" name="Line 46"/>
                        <wps:cNvCnPr/>
                        <wps:spPr bwMode="auto">
                          <a:xfrm>
                            <a:off x="13844" y="11473"/>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2" name="Line 47"/>
                        <wps:cNvCnPr/>
                        <wps:spPr bwMode="auto">
                          <a:xfrm flipV="1">
                            <a:off x="16919" y="11473"/>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3" name="Line 48"/>
                        <wps:cNvCnPr/>
                        <wps:spPr bwMode="auto">
                          <a:xfrm>
                            <a:off x="10768" y="11473"/>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4" name="Line 49"/>
                        <wps:cNvCnPr/>
                        <wps:spPr bwMode="auto">
                          <a:xfrm>
                            <a:off x="7693" y="11473"/>
                            <a:ext cx="5"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5" name="Line 50"/>
                        <wps:cNvCnPr/>
                        <wps:spPr bwMode="auto">
                          <a:xfrm>
                            <a:off x="4617" y="11473"/>
                            <a:ext cx="6" cy="568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6" name="Line 51"/>
                        <wps:cNvCnPr/>
                        <wps:spPr bwMode="auto">
                          <a:xfrm flipV="1">
                            <a:off x="1542" y="2958"/>
                            <a:ext cx="5" cy="14202"/>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160" style="position:absolute;left:0;text-align:left;margin-left:0;margin-top:9.85pt;width:187.25pt;height:101.45pt;z-index:251589120" coordorigin="4,1" coordsize="19996,19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" o:allowincell="f">
                <v:oval id="Oval 31" o:spid="_x0000_s1161" style="position:absolute;left:15381;top:8635;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sOsYA&#10;AADcAAAADwAAAGRycy9kb3ducmV2LnhtbESPQWvCQBSE74L/YXmCF6kbW4gSXUXEYnuooJZCb8/s&#10;M4lm38bsqvHfd4WCx2FmvmEms8aU4kq1KywrGPQjEMSp1QVnCr537y8jEM4jaywtk4I7OZhN260J&#10;JtreeEPXrc9EgLBLUEHufZVI6dKcDLq+rYiDd7C1QR9knUld4y3ATSlfoyiWBgsOCzlWtMgpPW0v&#10;RsGv2R9/dqv4a/m2Tw90pl72uVor1e008zEIT41/hv/bH1rBMI7hcSYc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msOsYAAADcAAAADwAAAAAAAAAAAAAAAACYAgAAZHJz&#10;L2Rvd25yZXYueG1sUEsFBgAAAAAEAAQA9QAAAIsDAAAAAA==&#10;" filled="f" strokeweight="1pt"/>
                <v:oval id="Oval 32" o:spid="_x0000_s1162" style="position:absolute;left:1542;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UJocYA&#10;AADcAAAADwAAAGRycy9kb3ducmV2LnhtbESPQWvCQBSE74X+h+UVvJS60UIsqauIKNaDgloKvT2z&#10;zySafRuzq8Z/7wqCx2FmvmH6w8aU4ky1Kywr6LQjEMSp1QVnCn43048vEM4jaywtk4IrORgOXl/6&#10;mGh74RWd1z4TAcIuQQW591UipUtzMujatiIO3s7WBn2QdSZ1jZcAN6XsRlEsDRYcFnKsaJxTelif&#10;jIJ/s93/bWbxYvK5TXd0pPdsPlsq1XprRt8gPDX+GX60f7SCXtyD+5lwBOTg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UJocYAAADcAAAADwAAAAAAAAAAAAAAAACYAgAAZHJz&#10;L2Rvd25yZXYueG1sUEsFBgAAAAAEAAQA9QAAAIsDAAAAAA==&#10;" filled="f" strokeweight="1pt"/>
                <v:oval id="Oval 33" o:spid="_x0000_s1163" style="position:absolute;left:4617;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qd08QA&#10;AADcAAAADwAAAGRycy9kb3ducmV2LnhtbERPTWvCQBC9C/6HZQQvpW5aIS0xq5TSoh4U1CJ4m2TH&#10;JDY7m2ZXjf/ePRQ8Pt53OutMLS7UusqygpdRBII4t7riQsHP7vv5HYTzyBpry6TgRg5m034vxUTb&#10;K2/osvWFCCHsElRQet8kUrq8JINuZBviwB1ta9AH2BZSt3gN4aaWr1EUS4MVh4YSG/osKf/dno2C&#10;g8lO+908Xn2Ns/xIf/RULOdrpYaD7mMCwlPnH+J/90IreIvD2nAmHA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andPEAAAA3AAAAA8AAAAAAAAAAAAAAAAAmAIAAGRycy9k&#10;b3ducmV2LnhtbFBLBQYAAAAABAAEAPUAAACJAwAAAAA=&#10;" filled="f" strokeweight="1pt"/>
                <v:oval id="Oval 34" o:spid="_x0000_s1164" style="position:absolute;left:7693;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4SMcA&#10;AADcAAAADwAAAGRycy9kb3ducmV2LnhtbESPQWvCQBSE70L/w/IKvYhuWiFq6ipSWrQHBaMUentm&#10;n0lq9m2aXTX9925B8DjMzDfMZNaaSpypcaVlBc/9CARxZnXJuYLd9qM3AuE8ssbKMin4Iwez6UNn&#10;gom2F97QOfW5CBB2CSoovK8TKV1WkEHXtzVx8A62MeiDbHKpG7wEuKnkSxTF0mDJYaHAmt4Kyo7p&#10;ySj4Nvufr+0iXr0P9tmBfqmbfy7WSj09tvNXEJ5afw/f2kutYBiP4f9MO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WOEjHAAAA3AAAAA8AAAAAAAAAAAAAAAAAmAIAAGRy&#10;cy9kb3ducmV2LnhtbFBLBQYAAAAABAAEAPUAAACMAwAAAAA=&#10;" filled="f" strokeweight="1pt"/>
                <v:oval id="Oval 35" o:spid="_x0000_s1165" style="position:absolute;left:10768;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UHCMMA&#10;AADcAAAADwAAAGRycy9kb3ducmV2LnhtbERPTYvCMBC9C/6HMIIX0XRdUKlGEdlFPSisiuBtbMa2&#10;2ky6TdT67zcHYY+P9z2Z1aYQD6pcblnBRy8CQZxYnXOq4LD/7o5AOI+ssbBMCl7kYDZtNiYYa/vk&#10;H3rsfCpCCLsYFWTel7GULsnIoOvZkjhwF1sZ9AFWqdQVPkO4KWQ/igbSYM6hIcOSFhklt93dKDiZ&#10;8/W4Xw42X5/n5EK/1EnXy61S7VY9H4PwVPt/8du90gqGwzA/nAlH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UHCMMAAADcAAAADwAAAAAAAAAAAAAAAACYAgAAZHJzL2Rv&#10;d25yZXYueG1sUEsFBgAAAAAEAAQA9QAAAIgDAAAAAA==&#10;" filled="f" strokeweight="1pt"/>
                <v:oval id="Oval 36" o:spid="_x0000_s1166" style="position:absolute;left:13843;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ik8YA&#10;AADcAAAADwAAAGRycy9kb3ducmV2LnhtbESPQWvCQBSE7wX/w/KEXkrd2IJKdBURxXpQUIvg7Zl9&#10;JtHs25jdavz3XUHwOMzMN8xgVJtCXKlyuWUF7VYEgjixOudUwe929tkD4TyyxsIyKbiTg9Gw8TbA&#10;WNsbr+m68akIEHYxKsi8L2MpXZKRQdeyJXHwjrYy6IOsUqkrvAW4KeRXFHWkwZzDQoYlTTJKzps/&#10;o2BvDqfddt5ZTr8PyZEu9JEu5iul3pv1uA/CU+1f4Wf7RyvodtvwOBOOgB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mik8YAAADcAAAADwAAAAAAAAAAAAAAAACYAgAAZHJz&#10;L2Rvd25yZXYueG1sUEsFBgAAAAAEAAQA9QAAAIsDAAAAAA==&#10;" filled="f" strokeweight="1pt"/>
                <v:oval id="Oval 37" o:spid="_x0000_s1167" style="position:absolute;left:3080;top:8635;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85McA&#10;AADcAAAADwAAAGRycy9kb3ducmV2LnhtbESPS2sCQRCE7wH/w9BCLkFnY0Bl3VFCMJgcFHwgeGt3&#10;eh9mp2fdmej67zMBwWNRVV9Ryaw1lbhQ40rLCl77EQji1OqScwW77WdvDMJ5ZI2VZVJwIwezaecp&#10;wVjbK6/psvG5CBB2MSoovK9jKV1akEHXtzVx8DLbGPRBNrnUDV4D3FRyEEVDabDksFBgTR8FpT+b&#10;X6PgYI6n/XYxXM7fjmlGZ3rJvxcrpZ677fsEhKfWP8L39pdWMBoN4P9MO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rPOTHAAAA3AAAAA8AAAAAAAAAAAAAAAAAmAIAAGRy&#10;cy9kb3ducmV2LnhtbFBLBQYAAAAABAAEAPUAAACMAwAAAAA=&#10;" filled="f" strokeweight="1pt"/>
                <v:oval id="Oval 38" o:spid="_x0000_s1168" style="position:absolute;left:6155;top:8635;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eZf8cA&#10;AADcAAAADwAAAGRycy9kb3ducmV2LnhtbESPT2sCMRTE74V+h/CEXopmq6Bl3ShSKupBoSqCt+fm&#10;7Z+6edluoq7fvhEKPQ4z8xsmmbamEldqXGlZwVsvAkGcWl1yrmC/m3ffQTiPrLGyTAru5GA6eX5K&#10;MNb2xl903fpcBAi7GBUU3texlC4tyKDr2Zo4eJltDPogm1zqBm8BbirZj6KhNFhyWCiwpo+C0vP2&#10;YhQczen7sFsM15+DU5rRD73mq8VGqZdOOxuD8NT6//Bfe6kVjEYDeJwJR0B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nmX/HAAAA3AAAAA8AAAAAAAAAAAAAAAAAmAIAAGRy&#10;cy9kb3ducmV2LnhtbFBLBQYAAAAABAAEAPUAAACMAwAAAAA=&#10;" filled="f" strokeweight="1pt"/>
                <v:oval id="Oval 39" o:spid="_x0000_s1169" style="position:absolute;left:9230;top:8635;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4BC8cA&#10;AADcAAAADwAAAGRycy9kb3ducmV2LnhtbESPQWvCQBSE74L/YXlCL2I2raIlukoRi3qwUJWCt5fs&#10;M0mbfZtmV03/fbcg9DjMzDfMbNGaSlypcaVlBY9RDII4s7rkXMHx8Dp4BuE8ssbKMin4IQeLebcz&#10;w0TbG7/Tde9zESDsElRQeF8nUrqsIIMusjVx8M62MeiDbHKpG7wFuKnkUxyPpcGSw0KBNS0Lyr72&#10;F6PgZNLPj8N6vFsN0+xM39TPt+s3pR567csUhKfW/4fv7Y1WMJmM4O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OAQvHAAAA3AAAAA8AAAAAAAAAAAAAAAAAmAIAAGRy&#10;cy9kb3ducmV2LnhtbFBLBQYAAAAABAAEAPUAAACMAwAAAAA=&#10;" filled="f" strokeweight="1pt"/>
                <v:oval id="Oval 40" o:spid="_x0000_s1170" style="position:absolute;left:12306;top:8635;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KkkMcA&#10;AADcAAAADwAAAGRycy9kb3ducmV2LnhtbESPQWvCQBSE74L/YXlCL2I2raglukoRi3qwUJWCt5fs&#10;M0mbfZtmV03/fbcg9DjMzDfMbNGaSlypcaVlBY9RDII4s7rkXMHx8Dp4BuE8ssbKMin4IQeLebcz&#10;w0TbG7/Tde9zESDsElRQeF8nUrqsIIMusjVx8M62MeiDbHKpG7wFuKnkUxyPpcGSw0KBNS0Lyr72&#10;F6PgZNLPj8N6vFsN0+xM39TPt+s3pR567csUhKfW/4fv7Y1WMJmM4O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CpJDHAAAA3AAAAA8AAAAAAAAAAAAAAAAAmAIAAGRy&#10;cy9kb3ducmV2LnhtbFBLBQYAAAAABAAEAPUAAACMAwAAAAA=&#10;" filled="f" strokeweight="1pt"/>
                <v:oval id="Oval 41" o:spid="_x0000_s1171" style="position:absolute;left:16919;top:14312;width:1543;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A658YA&#10;AADcAAAADwAAAGRycy9kb3ducmV2LnhtbESPQWvCQBSE74X+h+UVvJS60UIsqauIKNaDgloKvT2z&#10;zySafRuzq8Z/7wqCx2FmvmH6w8aU4ky1Kywr6LQjEMSp1QVnCn43048vEM4jaywtk4IrORgOXl/6&#10;mGh74RWd1z4TAcIuQQW591UipUtzMujatiIO3s7WBn2QdSZ1jZcAN6XsRlEsDRYcFnKsaJxTelif&#10;jIJ/s93/bWbxYvK5TXd0pPdsPlsq1XprRt8gPDX+GX60f7SCXi+G+5lwBOTg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A658YAAADcAAAADwAAAAAAAAAAAAAAAACYAgAAZHJz&#10;L2Rvd25yZXYueG1sUEsFBgAAAAAEAAQA9QAAAIsDAAAAAA==&#10;" filled="f" strokeweight="1pt"/>
                <v:rect id="Rectangle 42" o:spid="_x0000_s1172" style="position:absolute;left:4;top:129;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WfcYA&#10;AADcAAAADwAAAGRycy9kb3ducmV2LnhtbESP0WoCMRRE34X+Q7gFX4pm60O3rEYpFmsRilT9gEty&#10;3V3d3CxJVtd+fVMo+DjMzBlmtuhtIy7kQ+1YwfM4A0Gsnam5VHDYr0avIEJENtg4JgU3CrCYPwxm&#10;WBh35W+67GIpEoRDgQqqGNtCyqArshjGriVO3tF5izFJX0rj8ZrgtpGTLHuRFmtOCxW2tKxIn3ed&#10;VfBEm5937b8Oy26Vdx+b7VrfTmulho/92xREpD7ew//tT6Mgz3P4O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DWfcYAAADcAAAADwAAAAAAAAAAAAAAAACYAgAAZHJz&#10;L2Rvd25yZXYueG1sUEsFBgAAAAAEAAQA9QAAAIsDAAAAAA==&#10;" filled="f" stroked="f" strokeweight="4pt">
                  <v:textbox inset="1pt,1pt,1pt,1pt">
                    <w:txbxContent>
                      <w:p w:rsidR="003A5293" w:rsidRDefault="003A5293">
                        <w:r>
                          <w:t>B</w:t>
                        </w:r>
                      </w:p>
                    </w:txbxContent>
                  </v:textbox>
                </v:rect>
                <v:rect id="Rectangle 43" o:spid="_x0000_s1173" style="position:absolute;left:16919;top:1;width:3081;height:2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9CD8MA&#10;AADcAAAADwAAAGRycy9kb3ducmV2LnhtbERP3WrCMBS+H/gO4QjejJm6CyudUURxijDG1Ac4JGdt&#10;Z3NSklSrT79cDHb58f3Pl71txJV8qB0rmIwzEMTamZpLBefT9mUGIkRkg41jUnCnAMvF4GmOhXE3&#10;/qLrMZYihXAoUEEVY1tIGXRFFsPYtcSJ+3beYkzQl9J4vKVw28jXLJtKizWnhgpbWlekL8fOKnim&#10;w2Oj/cd53W3z7v3wudP3n51So2G/egMRqY//4j/33ijI87Q2nU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9CD8MAAADcAAAADwAAAAAAAAAAAAAAAACYAgAAZHJzL2Rv&#10;d25yZXYueG1sUEsFBgAAAAAEAAQA9QAAAIgDAAAAAA==&#10;" filled="f" stroked="f" strokeweight="4pt">
                  <v:textbox inset="1pt,1pt,1pt,1pt">
                    <w:txbxContent>
                      <w:p w:rsidR="003A5293" w:rsidRDefault="003A5293">
                        <w:r>
                          <w:t>A</w:t>
                        </w:r>
                      </w:p>
                    </w:txbxContent>
                  </v:textbox>
                </v:rect>
                <v:rect id="Rectangle 44" o:spid="_x0000_s1174" style="position:absolute;left:4;top:11473;width:19996;height:5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dDccA&#10;AADcAAAADwAAAGRycy9kb3ducmV2LnhtbESPT2vCQBTE74LfYXlCL1I37cE/qatoqSA9FI1S6O2R&#10;fckGs2/T7KppP323IHgcZuY3zHzZ2VpcqPWVYwVPowQEce50xaWC42HzOAXhA7LG2jEp+CEPy0W/&#10;N8dUuyvv6ZKFUkQI+xQVmBCaVEqfG7LoR64hjl7hWoshyraUusVrhNtaPifJWFqsOC4YbOjVUH7K&#10;zlbBtx5+7tZfpiqa7BeL949jd3pLlHoYdKsXEIG6cA/f2lutYDKZwf+Ze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XHQ3HAAAA3AAAAA8AAAAAAAAAAAAAAAAAmAIAAGRy&#10;cy9kb3ducmV2LnhtbFBLBQYAAAAABAAEAPUAAACMAwAAAAA=&#10;" fillcolor="#e5e5e5" strokeweight="1pt"/>
                <v:line id="Line 45" o:spid="_x0000_s1175" style="position:absolute;flip:y;visibility:visible;mso-wrap-style:square" from="18457,2958" to="18462,11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8MIAAADcAAAADwAAAGRycy9kb3ducmV2LnhtbERPy4rCMBTdC/MP4Q6407QyqFSjOCMD&#10;IrjwMTDLS3NtSpub0kStfr1ZCC4P5z1fdrYWV2p96VhBOkxAEOdOl1woOB1/B1MQPiBrrB2Tgjt5&#10;WC4+enPMtLvxnq6HUIgYwj5DBSaEJpPS54Ys+qFriCN3dq3FEGFbSN3iLYbbWo6SZCwtlhwbDDb0&#10;YyivDherIBmt06/0+2ya7m/7qDfVvvrfGaX6n91qBiJQF97il3ujFUymcX48E4+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8MIAAADcAAAADwAAAAAAAAAAAAAA&#10;AAChAgAAZHJzL2Rvd25yZXYueG1sUEsFBgAAAAAEAAQA+QAAAJADAAAAAA==&#10;" strokeweight="1pt">
                  <v:stroke startarrowlength="long" endarrowlength="long"/>
                </v:line>
                <v:line id="Line 46" o:spid="_x0000_s1176" style="position:absolute;visibility:visible;mso-wrap-style:square" from="13844,11473" to="13849,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H6CMYAAADcAAAADwAAAGRycy9kb3ducmV2LnhtbESPQWvCQBSE74X+h+UJ3upGD1FSVylC&#10;JRRDqbbg8Zl9TaLZt2l2Ncm/7xaEHoeZ+YZZrntTixu1rrKsYDqJQBDnVldcKPg8vD4tQDiPrLG2&#10;TAoGcrBePT4sMdG24w+67X0hAoRdggpK75tESpeXZNBNbEMcvG/bGvRBtoXULXYBbmo5i6JYGqw4&#10;LJTY0Kak/LK/GgWnvtvp7UFnw9v2J4vP7+nXzB+VGo/6l2cQnnr/H763U61gvpjC35l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x+gjGAAAA3AAAAA8AAAAAAAAA&#10;AAAAAAAAoQIAAGRycy9kb3ducmV2LnhtbFBLBQYAAAAABAAEAPkAAACUAwAAAAA=&#10;" strokeweight="1pt">
                  <v:stroke startarrowlength="long" endarrowlength="long"/>
                </v:line>
                <v:line id="Line 47" o:spid="_x0000_s1177" style="position:absolute;flip:y;visibility:visible;mso-wrap-style:square" from="16919,11473" to="16925,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oEHMUAAADcAAAADwAAAGRycy9kb3ducmV2LnhtbESPT2vCQBTE7wW/w/IEb3WTIK1EV1GL&#10;IIUe/AceH9lnNiT7NmS3Gvvpu4WCx2FmfsPMl71txI06XzlWkI4TEMSF0xWXCk7H7esUhA/IGhvH&#10;pOBBHpaLwcscc+3uvKfbIZQiQtjnqMCE0OZS+sKQRT92LXH0rq6zGKLsSqk7vEe4bWSWJG/SYsVx&#10;wWBLG0NFffi2CpLsI52k66tp+/PnT7Or9/Xlyyg1GvarGYhAfXiG/9s7reB9msH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oEHMUAAADcAAAADwAAAAAAAAAA&#10;AAAAAAChAgAAZHJzL2Rvd25yZXYueG1sUEsFBgAAAAAEAAQA+QAAAJMDAAAAAA==&#10;" strokeweight="1pt">
                  <v:stroke startarrowlength="long" endarrowlength="long"/>
                </v:line>
                <v:line id="Line 48" o:spid="_x0000_s1178" style="position:absolute;visibility:visible;mso-wrap-style:square" from="10768,11473" to="10774,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B5MYAAADcAAAADwAAAGRycy9kb3ducmV2LnhtbESP3WrCQBSE7wu+w3IE7+pGC1aiq0ih&#10;IlIp/oGXx+wxiWbPptmtiW/vCoKXw8x8w4ynjSnElSqXW1bQ60YgiBOrc04V7Lbf70MQziNrLCyT&#10;ghs5mE5ab2OMta15TdeNT0WAsItRQeZ9GUvpkowMuq4tiYN3spVBH2SVSl1hHeCmkP0oGkiDOYeF&#10;DEv6yii5bP6NgmNT/+j5Vq9uy/nfanD+Xez7/qBUp93MRiA8Nf4VfrYXWsHn8AM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vweTGAAAA3AAAAA8AAAAAAAAA&#10;AAAAAAAAoQIAAGRycy9kb3ducmV2LnhtbFBLBQYAAAAABAAEAPkAAACUAwAAAAA=&#10;" strokeweight="1pt">
                  <v:stroke startarrowlength="long" endarrowlength="long"/>
                </v:line>
                <v:line id="Line 49" o:spid="_x0000_s1179" style="position:absolute;visibility:visible;mso-wrap-style:square" from="7693,11473" to="7698,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ZZkMYAAADcAAAADwAAAGRycy9kb3ducmV2LnhtbESP3WrCQBSE7wu+w3IE7+pGKVaiq0ih&#10;IlIp/oGXx+wxiWbPptmtiW/vCoKXw8x8w4ynjSnElSqXW1bQ60YgiBOrc04V7Lbf70MQziNrLCyT&#10;ghs5mE5ab2OMta15TdeNT0WAsItRQeZ9GUvpkowMuq4tiYN3spVBH2SVSl1hHeCmkP0oGkiDOYeF&#10;DEv6yii5bP6NgmNT/+j5Vq9uy/nfanD+Xez7/qBUp93MRiA8Nf4VfrYXWsHn8AM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GWZDGAAAA3AAAAA8AAAAAAAAA&#10;AAAAAAAAoQIAAGRycy9kb3ducmV2LnhtbFBLBQYAAAAABAAEAPkAAACUAwAAAAA=&#10;" strokeweight="1pt">
                  <v:stroke startarrowlength="long" endarrowlength="long"/>
                </v:line>
                <v:line id="Line 50" o:spid="_x0000_s1180" style="position:absolute;visibility:visible;mso-wrap-style:square" from="4617,11473" to="4623,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r8C8YAAADcAAAADwAAAGRycy9kb3ducmV2LnhtbESP3WrCQBSE7wu+w3IE7+pGoVaiq0ih&#10;IlIp/oGXx+wxiWbPptmtiW/vCoKXw8x8w4ynjSnElSqXW1bQ60YgiBOrc04V7Lbf70MQziNrLCyT&#10;ghs5mE5ab2OMta15TdeNT0WAsItRQeZ9GUvpkowMuq4tiYN3spVBH2SVSl1hHeCmkP0oGkiDOYeF&#10;DEv6yii5bP6NgmNT/+j5Vq9uy/nfanD+Xez7/qBUp93MRiA8Nf4VfrYXWsHn8AM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K/AvGAAAA3AAAAA8AAAAAAAAA&#10;AAAAAAAAoQIAAGRycy9kb3ducmV2LnhtbFBLBQYAAAAABAAEAPkAAACUAwAAAAA=&#10;" strokeweight="1pt">
                  <v:stroke startarrowlength="long" endarrowlength="long"/>
                </v:line>
                <v:line id="Line 51" o:spid="_x0000_s1181" style="position:absolute;flip:y;visibility:visible;mso-wrap-style:square" from="1542,2958" to="1547,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ECH8YAAADcAAAADwAAAGRycy9kb3ducmV2LnhtbESPQWvCQBSE7wX/w/IEb3UTESupG9EW&#10;QQo9aBV6fGRfsiHZtyG7avTXdwuFHoeZ+YZZrQfbiiv1vnasIJ0mIIgLp2uuFJy+ds9LED4ga2wd&#10;k4I7eVjno6cVZtrd+EDXY6hEhLDPUIEJocuk9IUhi37qOuLola63GKLsK6l7vEW4beUsSRbSYs1x&#10;wWBHb4aK5nixCpLZezpPt6XphvPHo903h+b70yg1GQ+bVxCBhvAf/mvvtYKX5QJ+z8QjI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BAh/GAAAA3AAAAA8AAAAAAAAA&#10;AAAAAAAAoQIAAGRycy9kb3ducmV2LnhtbFBLBQYAAAAABAAEAPkAAACUAwAAAAA=&#10;" strokeweight="1pt">
                  <v:stroke startarrowlength="long" endarrowlength="long"/>
                </v:line>
              </v:group>
            </w:pict>
          </mc:Fallback>
        </mc:AlternateConten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590144" behindDoc="0" locked="0" layoutInCell="0" allowOverlap="1">
                <wp:simplePos x="0" y="0"/>
                <wp:positionH relativeFrom="column">
                  <wp:posOffset>2560320</wp:posOffset>
                </wp:positionH>
                <wp:positionV relativeFrom="paragraph">
                  <wp:posOffset>155575</wp:posOffset>
                </wp:positionV>
                <wp:extent cx="1280795" cy="183515"/>
                <wp:effectExtent l="0" t="0" r="0" b="0"/>
                <wp:wrapNone/>
                <wp:docPr id="764"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182" style="position:absolute;left:0;text-align:left;margin-left:201.6pt;margin-top:12.25pt;width:100.85pt;height:14.45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" o:allowincell="f" filled="f" strokeweight="1pt">
                <v:textbox inset="1pt,1pt,1pt,1pt">
                  <w:txbxContent>
                    <w:p w:rsidR="003A5293" w:rsidRDefault="003A5293">
                      <w:r>
                        <w:t xml:space="preserve"> N                      S</w:t>
                      </w:r>
                    </w:p>
                  </w:txbxContent>
                </v:textbox>
              </v:rect>
            </w:pict>
          </mc:Fallback>
        </mc:AlternateContent>
      </w:r>
    </w:p>
    <w:p w:rsidR="003A5293" w:rsidRDefault="003A5293">
      <w:pPr>
        <w:widowControl w:val="0"/>
        <w:ind w:left="576" w:hanging="576"/>
      </w:pP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591168" behindDoc="0" locked="0" layoutInCell="0" allowOverlap="1">
                <wp:simplePos x="0" y="0"/>
                <wp:positionH relativeFrom="column">
                  <wp:posOffset>2743200</wp:posOffset>
                </wp:positionH>
                <wp:positionV relativeFrom="paragraph">
                  <wp:posOffset>-4445</wp:posOffset>
                </wp:positionV>
                <wp:extent cx="549275" cy="635"/>
                <wp:effectExtent l="0" t="0" r="0" b="0"/>
                <wp:wrapNone/>
                <wp:docPr id="763"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x;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5pt" to="25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" o:allowincell="f" strokeweight="1pt">
                <v:stroke startarrowlength="long" endarrow="open" endarrowlength="long"/>
              </v:line>
            </w:pict>
          </mc:Fallback>
        </mc:AlternateConten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r>
        <w:t>2.</w:t>
      </w:r>
      <w:r>
        <w:tab/>
        <w:t>Determine the direction of the induced current for the following coil.  Is A positive or negative?</w: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g">
            <w:drawing>
              <wp:anchor distT="0" distB="0" distL="114300" distR="114300" simplePos="0" relativeHeight="251592192" behindDoc="0" locked="0" layoutInCell="0" allowOverlap="1">
                <wp:simplePos x="0" y="0"/>
                <wp:positionH relativeFrom="column">
                  <wp:posOffset>182880</wp:posOffset>
                </wp:positionH>
                <wp:positionV relativeFrom="paragraph">
                  <wp:posOffset>41275</wp:posOffset>
                </wp:positionV>
                <wp:extent cx="2378075" cy="1288415"/>
                <wp:effectExtent l="0" t="0" r="0" b="0"/>
                <wp:wrapNone/>
                <wp:docPr id="74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288415"/>
                          <a:chOff x="3" y="-1"/>
                          <a:chExt cx="19997" cy="20001"/>
                        </a:xfrm>
                      </wpg:grpSpPr>
                      <wps:wsp>
                        <wps:cNvPr id="742" name="Rectangle 64"/>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743" name="Rectangle 65"/>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A</w:t>
                              </w:r>
                            </w:p>
                          </w:txbxContent>
                        </wps:txbx>
                        <wps:bodyPr rot="0" vert="horz" wrap="square" lIns="12700" tIns="12700" rIns="12700" bIns="12700" anchor="t" anchorCtr="0" upright="1">
                          <a:noAutofit/>
                        </wps:bodyPr>
                      </wps:wsp>
                      <wps:wsp>
                        <wps:cNvPr id="744" name="Oval 66"/>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 name="Oval 67"/>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 name="Oval 68"/>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7" name="Oval 69"/>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8" name="Oval 70"/>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9" name="Oval 71"/>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0" name="Oval 72"/>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1" name="Oval 73"/>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2" name="Oval 74"/>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3" name="Oval 75"/>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4" name="Oval 76"/>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5" name="Rectangle 77"/>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6" name="Line 78"/>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 name="Line 79"/>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 name="Line 80"/>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9" name="Line 81"/>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 name="Line 82"/>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1" name="Line 83"/>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2" name="Line 84"/>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183" style="position:absolute;left:0;text-align:left;margin-left:14.4pt;margin-top:3.25pt;width:187.25pt;height:101.45pt;z-index:251592192" coordorigin="3,-1" coordsize="19997,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" o:allowincell="f">
                <v:rect id="Rectangle 64" o:spid="_x0000_s1184"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WMYA&#10;AADcAAAADwAAAGRycy9kb3ducmV2LnhtbESP0WoCMRRE3wv9h3ALfSmarUgtq1GKRS2CSNUPuCTX&#10;3W03N0uS1bVfb4SCj8PMnGEms87W4kQ+VI4VvPYzEMTamYoLBYf9ovcOIkRkg7VjUnChALPp48ME&#10;c+PO/E2nXSxEgnDIUUEZY5NLGXRJFkPfNcTJOzpvMSbpC2k8nhPc1nKQZW/SYsVpocSG5iXp311r&#10;FbzQ+u9T+81h3i5G7XK9XenLz0qp56fuYwwiUhfv4f/2l1EwGg7gdiYdAT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u/WMYAAADcAAAADwAAAAAAAAAAAAAAAACYAgAAZHJz&#10;L2Rvd25yZXYueG1sUEsFBgAAAAAEAAQA9QAAAIsDAAAAAA==&#10;" filled="f" stroked="f" strokeweight="4pt">
                  <v:textbox inset="1pt,1pt,1pt,1pt">
                    <w:txbxContent>
                      <w:p w:rsidR="003A5293" w:rsidRDefault="003A5293">
                        <w:r>
                          <w:t>B</w:t>
                        </w:r>
                      </w:p>
                    </w:txbxContent>
                  </v:textbox>
                </v:rect>
                <v:rect id="Rectangle 65" o:spid="_x0000_s1185"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w8cA&#10;AADcAAAADwAAAGRycy9kb3ducmV2LnhtbESP0WoCMRRE34X+Q7gFX4pma0stW6MUi7UIpVT9gEty&#10;3V27uVmSrK5+vREKPg4zc4aZzDpbiwP5UDlW8DjMQBBrZyouFGw3i8EriBCRDdaOScGJAsymd70J&#10;5sYd+ZcO61iIBOGQo4IyxiaXMuiSLIaha4iTt3PeYkzSF9J4PCa4reUoy16kxYrTQokNzUvSf+vW&#10;Knig1flD++/tvF2M28/Vz1Kf9kul+vfd+xuISF28hf/bX0bB+PkJrmfSEZ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nGsPHAAAA3AAAAA8AAAAAAAAAAAAAAAAAmAIAAGRy&#10;cy9kb3ducmV2LnhtbFBLBQYAAAAABAAEAPUAAACMAwAAAAA=&#10;" filled="f" stroked="f" strokeweight="4pt">
                  <v:textbox inset="1pt,1pt,1pt,1pt">
                    <w:txbxContent>
                      <w:p w:rsidR="003A5293" w:rsidRDefault="003A5293">
                        <w:r>
                          <w:t>A</w:t>
                        </w:r>
                      </w:p>
                    </w:txbxContent>
                  </v:textbox>
                </v:rect>
                <v:oval id="Oval 66" o:spid="_x0000_s1186"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LtscA&#10;AADcAAAADwAAAGRycy9kb3ducmV2LnhtbESPQWvCQBSE74L/YXmCF6mbWlGJrlLEYntQUIvg7Zl9&#10;JtHs2zS71fTfdwXB4zAz3zCTWW0KcaXK5ZYVvHYjEMSJ1TmnCr53Hy8jEM4jaywsk4I/cjCbNhsT&#10;jLW98YauW5+KAGEXo4LM+zKW0iUZGXRdWxIH72Qrgz7IKpW6wluAm0L2omggDeYcFjIsaZ5Rctn+&#10;GgUHczzvd8vBavF2TE70Q530a7lWqt2q38cgPNX+GX60P7WCYb8P9zPhCM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iy7bHAAAA3AAAAA8AAAAAAAAAAAAAAAAAmAIAAGRy&#10;cy9kb3ducmV2LnhtbFBLBQYAAAAABAAEAPUAAACMAwAAAAA=&#10;" filled="f" strokeweight="1pt"/>
                <v:oval id="Oval 67" o:spid="_x0000_s1187"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5uLccA&#10;AADcAAAADwAAAGRycy9kb3ducmV2LnhtbESPT2vCQBTE74LfYXlCL1I3rf9KdJVSLNaDQlUK3p7Z&#10;ZxLNvk2zq8Zv3y0IHoeZ+Q0zntamEBeqXG5ZwUsnAkGcWJ1zqmC7+Xx+A+E8ssbCMim4kYPppNkY&#10;Y6ztlb/psvapCBB2MSrIvC9jKV2SkUHXsSVx8A62MuiDrFKpK7wGuCnkaxQNpMGcw0KGJX1klJzW&#10;Z6NgZ/bHn818sJx198mBfqmdLuYrpZ5a9fsIhKfaP8L39pdWMOz14f9MOAJy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ubi3HAAAA3AAAAA8AAAAAAAAAAAAAAAAAmAIAAGRy&#10;cy9kb3ducmV2LnhtbFBLBQYAAAAABAAEAPUAAACMAwAAAAA=&#10;" filled="f" strokeweight="1pt"/>
                <v:oval id="Oval 68" o:spid="_x0000_s1188"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zwWscA&#10;AADcAAAADwAAAGRycy9kb3ducmV2LnhtbESPQWvCQBSE7wX/w/IEL1I3tpKW6CpFKuqhgloEb8/s&#10;M4nNvo3ZVeO/7xaEHoeZ+YYZTRpTiivVrrCsoN+LQBCnVhecKfjezp7fQTiPrLG0TAru5GAybj2N&#10;MNH2xmu6bnwmAoRdggpy76tESpfmZND1bEUcvKOtDfog60zqGm8Bbkr5EkWxNFhwWMixomlO6c/m&#10;YhTszeG0287jr8/XQ3qkM3Wz5XylVKfdfAxBeGr8f/jRXmgFb4MY/s6EIyDH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88FrHAAAA3AAAAA8AAAAAAAAAAAAAAAAAmAIAAGRy&#10;cy9kb3ducmV2LnhtbFBLBQYAAAAABAAEAPUAAACMAwAAAAA=&#10;" filled="f" strokeweight="1pt"/>
                <v:oval id="Oval 69" o:spid="_x0000_s1189"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BVwccA&#10;AADcAAAADwAAAGRycy9kb3ducmV2LnhtbESPQWvCQBSE74L/YXlCL2I2raIlukoRi3qwUJWCt5fs&#10;M0mbfZtmV03/fbcg9DjMzDfMbNGaSlypcaVlBY9RDII4s7rkXMHx8Dp4BuE8ssbKMin4IQeLebcz&#10;w0TbG7/Tde9zESDsElRQeF8nUrqsIIMusjVx8M62MeiDbHKpG7wFuKnkUxyPpcGSw0KBNS0Lyr72&#10;F6PgZNLPj8N6vFsN0+xM39TPt+s3pR567csUhKfW/4fv7Y1WMBlN4O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wVcHHAAAA3AAAAA8AAAAAAAAAAAAAAAAAmAIAAGRy&#10;cy9kb3ducmV2LnhtbFBLBQYAAAAABAAEAPUAAACMAwAAAAA=&#10;" filled="f" strokeweight="1pt"/>
                <v:oval id="Oval 70" o:spid="_x0000_s1190"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s8QA&#10;AADcAAAADwAAAGRycy9kb3ducmV2LnhtbERPy2rCQBTdF/yH4QrdiE6sohIdRUpFXVjwgeDumrkm&#10;aTN3YmbU+PfOotDl4bwns9oU4k6Vyy0r6HYiEMSJ1TmnCg77RXsEwnlkjYVlUvAkB7Np422CsbYP&#10;3tJ951MRQtjFqCDzvoyldElGBl3HlsSBu9jKoA+wSqWu8BHCTSE/omggDeYcGjIs6TOj5Hd3MwpO&#10;5vxz3C8Hm6/eObnQlVrpevmt1Huzno9BeKr9v/jPvdIKhv2wNpwJR0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vwbPEAAAA3AAAAA8AAAAAAAAAAAAAAAAAmAIAAGRycy9k&#10;b3ducmV2LnhtbFBLBQYAAAAABAAEAPUAAACJAwAAAAA=&#10;" filled="f" strokeweight="1pt"/>
                <v:oval id="Oval 71" o:spid="_x0000_s1191"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NkKMgA&#10;AADcAAAADwAAAGRycy9kb3ducmV2LnhtbESPT2vCQBTE7wW/w/KEXopuWot/oquUUrEeFIwieHtm&#10;n0k0+zbNbjX99m6h0OMwM79hJrPGlOJKtSssK3juRiCIU6sLzhTstvPOEITzyBpLy6TghxzMpq2H&#10;Ccba3nhD18RnIkDYxagg976KpXRpTgZd11bEwTvZ2qAPss6krvEW4KaUL1HUlwYLDgs5VvSeU3pJ&#10;vo2Cgzme99tFf/XRO6Yn+qKnbLlYK/XYbt7GIDw1/j/81/7UCgavI/g9E4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I2QoyAAAANwAAAAPAAAAAAAAAAAAAAAAAJgCAABk&#10;cnMvZG93bnJldi54bWxQSwUGAAAAAAQABAD1AAAAjQMAAAAA&#10;" filled="f" strokeweight="1pt"/>
                <v:oval id="Oval 72" o:spid="_x0000_s1192"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baMQA&#10;AADcAAAADwAAAGRycy9kb3ducmV2LnhtbERPy2rCQBTdF/yH4QrdiE6s+CA6ipSKurDgA8HdNXNN&#10;0mbuxMyo8e+dRaHLw3lPZrUpxJ0ql1tW0O1EIIgTq3NOFRz2i/YIhPPIGgvLpOBJDmbTxtsEY20f&#10;vKX7zqcihLCLUUHmfRlL6ZKMDLqOLYkDd7GVQR9glUpd4SOEm0J+RNFAGsw5NGRY0mdGye/uZhSc&#10;zPnnuF8ONl+9c3KhK7XS9fJbqfdmPR+D8FT7f/Gfe6UVDPthfjg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W2jEAAAA3AAAAA8AAAAAAAAAAAAAAAAAmAIAAGRycy9k&#10;b3ducmV2LnhtbFBLBQYAAAAABAAEAPUAAACJAwAAAAA=&#10;" filled="f" strokeweight="1pt"/>
                <v:oval id="Oval 73" o:spid="_x0000_s1193"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z+88cA&#10;AADcAAAADwAAAGRycy9kb3ducmV2LnhtbESPT2vCQBTE7wW/w/IEL6IbW6oSXUWkYnuw4B8Eb8/s&#10;M4lm38bsVuO37xaEHoeZ+Q0zntamEDeqXG5ZQa8bgSBOrM45VbDbLjpDEM4jaywsk4IHOZhOGi9j&#10;jLW985puG5+KAGEXo4LM+zKW0iUZGXRdWxIH72Qrgz7IKpW6wnuAm0K+RlFfGsw5LGRY0jyj5LL5&#10;MQoO5njeb5f91cfbMTnRldrp1/JbqVazno1AeKr9f/jZ/tQKBu89+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M/vPHAAAA3AAAAA8AAAAAAAAAAAAAAAAAmAIAAGRy&#10;cy9kb3ducmV2LnhtbFBLBQYAAAAABAAEAPUAAACMAwAAAAA=&#10;" filled="f" strokeweight="1pt"/>
                <v:oval id="Oval 74" o:spid="_x0000_s1194"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ghMcA&#10;AADcAAAADwAAAGRycy9kb3ducmV2LnhtbESPQWvCQBSE70L/w/IKvZRmU0VboqsUsagHhWopeHvJ&#10;PpNo9m2aXTX9965Q8DjMzDfMaNKaSpypcaVlBa9RDII4s7rkXMH39vPlHYTzyBory6TgjxxMxg+d&#10;ESbaXviLzhufiwBhl6CCwvs6kdJlBRl0ka2Jg7e3jUEfZJNL3eAlwE0lu3E8kAZLDgsF1jQtKDtu&#10;TkbBzqSHn+18sJr10mxPv/ScL+drpZ4e248hCE+tv4f/2wut4K3fhd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eYITHAAAA3AAAAA8AAAAAAAAAAAAAAAAAmAIAAGRy&#10;cy9kb3ducmV2LnhtbFBLBQYAAAAABAAEAPUAAACMAwAAAAA=&#10;" filled="f" strokeweight="1pt"/>
                <v:oval id="Oval 75" o:spid="_x0000_s1195"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LFH8cA&#10;AADcAAAADwAAAGRycy9kb3ducmV2LnhtbESPQWvCQBSE74L/YXlCL2I2rWhLdJUiFvVgoSoFby/Z&#10;Z5I2+zbNrpr++25B8DjMzDfMdN6aSlyocaVlBY9RDII4s7rkXMFh/zZ4AeE8ssbKMin4JQfzWbcz&#10;xUTbK3/QZedzESDsElRQeF8nUrqsIIMusjVx8E62MeiDbHKpG7wGuKnkUxyPpcGSw0KBNS0Kyr53&#10;Z6PgaNKvz/1qvF0O0+xEP9TPN6t3pR567esEhKfW38O39loreB4N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SxR/HAAAA3AAAAA8AAAAAAAAAAAAAAAAAmAIAAGRy&#10;cy9kb3ducmV2LnhtbFBLBQYAAAAABAAEAPUAAACMAwAAAAA=&#10;" filled="f" strokeweight="1pt"/>
                <v:oval id="Oval 76" o:spid="_x0000_s1196"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tda8cA&#10;AADcAAAADwAAAGRycy9kb3ducmV2LnhtbESPT2vCQBTE74LfYXlCL1I3rf9KdJVSLNaDQlUK3p7Z&#10;ZxLNvk2zq8Zv3y0IHoeZ+Q0zntamEBeqXG5ZwUsnAkGcWJ1zqmC7+Xx+A+E8ssbCMim4kYPppNkY&#10;Y6ztlb/psvapCBB2MSrIvC9jKV2SkUHXsSVx8A62MuiDrFKpK7wGuCnkaxQNpMGcw0KGJX1klJzW&#10;Z6NgZ/bHn818sJx198mBfqmdLuYrpZ5a9fsIhKfaP8L39pdWMOz34P9MOAJy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7XWvHAAAA3AAAAA8AAAAAAAAAAAAAAAAAmAIAAGRy&#10;cy9kb3ducmV2LnhtbFBLBQYAAAAABAAEAPUAAACMAwAAAAA=&#10;" filled="f" strokeweight="1pt"/>
                <v:rect id="Rectangle 77" o:spid="_x0000_s1197"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LaMcA&#10;AADcAAAADwAAAGRycy9kb3ducmV2LnhtbESPT2vCQBTE7wW/w/IEL6VuFPxD6ipaWigeikYp9PbI&#10;vmSD2bcxu9XUT98VCj0OM/MbZrHqbC0u1PrKsYLRMAFBnDtdcangeHh7moPwAVlj7ZgU/JCH1bL3&#10;sMBUuyvv6ZKFUkQI+xQVmBCaVEqfG7Loh64hjl7hWoshyraUusVrhNtajpNkKi1WHBcMNvRiKD9l&#10;31bBWT9+7jZfpiqa7IbF9uPYnV4TpQb9bv0MIlAX/sN/7XetYDaZwP1MP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vS2jHAAAA3AAAAA8AAAAAAAAAAAAAAAAAmAIAAGRy&#10;cy9kb3ducmV2LnhtbFBLBQYAAAAABAAEAPUAAACMAwAAAAA=&#10;" fillcolor="#e5e5e5" strokeweight="1pt"/>
                <v:line id="Line 78" o:spid="_x0000_s1198"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OO8cAAADcAAAADwAAAGRycy9kb3ducmV2LnhtbESP3WrCQBSE7wu+w3KE3tWNQlOJriJC&#10;RYqh+FPo5TF7mqRmz6bZbRLf3i0UvBxm5htmvuxNJVpqXGlZwXgUgSDOrC45V3A6vj5NQTiPrLGy&#10;TAqu5GC5GDzMMdG24z21B5+LAGGXoILC+zqR0mUFGXQjWxMH78s2Bn2QTS51g12Am0pOoiiWBksO&#10;CwXWtC4ouxx+jYJz3+305qjT69vmJ42/37cfE/+p1OOwX81AeOr9Pfzf3moFL88x/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OE47xwAAANwAAAAPAAAAAAAA&#10;AAAAAAAAAKECAABkcnMvZG93bnJldi54bWxQSwUGAAAAAAQABAD5AAAAlQMAAAAA&#10;" strokeweight="1pt">
                  <v:stroke startarrowlength="long" endarrowlength="long"/>
                </v:line>
                <v:line id="Line 79" o:spid="_x0000_s1199"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Lw8cAAADcAAAADwAAAGRycy9kb3ducmV2LnhtbESPT2vCQBTE74LfYXlCb7qJtLVEN6It&#10;BSn04J+Cx0f2JRuSfRuyW0399G6h0OMwM79hVuvBtuJCva8dK0hnCQjiwumaKwWn4/v0BYQPyBpb&#10;x6Tghzys8/FohZl2V97T5RAqESHsM1RgQugyKX1hyKKfuY44eqXrLYYo+0rqHq8Rbls5T5JnabHm&#10;uGCwo1dDRXP4tgqS+Vv6mG5L0w1fH7d21+yb86dR6mEybJYgAg3hP/zX3mkFi6cF/J6JR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YvDxwAAANwAAAAPAAAAAAAA&#10;AAAAAAAAAKECAABkcnMvZG93bnJldi54bWxQSwUGAAAAAAQABAD5AAAAlQMAAAAA&#10;" strokeweight="1pt">
                  <v:stroke startarrowlength="long" endarrowlength="long"/>
                </v:line>
                <v:line id="Line 80" o:spid="_x0000_s1200"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t/0sQAAADcAAAADwAAAGRycy9kb3ducmV2LnhtbERPy2rCQBTdF/oPwxW6qxMFrURHKYWG&#10;UAzFF7i8zdwmaTN3YmY0yd93FgWXh/NebXpTixu1rrKsYDKOQBDnVldcKDge3p8XIJxH1lhbJgUD&#10;OdisHx9WGGvb8Y5ue1+IEMIuRgWl900spctLMujGtiEO3LdtDfoA20LqFrsQbmo5jaK5NFhxaCix&#10;obeS8t/91Sj46rutTg46Gz6SSzb/+UxPU39W6mnUvy5BeOr9XfzvTrWCl1lYG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63/SxAAAANwAAAAPAAAAAAAAAAAA&#10;AAAAAKECAABkcnMvZG93bnJldi54bWxQSwUGAAAAAAQABAD5AAAAkgMAAAAA&#10;" strokeweight="1pt">
                  <v:stroke startarrowlength="long" endarrowlength="long"/>
                </v:line>
                <v:line id="Line 81" o:spid="_x0000_s1201"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66KscAAADcAAAADwAAAGRycy9kb3ducmV2LnhtbESPW2vCQBSE3wv+h+UIfaubSL2lrtIL&#10;BRH6YFTo4yF7zIZkz4bsVmN/fVcQ+jjMzDfMct3bRpyp85VjBekoAUFcOF1xqeCw/3yag/ABWWPj&#10;mBRcycN6NXhYYqbdhXd0zkMpIoR9hgpMCG0mpS8MWfQj1xJH7+Q6iyHKrpS6w0uE20aOk2QqLVYc&#10;Fwy29G6oqPMfqyAZf6TP6dvJtP1x+9ts6l39/WWUehz2ry8gAvXhP3xvb7SC2WQBtzPxCM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vroqxwAAANwAAAAPAAAAAAAA&#10;AAAAAAAAAKECAABkcnMvZG93bnJldi54bWxQSwUGAAAAAAQABAD5AAAAlQMAAAAA&#10;" strokeweight="1pt">
                  <v:stroke startarrowlength="long" endarrowlength="long"/>
                </v:line>
                <v:line id="Line 82" o:spid="_x0000_s1202"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ZCsIAAADcAAAADwAAAGRycy9kb3ducmV2LnhtbERPy4rCMBTdC/MP4Qqz07QyqFSjOMqA&#10;CC58gctLc21Km5vSZLQzX28WgsvDec+Xna3FnVpfOlaQDhMQxLnTJRcKzqefwRSED8gaa8ek4I88&#10;LBcfvTlm2j34QPdjKEQMYZ+hAhNCk0npc0MW/dA1xJG7udZiiLAtpG7xEcNtLUdJMpYWS44NBhta&#10;G8qr469VkIw26Vf6fTNNd9n919vqUF33RqnPfreagQjUhbf45d5qBZNxnB/PxCM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ZCsIAAADcAAAADwAAAAAAAAAAAAAA&#10;AAChAgAAZHJzL2Rvd25yZXYueG1sUEsFBgAAAAAEAAQA+QAAAJADAAAAAA==&#10;" strokeweight="1pt">
                  <v:stroke startarrowlength="long" endarrowlength="long"/>
                </v:line>
                <v:line id="Line 83" o:spid="_x0000_s1203"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R8kcYAAADcAAAADwAAAGRycy9kb3ducmV2LnhtbESPS2vDMBCE74X8B7GB3mrZoaTBjWzy&#10;oBAKPeQFPS7WxjK2VsZSE7e/vioUchxm5htmWY62E1cafONYQZakIIgrpxuuFZyOb08LED4ga+wc&#10;k4Jv8lAWk4cl5trdeE/XQ6hFhLDPUYEJoc+l9JUhiz5xPXH0Lm6wGKIcaqkHvEW47eQsTefSYsNx&#10;wWBPG0NVe/iyCtLZNnvO1hfTj+f3n27X7tvPD6PU43RcvYIINIZ7+L+90wpe5hn8nYlHQB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kfJHGAAAA3AAAAA8AAAAAAAAA&#10;AAAAAAAAoQIAAGRycy9kb3ducmV2LnhtbFBLBQYAAAAABAAEAPkAAACUAwAAAAA=&#10;" strokeweight="1pt">
                  <v:stroke startarrowlength="long" endarrowlength="long"/>
                </v:line>
                <v:line id="Line 84" o:spid="_x0000_s1204"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ChcUAAADcAAAADwAAAGRycy9kb3ducmV2LnhtbESPQWvCQBSE74L/YXmCN92YQyypqxRB&#10;EVGk2kKPr9nXJG32bcyuJv57VxB6HGbmG2a26EwlrtS40rKCyTgCQZxZXXKu4OO0Gr2AcB5ZY2WZ&#10;FNzIwWLe780w1bbld7oefS4ChF2KCgrv61RKlxVk0I1tTRy8H9sY9EE2udQNtgFuKhlHUSINlhwW&#10;CqxpWVD2d7wYBd9du9Prk97ftuvzPvk9bD5j/6XUcNC9vYLw1Pn/8LO90QqmSQy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ChcUAAADcAAAADwAAAAAAAAAA&#10;AAAAAAChAgAAZHJzL2Rvd25yZXYueG1sUEsFBgAAAAAEAAQA+QAAAJMDAAAAAA==&#10;" strokeweight="1pt">
                  <v:stroke startarrowlength="long" endarrowlength="long"/>
                </v:line>
              </v:group>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593216" behindDoc="0" locked="0" layoutInCell="0" allowOverlap="1">
                <wp:simplePos x="0" y="0"/>
                <wp:positionH relativeFrom="column">
                  <wp:posOffset>2926080</wp:posOffset>
                </wp:positionH>
                <wp:positionV relativeFrom="paragraph">
                  <wp:posOffset>48895</wp:posOffset>
                </wp:positionV>
                <wp:extent cx="1280795" cy="183515"/>
                <wp:effectExtent l="0" t="0" r="0" b="0"/>
                <wp:wrapNone/>
                <wp:docPr id="740"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r>
                              <w:t xml:space="preserve"> N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205" style="position:absolute;left:0;text-align:left;margin-left:230.4pt;margin-top:3.85pt;width:100.85pt;height:14.4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" o:allowincell="f" filled="f" strokeweight="1pt">
                <v:textbox inset="1pt,1pt,1pt,1pt">
                  <w:txbxContent>
                    <w:p w:rsidR="003A5293" w:rsidRDefault="003A5293">
                      <w:r>
                        <w:t xml:space="preserve"> N                      S</w:t>
                      </w:r>
                    </w:p>
                  </w:txbxContent>
                </v:textbox>
              </v:rect>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595264" behindDoc="0" locked="0" layoutInCell="0" allowOverlap="1">
                <wp:simplePos x="0" y="0"/>
                <wp:positionH relativeFrom="column">
                  <wp:posOffset>2926080</wp:posOffset>
                </wp:positionH>
                <wp:positionV relativeFrom="paragraph">
                  <wp:posOffset>64135</wp:posOffset>
                </wp:positionV>
                <wp:extent cx="915035" cy="635"/>
                <wp:effectExtent l="0" t="0" r="0" b="0"/>
                <wp:wrapNone/>
                <wp:docPr id="73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5.05pt" to="302.4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" o:allowincell="f" strokeweight="1pt">
                <v:stroke startarrowlength="long" endarrow="open" endarrowlength="long"/>
              </v:line>
            </w:pict>
          </mc:Fallback>
        </mc:AlternateConten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597312" behindDoc="0" locked="0" layoutInCell="0" allowOverlap="1">
                <wp:simplePos x="0" y="0"/>
                <wp:positionH relativeFrom="column">
                  <wp:posOffset>2377440</wp:posOffset>
                </wp:positionH>
                <wp:positionV relativeFrom="paragraph">
                  <wp:posOffset>658495</wp:posOffset>
                </wp:positionV>
                <wp:extent cx="183515" cy="366395"/>
                <wp:effectExtent l="0" t="0" r="0" b="0"/>
                <wp:wrapNone/>
                <wp:docPr id="738"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6" o:spid="_x0000_s1026" style="position:absolute;margin-left:187.2pt;margin-top:51.85pt;width:14.45pt;height:28.8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" o:allowincell="f" filled="f" strokeweight="1pt"/>
            </w:pict>
          </mc:Fallback>
        </mc:AlternateContent>
      </w:r>
      <w:r>
        <w:rPr>
          <w:noProof/>
          <w:lang w:eastAsia="en-CA"/>
        </w:rPr>
        <mc:AlternateContent>
          <mc:Choice Requires="wps">
            <w:drawing>
              <wp:anchor distT="0" distB="0" distL="114300" distR="114300" simplePos="0" relativeHeight="251599360" behindDoc="0" locked="0" layoutInCell="0" allowOverlap="1">
                <wp:simplePos x="0" y="0"/>
                <wp:positionH relativeFrom="column">
                  <wp:posOffset>4023360</wp:posOffset>
                </wp:positionH>
                <wp:positionV relativeFrom="paragraph">
                  <wp:posOffset>292735</wp:posOffset>
                </wp:positionV>
                <wp:extent cx="183515" cy="366395"/>
                <wp:effectExtent l="0" t="0" r="0" b="0"/>
                <wp:wrapNone/>
                <wp:docPr id="737" name="Oval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0" o:spid="_x0000_s1026" style="position:absolute;margin-left:316.8pt;margin-top:23.05pt;width:14.45pt;height:28.8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" o:allowincell="f" filled="f" strokeweight="1pt"/>
            </w:pict>
          </mc:Fallback>
        </mc:AlternateContent>
      </w:r>
      <w:r>
        <w:rPr>
          <w:noProof/>
          <w:lang w:eastAsia="en-CA"/>
        </w:rPr>
        <mc:AlternateContent>
          <mc:Choice Requires="wps">
            <w:drawing>
              <wp:anchor distT="0" distB="0" distL="114300" distR="114300" simplePos="0" relativeHeight="251601408" behindDoc="0" locked="0" layoutInCell="0" allowOverlap="1">
                <wp:simplePos x="0" y="0"/>
                <wp:positionH relativeFrom="column">
                  <wp:posOffset>3657600</wp:posOffset>
                </wp:positionH>
                <wp:positionV relativeFrom="paragraph">
                  <wp:posOffset>292735</wp:posOffset>
                </wp:positionV>
                <wp:extent cx="183515" cy="366395"/>
                <wp:effectExtent l="0" t="0" r="0" b="0"/>
                <wp:wrapNone/>
                <wp:docPr id="736" name="Oval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4" o:spid="_x0000_s1026" style="position:absolute;margin-left:4in;margin-top:23.05pt;width:14.45pt;height:28.8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03456" behindDoc="0" locked="0" layoutInCell="0" allowOverlap="1">
                <wp:simplePos x="0" y="0"/>
                <wp:positionH relativeFrom="column">
                  <wp:posOffset>3291840</wp:posOffset>
                </wp:positionH>
                <wp:positionV relativeFrom="paragraph">
                  <wp:posOffset>292735</wp:posOffset>
                </wp:positionV>
                <wp:extent cx="183515" cy="366395"/>
                <wp:effectExtent l="0" t="0" r="0" b="0"/>
                <wp:wrapNone/>
                <wp:docPr id="735" name="Oval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8" o:spid="_x0000_s1026" style="position:absolute;margin-left:259.2pt;margin-top:23.05pt;width:14.45pt;height:28.8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bKR6Q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" o:allowincell="f" filled="f" strokeweight="1pt"/>
            </w:pict>
          </mc:Fallback>
        </mc:AlternateContent>
      </w:r>
      <w:r>
        <w:rPr>
          <w:noProof/>
          <w:lang w:eastAsia="en-CA"/>
        </w:rPr>
        <mc:AlternateContent>
          <mc:Choice Requires="wps">
            <w:drawing>
              <wp:anchor distT="0" distB="0" distL="114300" distR="114300" simplePos="0" relativeHeight="251606528" behindDoc="0" locked="0" layoutInCell="0" allowOverlap="1">
                <wp:simplePos x="0" y="0"/>
                <wp:positionH relativeFrom="column">
                  <wp:posOffset>2926080</wp:posOffset>
                </wp:positionH>
                <wp:positionV relativeFrom="paragraph">
                  <wp:posOffset>292735</wp:posOffset>
                </wp:positionV>
                <wp:extent cx="183515" cy="366395"/>
                <wp:effectExtent l="0" t="0" r="0" b="0"/>
                <wp:wrapNone/>
                <wp:docPr id="734" name="Oval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5" o:spid="_x0000_s1026" style="position:absolute;margin-left:230.4pt;margin-top:23.05pt;width:14.45pt;height:28.8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08576" behindDoc="0" locked="0" layoutInCell="0" allowOverlap="1">
                <wp:simplePos x="0" y="0"/>
                <wp:positionH relativeFrom="column">
                  <wp:posOffset>2560320</wp:posOffset>
                </wp:positionH>
                <wp:positionV relativeFrom="paragraph">
                  <wp:posOffset>292735</wp:posOffset>
                </wp:positionV>
                <wp:extent cx="183515" cy="366395"/>
                <wp:effectExtent l="0" t="0" r="0" b="0"/>
                <wp:wrapNone/>
                <wp:docPr id="733" name="Oval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9" o:spid="_x0000_s1026" style="position:absolute;margin-left:201.6pt;margin-top:23.05pt;width:14.45pt;height:28.8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" o:allowincell="f" filled="f" strokeweight="1pt"/>
            </w:pict>
          </mc:Fallback>
        </mc:AlternateContent>
      </w:r>
      <w:r>
        <w:rPr>
          <w:noProof/>
          <w:lang w:eastAsia="en-CA"/>
        </w:rPr>
        <mc:AlternateContent>
          <mc:Choice Requires="wps">
            <w:drawing>
              <wp:anchor distT="0" distB="0" distL="114300" distR="114300" simplePos="0" relativeHeight="251610624" behindDoc="0" locked="0" layoutInCell="0" allowOverlap="1">
                <wp:simplePos x="0" y="0"/>
                <wp:positionH relativeFrom="column">
                  <wp:posOffset>3840480</wp:posOffset>
                </wp:positionH>
                <wp:positionV relativeFrom="paragraph">
                  <wp:posOffset>658495</wp:posOffset>
                </wp:positionV>
                <wp:extent cx="183515" cy="366395"/>
                <wp:effectExtent l="0" t="0" r="0" b="0"/>
                <wp:wrapNone/>
                <wp:docPr id="732" name="Oval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3" o:spid="_x0000_s1026" style="position:absolute;margin-left:302.4pt;margin-top:51.85pt;width:14.45pt;height:28.8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" o:allowincell="f" filled="f" strokeweight="1pt"/>
            </w:pict>
          </mc:Fallback>
        </mc:AlternateContent>
      </w:r>
      <w:r>
        <w:rPr>
          <w:noProof/>
          <w:lang w:eastAsia="en-CA"/>
        </w:rPr>
        <mc:AlternateContent>
          <mc:Choice Requires="wps">
            <w:drawing>
              <wp:anchor distT="0" distB="0" distL="114300" distR="114300" simplePos="0" relativeHeight="251613696" behindDoc="0" locked="0" layoutInCell="0" allowOverlap="1">
                <wp:simplePos x="0" y="0"/>
                <wp:positionH relativeFrom="column">
                  <wp:posOffset>3474720</wp:posOffset>
                </wp:positionH>
                <wp:positionV relativeFrom="paragraph">
                  <wp:posOffset>658495</wp:posOffset>
                </wp:positionV>
                <wp:extent cx="183515" cy="366395"/>
                <wp:effectExtent l="0" t="0" r="0" b="0"/>
                <wp:wrapNone/>
                <wp:docPr id="731" name="Oval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8" o:spid="_x0000_s1026" style="position:absolute;margin-left:273.6pt;margin-top:51.85pt;width:14.45pt;height:28.8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" o:allowincell="f" filled="f" strokeweight="1pt"/>
            </w:pict>
          </mc:Fallback>
        </mc:AlternateContent>
      </w:r>
      <w:r>
        <w:rPr>
          <w:noProof/>
          <w:lang w:eastAsia="en-CA"/>
        </w:rPr>
        <mc:AlternateContent>
          <mc:Choice Requires="wps">
            <w:drawing>
              <wp:anchor distT="0" distB="0" distL="114300" distR="114300" simplePos="0" relativeHeight="251616768" behindDoc="0" locked="0" layoutInCell="0" allowOverlap="1">
                <wp:simplePos x="0" y="0"/>
                <wp:positionH relativeFrom="column">
                  <wp:posOffset>3108960</wp:posOffset>
                </wp:positionH>
                <wp:positionV relativeFrom="paragraph">
                  <wp:posOffset>658495</wp:posOffset>
                </wp:positionV>
                <wp:extent cx="183515" cy="366395"/>
                <wp:effectExtent l="0" t="0" r="0" b="0"/>
                <wp:wrapNone/>
                <wp:docPr id="730" name="Oval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2" o:spid="_x0000_s1026" style="position:absolute;margin-left:244.8pt;margin-top:51.85pt;width:14.45pt;height:28.8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19840" behindDoc="0" locked="0" layoutInCell="0" allowOverlap="1">
                <wp:simplePos x="0" y="0"/>
                <wp:positionH relativeFrom="column">
                  <wp:posOffset>2743200</wp:posOffset>
                </wp:positionH>
                <wp:positionV relativeFrom="paragraph">
                  <wp:posOffset>658495</wp:posOffset>
                </wp:positionV>
                <wp:extent cx="183515" cy="366395"/>
                <wp:effectExtent l="0" t="0" r="0" b="0"/>
                <wp:wrapNone/>
                <wp:docPr id="729"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6" o:spid="_x0000_s1026" style="position:absolute;margin-left:3in;margin-top:51.85pt;width:14.45pt;height:28.8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" o:allowincell="f" filled="f" strokeweight="1pt"/>
            </w:pict>
          </mc:Fallback>
        </mc:AlternateContent>
      </w:r>
      <w:r>
        <w:rPr>
          <w:noProof/>
          <w:lang w:eastAsia="en-CA"/>
        </w:rPr>
        <mc:AlternateContent>
          <mc:Choice Requires="wps">
            <w:drawing>
              <wp:anchor distT="0" distB="0" distL="114300" distR="114300" simplePos="0" relativeHeight="251622912" behindDoc="0" locked="0" layoutInCell="0" allowOverlap="1">
                <wp:simplePos x="0" y="0"/>
                <wp:positionH relativeFrom="column">
                  <wp:posOffset>2194560</wp:posOffset>
                </wp:positionH>
                <wp:positionV relativeFrom="paragraph">
                  <wp:posOffset>292735</wp:posOffset>
                </wp:positionV>
                <wp:extent cx="183515" cy="366395"/>
                <wp:effectExtent l="0" t="0" r="0" b="0"/>
                <wp:wrapNone/>
                <wp:docPr id="728" name="Oval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0" o:spid="_x0000_s1026" style="position:absolute;margin-left:172.8pt;margin-top:23.05pt;width:14.45pt;height:28.8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" o:allowincell="f" filled="f" strokeweight="1pt"/>
            </w:pict>
          </mc:Fallback>
        </mc:AlternateContent>
      </w:r>
      <w:r>
        <w:rPr>
          <w:noProof/>
          <w:lang w:eastAsia="en-CA"/>
        </w:rPr>
        <mc:AlternateContent>
          <mc:Choice Requires="wps">
            <w:drawing>
              <wp:anchor distT="0" distB="0" distL="114300" distR="114300" simplePos="0" relativeHeight="251625984" behindDoc="0" locked="0" layoutInCell="0" allowOverlap="1">
                <wp:simplePos x="0" y="0"/>
                <wp:positionH relativeFrom="column">
                  <wp:posOffset>4023360</wp:posOffset>
                </wp:positionH>
                <wp:positionV relativeFrom="paragraph">
                  <wp:posOffset>1389380</wp:posOffset>
                </wp:positionV>
                <wp:extent cx="366395" cy="183515"/>
                <wp:effectExtent l="0" t="0" r="0" b="0"/>
                <wp:wrapNone/>
                <wp:docPr id="727"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206" style="position:absolute;left:0;text-align:left;margin-left:316.8pt;margin-top:109.4pt;width:28.85pt;height:14.4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" o:allowincell="f" filled="f" stroked="f" strokeweight="4pt">
                <v:textbox inset="1pt,1pt,1pt,1pt">
                  <w:txbxContent>
                    <w:p w:rsidR="003A5293" w:rsidRDefault="003A5293"/>
                  </w:txbxContent>
                </v:textbox>
              </v:rect>
            </w:pict>
          </mc:Fallback>
        </mc:AlternateContent>
      </w:r>
      <w:r>
        <w:rPr>
          <w:noProof/>
          <w:lang w:eastAsia="en-CA"/>
        </w:rPr>
        <mc:AlternateContent>
          <mc:Choice Requires="wps">
            <w:drawing>
              <wp:anchor distT="0" distB="0" distL="114300" distR="114300" simplePos="0" relativeHeight="251632128" behindDoc="0" locked="0" layoutInCell="0" allowOverlap="1">
                <wp:simplePos x="0" y="0"/>
                <wp:positionH relativeFrom="column">
                  <wp:posOffset>2011680</wp:posOffset>
                </wp:positionH>
                <wp:positionV relativeFrom="paragraph">
                  <wp:posOffset>475615</wp:posOffset>
                </wp:positionV>
                <wp:extent cx="2378075" cy="366395"/>
                <wp:effectExtent l="0" t="0" r="0" b="0"/>
                <wp:wrapNone/>
                <wp:docPr id="726"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366395"/>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6" style="position:absolute;margin-left:158.4pt;margin-top:37.45pt;width:187.25pt;height:28.8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" o:allowincell="f" fillcolor="#e5e5e5" strokeweight="1pt"/>
            </w:pict>
          </mc:Fallback>
        </mc:AlternateContent>
      </w:r>
      <w:r>
        <w:rPr>
          <w:noProof/>
          <w:lang w:eastAsia="en-CA"/>
        </w:rPr>
        <mc:AlternateContent>
          <mc:Choice Requires="wps">
            <w:drawing>
              <wp:anchor distT="0" distB="0" distL="114300" distR="114300" simplePos="0" relativeHeight="251635200" behindDoc="0" locked="0" layoutInCell="0" allowOverlap="1">
                <wp:simplePos x="0" y="0"/>
                <wp:positionH relativeFrom="column">
                  <wp:posOffset>2194560</wp:posOffset>
                </wp:positionH>
                <wp:positionV relativeFrom="paragraph">
                  <wp:posOffset>841375</wp:posOffset>
                </wp:positionV>
                <wp:extent cx="635" cy="549275"/>
                <wp:effectExtent l="0" t="0" r="0" b="0"/>
                <wp:wrapNone/>
                <wp:docPr id="725"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flip:y;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66.25pt" to="172.8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38272" behindDoc="0" locked="0" layoutInCell="0" allowOverlap="1">
                <wp:simplePos x="0" y="0"/>
                <wp:positionH relativeFrom="column">
                  <wp:posOffset>2743200</wp:posOffset>
                </wp:positionH>
                <wp:positionV relativeFrom="paragraph">
                  <wp:posOffset>658495</wp:posOffset>
                </wp:positionV>
                <wp:extent cx="635" cy="183515"/>
                <wp:effectExtent l="0" t="0" r="0" b="0"/>
                <wp:wrapNone/>
                <wp:docPr id="72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flip: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1.85pt" to="216.0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41344" behindDoc="0" locked="0" layoutInCell="0" allowOverlap="1">
                <wp:simplePos x="0" y="0"/>
                <wp:positionH relativeFrom="column">
                  <wp:posOffset>2377440</wp:posOffset>
                </wp:positionH>
                <wp:positionV relativeFrom="paragraph">
                  <wp:posOffset>658495</wp:posOffset>
                </wp:positionV>
                <wp:extent cx="635" cy="183515"/>
                <wp:effectExtent l="0" t="0" r="0" b="0"/>
                <wp:wrapNone/>
                <wp:docPr id="723"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51.85pt" to="187.2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44416" behindDoc="0" locked="0" layoutInCell="0" allowOverlap="1">
                <wp:simplePos x="0" y="0"/>
                <wp:positionH relativeFrom="column">
                  <wp:posOffset>3108960</wp:posOffset>
                </wp:positionH>
                <wp:positionV relativeFrom="paragraph">
                  <wp:posOffset>658495</wp:posOffset>
                </wp:positionV>
                <wp:extent cx="635" cy="183515"/>
                <wp:effectExtent l="0" t="0" r="0" b="0"/>
                <wp:wrapNone/>
                <wp:docPr id="722"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51.85pt" to="244.8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59776" behindDoc="0" locked="0" layoutInCell="0" allowOverlap="1">
                <wp:simplePos x="0" y="0"/>
                <wp:positionH relativeFrom="column">
                  <wp:posOffset>3474720</wp:posOffset>
                </wp:positionH>
                <wp:positionV relativeFrom="paragraph">
                  <wp:posOffset>658495</wp:posOffset>
                </wp:positionV>
                <wp:extent cx="635" cy="183515"/>
                <wp:effectExtent l="0" t="0" r="0" b="0"/>
                <wp:wrapNone/>
                <wp:docPr id="721"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51.85pt" to="273.6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1824" behindDoc="0" locked="0" layoutInCell="0" allowOverlap="1">
                <wp:simplePos x="0" y="0"/>
                <wp:positionH relativeFrom="column">
                  <wp:posOffset>3840480</wp:posOffset>
                </wp:positionH>
                <wp:positionV relativeFrom="paragraph">
                  <wp:posOffset>658495</wp:posOffset>
                </wp:positionV>
                <wp:extent cx="635" cy="183515"/>
                <wp:effectExtent l="0" t="0" r="0" b="0"/>
                <wp:wrapNone/>
                <wp:docPr id="720"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351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8"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51.85pt" to="302.4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3872" behindDoc="0" locked="0" layoutInCell="0" allowOverlap="1">
                <wp:simplePos x="0" y="0"/>
                <wp:positionH relativeFrom="column">
                  <wp:posOffset>4206240</wp:posOffset>
                </wp:positionH>
                <wp:positionV relativeFrom="paragraph">
                  <wp:posOffset>658495</wp:posOffset>
                </wp:positionV>
                <wp:extent cx="635" cy="732155"/>
                <wp:effectExtent l="0" t="0" r="0" b="0"/>
                <wp:wrapNone/>
                <wp:docPr id="719"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51.85pt" to="331.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65920" behindDoc="0" locked="0" layoutInCell="0" allowOverlap="1">
                <wp:simplePos x="0" y="0"/>
                <wp:positionH relativeFrom="column">
                  <wp:posOffset>2377440</wp:posOffset>
                </wp:positionH>
                <wp:positionV relativeFrom="paragraph">
                  <wp:posOffset>475615</wp:posOffset>
                </wp:positionV>
                <wp:extent cx="635" cy="183515"/>
                <wp:effectExtent l="0" t="0" r="0" b="0"/>
                <wp:wrapNone/>
                <wp:docPr id="718"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37.45pt" to="187.2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67968" behindDoc="0" locked="0" layoutInCell="0" allowOverlap="1">
                <wp:simplePos x="0" y="0"/>
                <wp:positionH relativeFrom="column">
                  <wp:posOffset>2743200</wp:posOffset>
                </wp:positionH>
                <wp:positionV relativeFrom="paragraph">
                  <wp:posOffset>475615</wp:posOffset>
                </wp:positionV>
                <wp:extent cx="635" cy="183515"/>
                <wp:effectExtent l="0" t="0" r="0" b="0"/>
                <wp:wrapNone/>
                <wp:docPr id="717"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7.45pt" to="216.0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0016" behindDoc="0" locked="0" layoutInCell="0" allowOverlap="1">
                <wp:simplePos x="0" y="0"/>
                <wp:positionH relativeFrom="column">
                  <wp:posOffset>3108960</wp:posOffset>
                </wp:positionH>
                <wp:positionV relativeFrom="paragraph">
                  <wp:posOffset>475615</wp:posOffset>
                </wp:positionV>
                <wp:extent cx="635" cy="183515"/>
                <wp:effectExtent l="0" t="0" r="0" b="0"/>
                <wp:wrapNone/>
                <wp:docPr id="716"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37.45pt" to="244.8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2064" behindDoc="0" locked="0" layoutInCell="0" allowOverlap="1">
                <wp:simplePos x="0" y="0"/>
                <wp:positionH relativeFrom="column">
                  <wp:posOffset>3474720</wp:posOffset>
                </wp:positionH>
                <wp:positionV relativeFrom="paragraph">
                  <wp:posOffset>475615</wp:posOffset>
                </wp:positionV>
                <wp:extent cx="635" cy="183515"/>
                <wp:effectExtent l="0" t="0" r="0" b="0"/>
                <wp:wrapNone/>
                <wp:docPr id="715"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37.45pt" to="273.6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4112" behindDoc="0" locked="0" layoutInCell="0" allowOverlap="1">
                <wp:simplePos x="0" y="0"/>
                <wp:positionH relativeFrom="column">
                  <wp:posOffset>3840480</wp:posOffset>
                </wp:positionH>
                <wp:positionV relativeFrom="paragraph">
                  <wp:posOffset>475615</wp:posOffset>
                </wp:positionV>
                <wp:extent cx="635" cy="183515"/>
                <wp:effectExtent l="0" t="0" r="0" b="0"/>
                <wp:wrapNone/>
                <wp:docPr id="714"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37.45pt" to="302.4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76160" behindDoc="0" locked="0" layoutInCell="0" allowOverlap="1">
                <wp:simplePos x="0" y="0"/>
                <wp:positionH relativeFrom="column">
                  <wp:posOffset>4206240</wp:posOffset>
                </wp:positionH>
                <wp:positionV relativeFrom="paragraph">
                  <wp:posOffset>475615</wp:posOffset>
                </wp:positionV>
                <wp:extent cx="635" cy="183515"/>
                <wp:effectExtent l="0" t="0" r="0" b="0"/>
                <wp:wrapNone/>
                <wp:docPr id="713"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37.45pt" to="331.2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" o:allowincell="f" strokeweight="1pt">
                <v:stroke startarrowlength="long" endarrow="open" endarrowlength="long"/>
              </v:line>
            </w:pict>
          </mc:Fallback>
        </mc:AlternateContent>
      </w:r>
      <w:r w:rsidR="003A5293">
        <w:t>3.</w:t>
      </w:r>
      <w:r w:rsidR="003A5293">
        <w:tab/>
        <w:t>Determine the pole of the bar magnet that is being inserted into the illustrated induction coil.</w:t>
      </w:r>
    </w:p>
    <w:p w:rsidR="003A5293" w:rsidRDefault="00473827">
      <w:pPr>
        <w:widowControl w:val="0"/>
        <w:ind w:left="576" w:hanging="576"/>
      </w:pPr>
      <w:r>
        <w:rPr>
          <w:noProof/>
          <w:lang w:eastAsia="en-CA"/>
        </w:rPr>
        <mc:AlternateContent>
          <mc:Choice Requires="wps">
            <w:drawing>
              <wp:anchor distT="0" distB="0" distL="114300" distR="114300" simplePos="0" relativeHeight="251678208" behindDoc="0" locked="0" layoutInCell="0" allowOverlap="1">
                <wp:simplePos x="0" y="0"/>
                <wp:positionH relativeFrom="column">
                  <wp:posOffset>731520</wp:posOffset>
                </wp:positionH>
                <wp:positionV relativeFrom="paragraph">
                  <wp:posOffset>125095</wp:posOffset>
                </wp:positionV>
                <wp:extent cx="1097915" cy="183515"/>
                <wp:effectExtent l="0" t="0" r="0" b="0"/>
                <wp:wrapNone/>
                <wp:docPr id="712"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A5293" w:rsidRDefault="003A5293">
                            <w:pPr>
                              <w:jc w:val="right"/>
                            </w:pP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8" o:spid="_x0000_s1207" style="position:absolute;left:0;text-align:left;margin-left:57.6pt;margin-top:9.85pt;width:86.45pt;height:14.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" o:allowincell="f" filled="f" strokeweight="1pt">
                <v:textbox inset="1pt,1pt,1pt,1pt">
                  <w:txbxContent>
                    <w:p w:rsidR="003A5293" w:rsidRDefault="003A5293">
                      <w:pPr>
                        <w:jc w:val="right"/>
                      </w:pPr>
                      <w:r>
                        <w:t xml:space="preserve"> ?</w:t>
                      </w:r>
                    </w:p>
                  </w:txbxContent>
                </v:textbox>
              </v:rect>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680256" behindDoc="0" locked="0" layoutInCell="0" allowOverlap="1">
                <wp:simplePos x="0" y="0"/>
                <wp:positionH relativeFrom="column">
                  <wp:posOffset>914400</wp:posOffset>
                </wp:positionH>
                <wp:positionV relativeFrom="paragraph">
                  <wp:posOffset>140335</wp:posOffset>
                </wp:positionV>
                <wp:extent cx="732155" cy="635"/>
                <wp:effectExtent l="0" t="0" r="0" b="0"/>
                <wp:wrapNone/>
                <wp:docPr id="71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05pt" to="129.6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" o:allowincell="f" strokeweight="1pt">
                <v:stroke startarrowlength="long" endarrow="open" endarrowlength="long"/>
              </v:line>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29056" behindDoc="0" locked="0" layoutInCell="0" allowOverlap="1">
                <wp:simplePos x="0" y="0"/>
                <wp:positionH relativeFrom="column">
                  <wp:posOffset>2011680</wp:posOffset>
                </wp:positionH>
                <wp:positionV relativeFrom="paragraph">
                  <wp:posOffset>147955</wp:posOffset>
                </wp:positionV>
                <wp:extent cx="366395" cy="183515"/>
                <wp:effectExtent l="0" t="0" r="0" b="0"/>
                <wp:wrapNone/>
                <wp:docPr id="710" name="Rectangl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I</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0" o:spid="_x0000_s1208" style="position:absolute;left:0;text-align:left;margin-left:158.4pt;margin-top:11.65pt;width:28.85pt;height:14.4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" o:allowincell="f" filled="f" stroked="f" strokeweight="4pt">
                <v:textbox inset="1pt,1pt,1pt,1pt">
                  <w:txbxContent>
                    <w:p w:rsidR="003A5293" w:rsidRDefault="003A5293">
                      <w:r>
                        <w:t>I</w:t>
                      </w:r>
                    </w:p>
                  </w:txbxContent>
                </v:textbox>
              </v:rect>
            </w:pict>
          </mc:Fallback>
        </mc:AlternateConten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r>
        <w:t>4.</w:t>
      </w:r>
      <w:r>
        <w:tab/>
        <w:t>Which end of the conductor will become negative?  What is the direction of current flow?</w:t>
      </w:r>
    </w:p>
    <w:p w:rsidR="003A5293" w:rsidRDefault="00473827">
      <w:pPr>
        <w:widowControl w:val="0"/>
        <w:ind w:left="576" w:hanging="576"/>
      </w:pPr>
      <w:r>
        <w:rPr>
          <w:noProof/>
          <w:lang w:eastAsia="en-CA"/>
        </w:rPr>
        <mc:AlternateContent>
          <mc:Choice Requires="wps">
            <w:drawing>
              <wp:anchor distT="0" distB="0" distL="114300" distR="114300" simplePos="0" relativeHeight="251642368" behindDoc="0" locked="0" layoutInCell="0" allowOverlap="1">
                <wp:simplePos x="0" y="0"/>
                <wp:positionH relativeFrom="column">
                  <wp:posOffset>2194560</wp:posOffset>
                </wp:positionH>
                <wp:positionV relativeFrom="paragraph">
                  <wp:posOffset>660400</wp:posOffset>
                </wp:positionV>
                <wp:extent cx="635" cy="544830"/>
                <wp:effectExtent l="0" t="0" r="0" b="0"/>
                <wp:wrapNone/>
                <wp:docPr id="709"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4830"/>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52pt" to="172.8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" o:allowincell="f" strokeweight="1pt">
                <v:stroke startarrowlength="long" endarrow="open" endarrowlength="long"/>
              </v:line>
            </w:pict>
          </mc:Fallback>
        </mc:AlternateContent>
      </w:r>
      <w:r>
        <w:rPr>
          <w:noProof/>
          <w:lang w:eastAsia="en-CA"/>
        </w:rPr>
        <mc:AlternateContent>
          <mc:Choice Requires="wps">
            <w:drawing>
              <wp:anchor distT="0" distB="0" distL="114300" distR="114300" simplePos="0" relativeHeight="251639296" behindDoc="0" locked="0" layoutInCell="0" allowOverlap="1">
                <wp:simplePos x="0" y="0"/>
                <wp:positionH relativeFrom="column">
                  <wp:posOffset>1645920</wp:posOffset>
                </wp:positionH>
                <wp:positionV relativeFrom="paragraph">
                  <wp:posOffset>97790</wp:posOffset>
                </wp:positionV>
                <wp:extent cx="366395" cy="366395"/>
                <wp:effectExtent l="0" t="0" r="0" b="0"/>
                <wp:wrapNone/>
                <wp:docPr id="70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209" style="position:absolute;left:0;text-align:left;margin-left:129.6pt;margin-top:7.7pt;width:28.85pt;height:28.8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" o:allowincell="f" filled="f" stroked="f" strokeweight="1pt">
                <v:textbox inset="1pt,1pt,1pt,1pt">
                  <w:txbxContent>
                    <w:p w:rsidR="003A5293" w:rsidRDefault="003A5293">
                      <w:pPr>
                        <w:jc w:val="center"/>
                      </w:pPr>
                      <w:r>
                        <w:t>A</w:t>
                      </w:r>
                    </w:p>
                  </w:txbxContent>
                </v:textbox>
              </v:rect>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33152" behindDoc="0" locked="0" layoutInCell="0" allowOverlap="1">
                <wp:simplePos x="0" y="0"/>
                <wp:positionH relativeFrom="column">
                  <wp:posOffset>2011680</wp:posOffset>
                </wp:positionH>
                <wp:positionV relativeFrom="paragraph">
                  <wp:posOffset>114935</wp:posOffset>
                </wp:positionV>
                <wp:extent cx="732155" cy="1285240"/>
                <wp:effectExtent l="0" t="0" r="0" b="0"/>
                <wp:wrapNone/>
                <wp:docPr id="707"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285240"/>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9.05pt" to="216.0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" o:allowincell="f" strokeweight="4pt">
                <v:stroke startarrowlength="long" endarrowlength="long"/>
              </v:line>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11648" behindDoc="0" locked="0" layoutInCell="0" allowOverlap="1">
                <wp:simplePos x="0" y="0"/>
                <wp:positionH relativeFrom="column">
                  <wp:posOffset>365760</wp:posOffset>
                </wp:positionH>
                <wp:positionV relativeFrom="paragraph">
                  <wp:posOffset>122555</wp:posOffset>
                </wp:positionV>
                <wp:extent cx="1097915" cy="635"/>
                <wp:effectExtent l="0" t="0" r="0" b="0"/>
                <wp:wrapNone/>
                <wp:docPr id="706"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9.65pt" to="115.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17792" behindDoc="0" locked="0" layoutInCell="0" allowOverlap="1">
                <wp:simplePos x="0" y="0"/>
                <wp:positionH relativeFrom="column">
                  <wp:posOffset>1463040</wp:posOffset>
                </wp:positionH>
                <wp:positionV relativeFrom="paragraph">
                  <wp:posOffset>122555</wp:posOffset>
                </wp:positionV>
                <wp:extent cx="366395" cy="549275"/>
                <wp:effectExtent l="0" t="0" r="0" b="0"/>
                <wp:wrapNone/>
                <wp:docPr id="70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9.65pt" to="144.05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" o:allowincell="f" strokeweight="1pt">
                <v:stroke startarrowlength="long" endarrowlength="long"/>
              </v:line>
            </w:pict>
          </mc:Fallback>
        </mc:AlternateContent>
      </w:r>
      <w:r>
        <w:rPr>
          <w:noProof/>
          <w:lang w:eastAsia="en-CA"/>
        </w:rPr>
        <mc:AlternateContent>
          <mc:Choice Requires="wpg">
            <w:drawing>
              <wp:anchor distT="0" distB="0" distL="114300" distR="114300" simplePos="0" relativeHeight="251630080" behindDoc="0" locked="0" layoutInCell="0" allowOverlap="1">
                <wp:simplePos x="0" y="0"/>
                <wp:positionH relativeFrom="column">
                  <wp:posOffset>2926080</wp:posOffset>
                </wp:positionH>
                <wp:positionV relativeFrom="paragraph">
                  <wp:posOffset>113030</wp:posOffset>
                </wp:positionV>
                <wp:extent cx="1463675" cy="915035"/>
                <wp:effectExtent l="0" t="0" r="0" b="0"/>
                <wp:wrapNone/>
                <wp:docPr id="69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915035"/>
                          <a:chOff x="0" y="0"/>
                          <a:chExt cx="20000" cy="20174"/>
                        </a:xfrm>
                      </wpg:grpSpPr>
                      <wps:wsp>
                        <wps:cNvPr id="697" name="Line 172"/>
                        <wps:cNvCnPr/>
                        <wps:spPr bwMode="auto">
                          <a:xfrm>
                            <a:off x="0" y="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8" name="Line 173"/>
                        <wps:cNvCnPr/>
                        <wps:spPr bwMode="auto">
                          <a:xfrm>
                            <a:off x="4998" y="12096"/>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9" name="Line 174"/>
                        <wps:cNvCnPr/>
                        <wps:spPr bwMode="auto">
                          <a:xfrm>
                            <a:off x="0" y="0"/>
                            <a:ext cx="5007"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0" name="Line 175"/>
                        <wps:cNvCnPr/>
                        <wps:spPr bwMode="auto">
                          <a:xfrm>
                            <a:off x="0" y="0"/>
                            <a:ext cx="9"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1" name="Line 176"/>
                        <wps:cNvCnPr/>
                        <wps:spPr bwMode="auto">
                          <a:xfrm>
                            <a:off x="4998" y="12096"/>
                            <a:ext cx="9" cy="80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2" name="Line 177"/>
                        <wps:cNvCnPr/>
                        <wps:spPr bwMode="auto">
                          <a:xfrm>
                            <a:off x="0" y="8064"/>
                            <a:ext cx="5007" cy="1211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 name="Line 178"/>
                        <wps:cNvCnPr/>
                        <wps:spPr bwMode="auto">
                          <a:xfrm>
                            <a:off x="4998" y="20160"/>
                            <a:ext cx="15002" cy="1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4" name="Rectangle 179"/>
                        <wps:cNvSpPr>
                          <a:spLocks noChangeArrowheads="1"/>
                        </wps:cNvSpPr>
                        <wps:spPr bwMode="auto">
                          <a:xfrm>
                            <a:off x="7497" y="4032"/>
                            <a:ext cx="7505" cy="8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210" style="position:absolute;left:0;text-align:left;margin-left:230.4pt;margin-top:8.9pt;width:115.25pt;height:72.05pt;z-index:251630080" coordsize="20000,20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" o:allowincell="f">
                <v:line id="Line 172" o:spid="_x0000_s1211" style="position:absolute;visibility:visible;mso-wrap-style:square" from="0,0" to="150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xep8YAAADcAAAADwAAAGRycy9kb3ducmV2LnhtbESPQWvCQBSE70L/w/IKvemmOcQ2uoZS&#10;qEhRilrB4zP7TGKzb9PsauK/dwsFj8PMfMNMs97U4kKtqywreB5FIIhzqysuFHxvP4YvIJxH1lhb&#10;JgVXcpDNHgZTTLXteE2XjS9EgLBLUUHpfZNK6fKSDLqRbYiDd7StQR9kW0jdYhfgppZxFCXSYMVh&#10;ocSG3kvKfzZno+DQd0s93+rV9XP+u0pOX4td7PdKPT32bxMQnnp/D/+3F1pB8jqGvzPh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sXqfGAAAA3AAAAA8AAAAAAAAA&#10;AAAAAAAAoQIAAGRycy9kb3ducmV2LnhtbFBLBQYAAAAABAAEAPkAAACUAwAAAAA=&#10;" strokeweight="1pt">
                  <v:stroke startarrowlength="long" endarrowlength="long"/>
                </v:line>
                <v:line id="Line 173" o:spid="_x0000_s1212" style="position:absolute;visibility:visible;mso-wrap-style:square" from="4998,12096" to="20000,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PK1cQAAADcAAAADwAAAGRycy9kb3ducmV2LnhtbERPTWvCQBC9C/0Pywi96cYcQhuzCUWo&#10;iFRKtQWPY3ZMUrOzMbs18d93D4UeH+87K0bTihv1rrGsYDGPQBCXVjdcKfg8vM6eQDiPrLG1TAru&#10;5KDIHyYZptoO/EG3va9ECGGXooLa+y6V0pU1GXRz2xEH7mx7gz7AvpK6xyGEm1bGUZRIgw2Hhho7&#10;WtVUXvY/RsFpHN70+qB39+36uku+3zdfsT8q9TgdX5YgPI3+X/zn3mgFyXNYG86EI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8rVxAAAANwAAAAPAAAAAAAAAAAA&#10;AAAAAKECAABkcnMvZG93bnJldi54bWxQSwUGAAAAAAQABAD5AAAAkgMAAAAA&#10;" strokeweight="1pt">
                  <v:stroke startarrowlength="long" endarrowlength="long"/>
                </v:line>
                <v:line id="Line 174" o:spid="_x0000_s1213" style="position:absolute;visibility:visible;mso-wrap-style:square" from="0,0" to="5007,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vTsYAAADcAAAADwAAAGRycy9kb3ducmV2LnhtbESPQWvCQBSE70L/w/IKvemmHkKNriKF&#10;ikhDqWnB4zP7TGKzb2N2m8R/3y0IHoeZ+YZZrAZTi45aV1lW8DyJQBDnVldcKPjK3sYvIJxH1lhb&#10;JgVXcrBaPowWmGjb8yd1e1+IAGGXoILS+yaR0uUlGXQT2xAH72Rbgz7ItpC6xT7ATS2nURRLgxWH&#10;hRIbei0p/9n/GgXHoX/Xm0yn193mksbnj+331B+Uenoc1nMQngZ/D9/aW60gns3g/0w4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b07GAAAA3AAAAA8AAAAAAAAA&#10;AAAAAAAAoQIAAGRycy9kb3ducmV2LnhtbFBLBQYAAAAABAAEAPkAAACUAwAAAAA=&#10;" strokeweight="1pt">
                  <v:stroke startarrowlength="long" endarrowlength="long"/>
                </v:line>
                <v:line id="Line 175" o:spid="_x0000_s1214" style="position:absolute;visibility:visible;mso-wrap-style:square" from="0,0" to="9,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5cycIAAADcAAAADwAAAGRycy9kb3ducmV2LnhtbERPy4rCMBTdC/5DuII7TXXhDNUoIigy&#10;jMj4AJfX5tpWm5tOE239e7MQXB7OezJrTCEeVLncsoJBPwJBnFidc6rgsF/2vkE4j6yxsEwKnuRg&#10;Nm23JhhrW/MfPXY+FSGEXYwKMu/LWEqXZGTQ9W1JHLiLrQz6AKtU6grrEG4KOYyikTSYc2jIsKRF&#10;RsltdzcKzk39q1d7vXn+rP43o+t2fRz6k1LdTjMfg/DU+I/47V5rBV9RmB/OhCMgp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5cycIAAADcAAAADwAAAAAAAAAAAAAA&#10;AAChAgAAZHJzL2Rvd25yZXYueG1sUEsFBgAAAAAEAAQA+QAAAJADAAAAAA==&#10;" strokeweight="1pt">
                  <v:stroke startarrowlength="long" endarrowlength="long"/>
                </v:line>
                <v:line id="Line 176" o:spid="_x0000_s1215" style="position:absolute;visibility:visible;mso-wrap-style:square" from="4998,12096" to="5007,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L5UsYAAADcAAAADwAAAGRycy9kb3ducmV2LnhtbESPQWvCQBSE7wX/w/KE3pqNOVhJXUUE&#10;g5RK0Sj0+Jp9TaLZtzG7NfHfdwuFHoeZ+YaZLwfTiBt1rrasYBLFIIgLq2suFRzzzdMMhPPIGhvL&#10;pOBODpaL0cMcU2173tPt4EsRIOxSVFB536ZSuqIigy6yLXHwvmxn0AfZlVJ32Ae4aWQSx1NpsOaw&#10;UGFL64qKy+HbKPgc+jed5Xp3f82uu+n5fXtK/IdSj+Nh9QLC0+D/w3/trVbwHE/g90w4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i+VLGAAAA3AAAAA8AAAAAAAAA&#10;AAAAAAAAoQIAAGRycy9kb3ducmV2LnhtbFBLBQYAAAAABAAEAPkAAACUAwAAAAA=&#10;" strokeweight="1pt">
                  <v:stroke startarrowlength="long" endarrowlength="long"/>
                </v:line>
                <v:line id="Line 177" o:spid="_x0000_s1216" style="position:absolute;visibility:visible;mso-wrap-style:square" from="0,8064" to="5007,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BnJcUAAADcAAAADwAAAGRycy9kb3ducmV2LnhtbESPQWvCQBSE7wX/w/KE3urGHKxEVxGh&#10;IkUpagWPz+wziWbfptnVxH/vCkKPw8x8w4ynrSnFjWpXWFbQ70UgiFOrC84U/O6+PoYgnEfWWFom&#10;BXdyMJ103saYaNvwhm5bn4kAYZeggtz7KpHSpTkZdD1bEQfvZGuDPsg6k7rGJsBNKeMoGkiDBYeF&#10;HCua55Retlej4Ng2K73Y6fX9e/G3Hpx/lvvYH5R677azEQhPrf8Pv9pLreAziuF5Jh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BnJcUAAADcAAAADwAAAAAAAAAA&#10;AAAAAAChAgAAZHJzL2Rvd25yZXYueG1sUEsFBgAAAAAEAAQA+QAAAJMDAAAAAA==&#10;" strokeweight="1pt">
                  <v:stroke startarrowlength="long" endarrowlength="long"/>
                </v:line>
                <v:line id="Line 178" o:spid="_x0000_s1217" style="position:absolute;visibility:visible;mso-wrap-style:square" from="4998,20160" to="20000,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CvsYAAADcAAAADwAAAGRycy9kb3ducmV2LnhtbESPQWvCQBSE7wX/w/KE3uqmFmyJbkIR&#10;FJFK0VTw+My+JqnZtzG7mvjvu4WCx2FmvmFmaW9qcaXWVZYVPI8iEMS51RUXCr6yxdMbCOeRNdaW&#10;ScGNHKTJ4GGGsbYdb+m684UIEHYxKii9b2IpXV6SQTeyDXHwvm1r0AfZFlK32AW4qeU4iibSYMVh&#10;ocSG5iXlp93FKDj23YdeZnpzWy/Pm8nP52o/9gelHof9+xSEp97fw//tlVbwGr3A35lwBGT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8wr7GAAAA3AAAAA8AAAAAAAAA&#10;AAAAAAAAoQIAAGRycy9kb3ducmV2LnhtbFBLBQYAAAAABAAEAPkAAACUAwAAAAA=&#10;" strokeweight="1pt">
                  <v:stroke startarrowlength="long" endarrowlength="long"/>
                </v:line>
                <v:rect id="Rectangle 179" o:spid="_x0000_s1218" style="position:absolute;left:7497;top:4032;width:7505;height: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o0cQA&#10;AADcAAAADwAAAGRycy9kb3ducmV2LnhtbESPT2vCQBTE70K/w/IK3nSj+K+pq1RBEE82be+P7GuS&#10;mn27za4xfntXEDwOM/MbZrnuTC1aanxlWcFomIAgzq2uuFDw/bUbLED4gKyxtkwKruRhvXrpLTHV&#10;9sKf1GahEBHCPkUFZQguldLnJRn0Q+uIo/drG4MhyqaQusFLhJtajpNkJg1WHBdKdLQtKT9lZ6Pg&#10;NPqftn96fnhbzHgzPhzdj9s5pfqv3cc7iEBdeIYf7b1WME8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bKNHEAAAA3AAAAA8AAAAAAAAAAAAAAAAAmAIAAGRycy9k&#10;b3ducmV2LnhtbFBLBQYAAAAABAAEAPUAAACJAwAAAAA=&#10;" filled="f" stroked="f" strokeweight="1pt">
                  <v:textbox inset="1pt,1pt,1pt,1pt">
                    <w:txbxContent>
                      <w:p w:rsidR="003A5293" w:rsidRDefault="003A5293">
                        <w:r>
                          <w:rPr>
                            <w:sz w:val="32"/>
                          </w:rPr>
                          <w:t>S</w:t>
                        </w:r>
                      </w:p>
                    </w:txbxContent>
                  </v:textbox>
                </v:rect>
              </v:group>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27008" behindDoc="0" locked="0" layoutInCell="0" allowOverlap="1">
                <wp:simplePos x="0" y="0"/>
                <wp:positionH relativeFrom="column">
                  <wp:posOffset>914400</wp:posOffset>
                </wp:positionH>
                <wp:positionV relativeFrom="paragraph">
                  <wp:posOffset>130175</wp:posOffset>
                </wp:positionV>
                <wp:extent cx="549275" cy="366395"/>
                <wp:effectExtent l="0" t="0" r="0" b="0"/>
                <wp:wrapNone/>
                <wp:docPr id="695"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rPr>
                                <w:sz w:val="32"/>
                              </w:rPr>
                              <w:t>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219" style="position:absolute;left:0;text-align:left;margin-left:1in;margin-top:10.25pt;width:43.25pt;height:28.8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" o:allowincell="f" filled="f" stroked="f" strokeweight="1pt">
                <v:textbox inset="1pt,1pt,1pt,1pt">
                  <w:txbxContent>
                    <w:p w:rsidR="003A5293" w:rsidRDefault="003A5293">
                      <w:r>
                        <w:rPr>
                          <w:sz w:val="32"/>
                        </w:rPr>
                        <w:t>N</w:t>
                      </w:r>
                    </w:p>
                  </w:txbxContent>
                </v:textbox>
              </v:rect>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614720" behindDoc="0" locked="0" layoutInCell="0" allowOverlap="1">
                <wp:simplePos x="0" y="0"/>
                <wp:positionH relativeFrom="column">
                  <wp:posOffset>548640</wp:posOffset>
                </wp:positionH>
                <wp:positionV relativeFrom="paragraph">
                  <wp:posOffset>145415</wp:posOffset>
                </wp:positionV>
                <wp:extent cx="1280795" cy="635"/>
                <wp:effectExtent l="0" t="0" r="0" b="0"/>
                <wp:wrapNone/>
                <wp:docPr id="694"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1.45pt" to="144.0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" o:allowincell="f" strokeweight="1pt">
                <v:stroke startarrowlength="long" endarrowlength="long"/>
              </v:line>
            </w:pict>
          </mc:Fallback>
        </mc:AlternateContent>
      </w:r>
      <w:r>
        <w:rPr>
          <w:noProof/>
          <w:lang w:eastAsia="en-CA"/>
        </w:rPr>
        <mc:AlternateContent>
          <mc:Choice Requires="wps">
            <w:drawing>
              <wp:anchor distT="0" distB="0" distL="114300" distR="114300" simplePos="0" relativeHeight="251623936" behindDoc="0" locked="0" layoutInCell="0" allowOverlap="1">
                <wp:simplePos x="0" y="0"/>
                <wp:positionH relativeFrom="column">
                  <wp:posOffset>1828800</wp:posOffset>
                </wp:positionH>
                <wp:positionV relativeFrom="paragraph">
                  <wp:posOffset>145415</wp:posOffset>
                </wp:positionV>
                <wp:extent cx="635" cy="366395"/>
                <wp:effectExtent l="0" t="0" r="0" b="0"/>
                <wp:wrapNone/>
                <wp:docPr id="693"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45pt" to="144.0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" o:allowincell="f" strokeweight="1pt">
                <v:stroke startarrowlength="long" endarrowlength="long"/>
              </v:line>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645440" behindDoc="0" locked="0" layoutInCell="0" allowOverlap="1">
                <wp:simplePos x="0" y="0"/>
                <wp:positionH relativeFrom="column">
                  <wp:posOffset>548640</wp:posOffset>
                </wp:positionH>
                <wp:positionV relativeFrom="paragraph">
                  <wp:posOffset>160655</wp:posOffset>
                </wp:positionV>
                <wp:extent cx="1829435" cy="366395"/>
                <wp:effectExtent l="0" t="0" r="0" b="0"/>
                <wp:wrapNone/>
                <wp:docPr id="692"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  Wire is pulled downwar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220" style="position:absolute;left:0;text-align:left;margin-left:43.2pt;margin-top:12.65pt;width:144.05pt;height:28.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" o:allowincell="f" filled="f" stroked="f" strokeweight="1pt">
                <v:textbox inset="1pt,1pt,1pt,1pt">
                  <w:txbxContent>
                    <w:p w:rsidR="003A5293" w:rsidRDefault="003A5293">
                      <w:r>
                        <w:t xml:space="preserve">  Wire is pulled downward</w:t>
                      </w:r>
                    </w:p>
                  </w:txbxContent>
                </v:textbox>
              </v:rect>
            </w:pict>
          </mc:Fallback>
        </mc:AlternateContent>
      </w:r>
      <w:r>
        <w:rPr>
          <w:noProof/>
          <w:lang w:eastAsia="en-CA"/>
        </w:rPr>
        <mc:AlternateContent>
          <mc:Choice Requires="wps">
            <w:drawing>
              <wp:anchor distT="0" distB="0" distL="114300" distR="114300" simplePos="0" relativeHeight="251620864" behindDoc="0" locked="0" layoutInCell="0" allowOverlap="1">
                <wp:simplePos x="0" y="0"/>
                <wp:positionH relativeFrom="column">
                  <wp:posOffset>548640</wp:posOffset>
                </wp:positionH>
                <wp:positionV relativeFrom="paragraph">
                  <wp:posOffset>160655</wp:posOffset>
                </wp:positionV>
                <wp:extent cx="1280795" cy="635"/>
                <wp:effectExtent l="0" t="0" r="0" b="0"/>
                <wp:wrapNone/>
                <wp:docPr id="691"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2.65pt" to="144.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" o:allowincell="f" strokeweight="1pt">
                <v:stroke startarrowlength="long" endarrowlength="long"/>
              </v:line>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36224" behindDoc="0" locked="0" layoutInCell="0" allowOverlap="1">
                <wp:simplePos x="0" y="0"/>
                <wp:positionH relativeFrom="column">
                  <wp:posOffset>2377440</wp:posOffset>
                </wp:positionH>
                <wp:positionV relativeFrom="paragraph">
                  <wp:posOffset>158750</wp:posOffset>
                </wp:positionV>
                <wp:extent cx="366395" cy="366395"/>
                <wp:effectExtent l="0" t="0" r="0" b="0"/>
                <wp:wrapNone/>
                <wp:docPr id="690" name="Rectangl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jc w:val="center"/>
                            </w:pPr>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9" o:spid="_x0000_s1221" style="position:absolute;left:0;text-align:left;margin-left:187.2pt;margin-top:12.5pt;width:28.85pt;height:28.8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" o:allowincell="f" filled="f" stroked="f" strokeweight="1pt">
                <v:textbox inset="1pt,1pt,1pt,1pt">
                  <w:txbxContent>
                    <w:p w:rsidR="003A5293" w:rsidRDefault="003A5293">
                      <w:pPr>
                        <w:jc w:val="center"/>
                      </w:pPr>
                      <w:r>
                        <w:t>B</w:t>
                      </w:r>
                    </w:p>
                  </w:txbxContent>
                </v:textbox>
              </v:rect>
            </w:pict>
          </mc:Fallback>
        </mc:AlternateConten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r>
        <w:br w:type="page"/>
      </w:r>
      <w:r>
        <w:lastRenderedPageBreak/>
        <w:t>5.</w:t>
      </w:r>
      <w:r>
        <w:tab/>
        <w:t>Which way will the electrons flow in the circuit below?</w: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g">
            <w:drawing>
              <wp:anchor distT="0" distB="0" distL="114300" distR="114300" simplePos="0" relativeHeight="251682304" behindDoc="0" locked="0" layoutInCell="0" allowOverlap="1">
                <wp:simplePos x="0" y="0"/>
                <wp:positionH relativeFrom="column">
                  <wp:posOffset>1280160</wp:posOffset>
                </wp:positionH>
                <wp:positionV relativeFrom="paragraph">
                  <wp:posOffset>121920</wp:posOffset>
                </wp:positionV>
                <wp:extent cx="3841115" cy="1646555"/>
                <wp:effectExtent l="0" t="0" r="0" b="0"/>
                <wp:wrapNone/>
                <wp:docPr id="678"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115" cy="1646555"/>
                          <a:chOff x="3456" y="1464"/>
                          <a:chExt cx="6049" cy="2593"/>
                        </a:xfrm>
                      </wpg:grpSpPr>
                      <wps:wsp>
                        <wps:cNvPr id="679" name="Line 269"/>
                        <wps:cNvCnPr/>
                        <wps:spPr bwMode="auto">
                          <a:xfrm>
                            <a:off x="3744" y="1752"/>
                            <a:ext cx="4321" cy="1"/>
                          </a:xfrm>
                          <a:prstGeom prst="line">
                            <a:avLst/>
                          </a:prstGeom>
                          <a:noFill/>
                          <a:ln w="254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Line 274"/>
                        <wps:cNvCnPr/>
                        <wps:spPr bwMode="auto">
                          <a:xfrm>
                            <a:off x="3744" y="3768"/>
                            <a:ext cx="4321" cy="1"/>
                          </a:xfrm>
                          <a:prstGeom prst="line">
                            <a:avLst/>
                          </a:prstGeom>
                          <a:noFill/>
                          <a:ln w="254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Line 279"/>
                        <wps:cNvCnPr/>
                        <wps:spPr bwMode="auto">
                          <a:xfrm>
                            <a:off x="6048" y="1464"/>
                            <a:ext cx="1" cy="2593"/>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2" name="Rectangle 284"/>
                        <wps:cNvSpPr>
                          <a:spLocks noChangeArrowheads="1"/>
                        </wps:cNvSpPr>
                        <wps:spPr bwMode="auto">
                          <a:xfrm>
                            <a:off x="3744" y="2616"/>
                            <a:ext cx="43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X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p>
                          </w:txbxContent>
                        </wps:txbx>
                        <wps:bodyPr rot="0" vert="horz" wrap="square" lIns="12700" tIns="12700" rIns="12700" bIns="12700" anchor="t" anchorCtr="0" upright="1">
                          <a:noAutofit/>
                        </wps:bodyPr>
                      </wps:wsp>
                      <wps:wsp>
                        <wps:cNvPr id="683" name="Rectangle 289"/>
                        <wps:cNvSpPr>
                          <a:spLocks noChangeArrowheads="1"/>
                        </wps:cNvSpPr>
                        <wps:spPr bwMode="auto">
                          <a:xfrm>
                            <a:off x="3744" y="3192"/>
                            <a:ext cx="43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X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p>
                          </w:txbxContent>
                        </wps:txbx>
                        <wps:bodyPr rot="0" vert="horz" wrap="square" lIns="12700" tIns="12700" rIns="12700" bIns="12700" anchor="t" anchorCtr="0" upright="1">
                          <a:noAutofit/>
                        </wps:bodyPr>
                      </wps:wsp>
                      <wps:wsp>
                        <wps:cNvPr id="684" name="Rectangle 294"/>
                        <wps:cNvSpPr>
                          <a:spLocks noChangeArrowheads="1"/>
                        </wps:cNvSpPr>
                        <wps:spPr bwMode="auto">
                          <a:xfrm>
                            <a:off x="3744" y="2040"/>
                            <a:ext cx="43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 xml:space="preserve">X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roofErr w:type="spellStart"/>
                              <w:r>
                                <w:t>X</w:t>
                              </w:r>
                              <w:proofErr w:type="spellEnd"/>
                            </w:p>
                          </w:txbxContent>
                        </wps:txbx>
                        <wps:bodyPr rot="0" vert="horz" wrap="square" lIns="12700" tIns="12700" rIns="12700" bIns="12700" anchor="t" anchorCtr="0" upright="1">
                          <a:noAutofit/>
                        </wps:bodyPr>
                      </wps:wsp>
                      <wps:wsp>
                        <wps:cNvPr id="685" name="Rectangle 299"/>
                        <wps:cNvSpPr>
                          <a:spLocks noChangeArrowheads="1"/>
                        </wps:cNvSpPr>
                        <wps:spPr bwMode="auto">
                          <a:xfrm>
                            <a:off x="3456" y="2328"/>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wps:wsp>
                        <wps:cNvPr id="686" name="Line 304"/>
                        <wps:cNvCnPr/>
                        <wps:spPr bwMode="auto">
                          <a:xfrm>
                            <a:off x="6048" y="2904"/>
                            <a:ext cx="865"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Rectangle 309"/>
                        <wps:cNvSpPr>
                          <a:spLocks noChangeArrowheads="1"/>
                        </wps:cNvSpPr>
                        <wps:spPr bwMode="auto">
                          <a:xfrm>
                            <a:off x="6336" y="290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v</w:t>
                              </w:r>
                            </w:p>
                          </w:txbxContent>
                        </wps:txbx>
                        <wps:bodyPr rot="0" vert="horz" wrap="square" lIns="12700" tIns="12700" rIns="12700" bIns="12700" anchor="t" anchorCtr="0" upright="1">
                          <a:noAutofit/>
                        </wps:bodyPr>
                      </wps:wsp>
                      <wps:wsp>
                        <wps:cNvPr id="688" name="Arc 314"/>
                        <wps:cNvSpPr>
                          <a:spLocks/>
                        </wps:cNvSpPr>
                        <wps:spPr bwMode="auto">
                          <a:xfrm>
                            <a:off x="8064" y="1752"/>
                            <a:ext cx="1153"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9" name="Arc 318"/>
                        <wps:cNvSpPr>
                          <a:spLocks/>
                        </wps:cNvSpPr>
                        <wps:spPr bwMode="auto">
                          <a:xfrm flipV="1">
                            <a:off x="8064" y="2904"/>
                            <a:ext cx="1441" cy="8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0" o:spid="_x0000_s1222" style="position:absolute;left:0;text-align:left;margin-left:100.8pt;margin-top:9.6pt;width:302.45pt;height:129.65pt;z-index:251682304" coordorigin="3456,1464" coordsize="6049,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" o:allowincell="f">
                <v:line id="Line 269" o:spid="_x0000_s1223" style="position:absolute;visibility:visible;mso-wrap-style:square" from="3744,1752" to="8065,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k188UAAADcAAAADwAAAGRycy9kb3ducmV2LnhtbESPQWvCQBSE74X+h+UVvIhu9GDb6CpF&#10;I7bHmkLw9sg+kzTZtyG7xvjv3YLQ4zAz3zCrzWAa0VPnKssKZtMIBHFudcWFgp90P3kD4TyyxsYy&#10;KbiRg836+WmFsbZX/qb+6AsRIOxiVFB638ZSurwkg25qW+LgnW1n0AfZFVJ3eA1w08h5FC2kwYrD&#10;QoktbUvK6+PFKEi/fFbU+oT5bz/eRW12SJKelRq9DB9LEJ4G/x9+tD+1gsXrO/ydC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k188UAAADcAAAADwAAAAAAAAAA&#10;AAAAAAChAgAAZHJzL2Rvd25yZXYueG1sUEsFBgAAAAAEAAQA+QAAAJMDAAAAAA==&#10;" strokeweight="2pt">
                  <v:stroke startarrowlength="long" endarrowlength="long"/>
                </v:line>
                <v:line id="Line 274" o:spid="_x0000_s1224" style="position:absolute;visibility:visible;mso-wrap-style:square" from="3744,3768" to="8065,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bsSb4AAADcAAAADwAAAGRycy9kb3ducmV2LnhtbERPyQrCMBC9C/5DGMGLaKoHkWoUcUE9&#10;uoB4G5qxrTaT0sRa/94cBI+Pt88WjSlETZXLLSsYDiIQxInVOacKLudtfwLCeWSNhWVS8CEHi3m7&#10;NcNY2zcfqT75VIQQdjEqyLwvYyldkpFBN7AlceDutjLoA6xSqSt8h3BTyFEUjaXBnENDhiWtMkqe&#10;p5dRcD74a/rUN0wedW8dldfdZlOzUt1Os5yC8NT4v/jn3msF40mYH86EIyDn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VuxJvgAAANwAAAAPAAAAAAAAAAAAAAAAAKEC&#10;AABkcnMvZG93bnJldi54bWxQSwUGAAAAAAQABAD5AAAAjAMAAAAA&#10;" strokeweight="2pt">
                  <v:stroke startarrowlength="long" endarrowlength="long"/>
                </v:line>
                <v:line id="Line 279" o:spid="_x0000_s1225" style="position:absolute;visibility:visible;mso-wrap-style:square" from="6048,1464" to="6049,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XsMAAADcAAAADwAAAGRycy9kb3ducmV2LnhtbESPQYvCMBSE7wv+h/CEva2pXehKNYoI&#10;gu5F14rnR/Nsi81LaWKt/vqNIHgcZuYbZrboTS06al1lWcF4FIEgzq2uuFBwzNZfExDOI2usLZOC&#10;OzlYzAcfM0y1vfEfdQdfiABhl6KC0vsmldLlJRl0I9sQB+9sW4M+yLaQusVbgJtaxlGUSIMVh4US&#10;G1qVlF8OV6Mg22/pQZ37jZPH8Xu9+zll912s1OewX05BeOr9O/xqb7SCZDKG55lw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3vl7DAAAA3AAAAA8AAAAAAAAAAAAA&#10;AAAAoQIAAGRycy9kb3ducmV2LnhtbFBLBQYAAAAABAAEAPkAAACRAwAAAAA=&#10;" strokeweight="4pt">
                  <v:stroke startarrowlength="long" endarrowlength="long"/>
                </v:line>
                <v:rect id="Rectangle 284" o:spid="_x0000_s1226" style="position:absolute;left:3744;top:2616;width:432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cOMEA&#10;AADcAAAADwAAAGRycy9kb3ducmV2LnhtbESPQYvCMBSE78L+h/AWvGm6IqXbNUoRBK9WhT0+mrdt&#10;tXnpJlHrvzeC4HGYmW+YxWownbiS861lBV/TBARxZXXLtYLDfjPJQPiArLGzTAru5GG1/BgtMNf2&#10;xju6lqEWEcI+RwVNCH0upa8aMuintieO3p91BkOUrpba4S3CTSdnSZJKgy3HhQZ7WjdUncuLUVAU&#10;p+H4X37jxssscame67r4VWr8ORQ/IAIN4R1+tbdaQZrN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j3DjBAAAA3AAAAA8AAAAAAAAAAAAAAAAAmAIAAGRycy9kb3du&#10;cmV2LnhtbFBLBQYAAAAABAAEAPUAAACGAwAAAAA=&#10;" filled="f" stroked="f" strokeweight=".25pt">
                  <v:textbox inset="1pt,1pt,1pt,1pt">
                    <w:txbxContent>
                      <w:p w:rsidR="003A5293" w:rsidRDefault="003A5293">
                        <w:r>
                          <w:t>X     X     X     X     X     X     X     X     X</w:t>
                        </w:r>
                      </w:p>
                    </w:txbxContent>
                  </v:textbox>
                </v:rect>
                <v:rect id="Rectangle 289" o:spid="_x0000_s1227" style="position:absolute;left:3744;top:3192;width:432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5o8IA&#10;AADcAAAADwAAAGRycy9kb3ducmV2LnhtbESPQWvCQBSE70L/w/IK3nRTlZBGVwkFwauxgsdH9jWJ&#10;zb5Nd1eN/94VhB6HmfmGWW0G04krOd9aVvAxTUAQV1a3XCv4PmwnGQgfkDV2lknBnTxs1m+jFeba&#10;3nhP1zLUIkLY56igCaHPpfRVQwb91PbE0fuxzmCI0tVSO7xFuOnkLElSabDluNBgT18NVb/lxSgo&#10;ivNw/Cs/cetllrhUL3R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73mjwgAAANwAAAAPAAAAAAAAAAAAAAAAAJgCAABkcnMvZG93&#10;bnJldi54bWxQSwUGAAAAAAQABAD1AAAAhwMAAAAA&#10;" filled="f" stroked="f" strokeweight=".25pt">
                  <v:textbox inset="1pt,1pt,1pt,1pt">
                    <w:txbxContent>
                      <w:p w:rsidR="003A5293" w:rsidRDefault="003A5293">
                        <w:r>
                          <w:t>X     X     X     X     X     X     X     X     X</w:t>
                        </w:r>
                      </w:p>
                    </w:txbxContent>
                  </v:textbox>
                </v:rect>
                <v:rect id="Rectangle 294" o:spid="_x0000_s1228" style="position:absolute;left:3744;top:2040;width:432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bh18EA&#10;AADcAAAADwAAAGRycy9kb3ducmV2LnhtbESPQYvCMBSE78L+h/AWvGm6IqV2jVIEwatVweOjedtW&#10;m5duErX77zeC4HGYmW+Y5XownbiT861lBV/TBARxZXXLtYLjYTvJQPiArLGzTAr+yMN69TFaYq7t&#10;g/d0L0MtIoR9jgqaEPpcSl81ZNBPbU8cvR/rDIYoXS21w0eEm07OkiSVBluOCw32tGmoupY3o6Ao&#10;LsPpt1zg1ssscame67o4KzX+HIpvEIGG8A6/2jutIM3m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G4dfBAAAA3AAAAA8AAAAAAAAAAAAAAAAAmAIAAGRycy9kb3du&#10;cmV2LnhtbFBLBQYAAAAABAAEAPUAAACGAwAAAAA=&#10;" filled="f" stroked="f" strokeweight=".25pt">
                  <v:textbox inset="1pt,1pt,1pt,1pt">
                    <w:txbxContent>
                      <w:p w:rsidR="003A5293" w:rsidRDefault="003A5293">
                        <w:r>
                          <w:t>X     X     X     X     X     X     X     X     X</w:t>
                        </w:r>
                      </w:p>
                    </w:txbxContent>
                  </v:textbox>
                </v:rect>
                <v:rect id="Rectangle 299" o:spid="_x0000_s1229" style="position:absolute;left:3456;top:2328;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ETMIA&#10;AADcAAAADwAAAGRycy9kb3ducmV2LnhtbESPQWvCQBSE70L/w/IK3nRT0ZBGVwkFwauxgsdH9jWJ&#10;zb5Nd1eN/94VhB6HmfmGWW0G04krOd9aVvAxTUAQV1a3XCv4PmwnGQgfkDV2lknBnTxs1m+jFeba&#10;3nhP1zLUIkLY56igCaHPpfRVQwb91PbE0fuxzmCI0tVSO7xFuOnkLElSabDluNBgT18NVb/lxSgo&#10;ivNw/Cs/cetllrhUz3V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kRMwgAAANwAAAAPAAAAAAAAAAAAAAAAAJgCAABkcnMvZG93&#10;bnJldi54bWxQSwUGAAAAAAQABAD1AAAAhwMAAAAA&#10;" filled="f" stroked="f" strokeweight=".25pt">
                  <v:textbox inset="1pt,1pt,1pt,1pt">
                    <w:txbxContent>
                      <w:p w:rsidR="003A5293" w:rsidRDefault="003A5293">
                        <w:r>
                          <w:t>B</w:t>
                        </w:r>
                      </w:p>
                    </w:txbxContent>
                  </v:textbox>
                </v:rect>
                <v:line id="Line 304" o:spid="_x0000_s1230" style="position:absolute;visibility:visible;mso-wrap-style:square" from="6048,2904" to="6913,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OcYAAADcAAAADwAAAGRycy9kb3ducmV2LnhtbESPQWvCQBSE7wX/w/IEL0U3ekg1zSqi&#10;Bgs9VYXS2yP7mgSzb+Puqml/fbdQ6HGYmW+YfNWbVtzI+caygukkAUFcWt1wpeB0LMZzED4ga2wt&#10;k4Iv8rBaDh5yzLS98xvdDqESEcI+QwV1CF0mpS9rMugntiOO3qd1BkOUrpLa4T3CTStnSZJKgw3H&#10;hRo72tRUng9Xo6Bxi9e9K/bf5+3ju9vs+OPp0ndKjYb9+hlEoD78h//aL1pBOk/h90w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3vjnGAAAA3AAAAA8AAAAAAAAA&#10;AAAAAAAAoQIAAGRycy9kb3ducmV2LnhtbFBLBQYAAAAABAAEAPkAAACUAwAAAAA=&#10;" strokeweight="1pt">
                  <v:stroke startarrowlength="long" endarrow="open" endarrowlength="long"/>
                </v:line>
                <v:rect id="Rectangle 309" o:spid="_x0000_s1231" style="position:absolute;left:6336;top:290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u6YcMA&#10;AADcAAAADwAAAGRycy9kb3ducmV2LnhtbESPT2vCQBTE74LfYXlCb7pRaIzRVdqCUDz59/7Iviap&#10;2bfb7Dam374rCB6HmfkNs9r0phEdtb62rGA6SUAQF1bXXCo4n7bjDIQPyBoby6Tgjzxs1sPBCnNt&#10;b3yg7hhKESHsc1RQheByKX1RkUE/sY44el+2NRiibEupW7xFuGnkLElSabDmuFCho4+Kiuvx1yi4&#10;Tn9eu2893y2ylN9nu727uK1T6mXUvy1BBOrDM/xof2oFaTaH+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u6YcMAAADcAAAADwAAAAAAAAAAAAAAAACYAgAAZHJzL2Rv&#10;d25yZXYueG1sUEsFBgAAAAAEAAQA9QAAAIgDAAAAAA==&#10;" filled="f" stroked="f" strokeweight="1pt">
                  <v:textbox inset="1pt,1pt,1pt,1pt">
                    <w:txbxContent>
                      <w:p w:rsidR="003A5293" w:rsidRDefault="003A5293">
                        <w:r>
                          <w:t>v</w:t>
                        </w:r>
                      </w:p>
                    </w:txbxContent>
                  </v:textbox>
                </v:rect>
                <v:shape id="Arc 314" o:spid="_x0000_s1232" style="position:absolute;left:8064;top:1752;width:1153;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bc8QA&#10;AADcAAAADwAAAGRycy9kb3ducmV2LnhtbERPXWvCMBR9H/gfwhX2MmzqGCV0jSKC4GAUpoLu7a65&#10;a4vNTWmi7f798jDY4+F8F+vJduJOg28da1gmKQjiypmWaw2n426hQPiAbLBzTBp+yMN6NXsoMDdu&#10;5A+6H0ItYgj7HDU0IfS5lL5qyKJPXE8cuW83WAwRDrU0A44x3HbyOU0zabHl2NBgT9uGquvhZjVs&#10;3duXeikv+1PFn0f1fi3VOXvS+nE+bV5BBJrCv/jPvTcaMhXXxjPx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TG3PEAAAA3AAAAA8AAAAAAAAAAAAAAAAAmAIAAGRycy9k&#10;b3ducmV2LnhtbFBLBQYAAAAABAAEAPUAAACJAwAAAAA=&#10;" path="m-1,nfc11929,,21600,9670,21600,21600em-1,nsc11929,,21600,9670,21600,21600l,21600,-1,xe" filled="f" strokeweight="1pt">
                  <v:path arrowok="t" o:extrusionok="f" o:connecttype="custom" o:connectlocs="0,0;1153,577;0,577" o:connectangles="0,0,0"/>
                </v:shape>
                <v:shape id="Arc 318" o:spid="_x0000_s1233" style="position:absolute;left:8064;top:2904;width:1441;height:86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V3M8UA&#10;AADcAAAADwAAAGRycy9kb3ducmV2LnhtbESPzWrDMBCE74W+g9hCLiWWk0OInSjBCQQMhUKTHnpc&#10;rPUPsVZGkh337atCocdhZr5h9sfZ9GIi5zvLClZJCoK4srrjRsHn7bLcgvABWWNvmRR8k4fj4flp&#10;j7m2D/6g6RoaESHsc1TQhjDkUvqqJYM+sQNx9GrrDIYoXSO1w0eEm16u03QjDXYcF1oc6NxSdb+O&#10;RsFpsu7t9Z6ZcSoL+9XVZX17L5VavMzFDkSgOfyH/9qlVrDZZvB7Jh4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XczxQAAANwAAAAPAAAAAAAAAAAAAAAAAJgCAABkcnMv&#10;ZG93bnJldi54bWxQSwUGAAAAAAQABAD1AAAAigMAAAAA&#10;" path="m-1,nfc11929,,21600,9670,21600,21600em-1,nsc11929,,21600,9670,21600,21600l,21600,-1,xe" filled="f" strokeweight="1pt">
                  <v:path arrowok="t" o:extrusionok="f" o:connecttype="custom" o:connectlocs="0,0;1441,865;0,865" o:connectangles="0,0,0"/>
                </v:shape>
              </v:group>
            </w:pict>
          </mc:Fallback>
        </mc:AlternateContent>
      </w:r>
    </w:p>
    <w:p w:rsidR="003A5293" w:rsidRDefault="00473827">
      <w:pPr>
        <w:widowControl w:val="0"/>
        <w:ind w:left="6480" w:firstLine="720"/>
      </w:pPr>
      <w:r>
        <w:rPr>
          <w:noProof/>
          <w:lang w:eastAsia="en-CA"/>
        </w:rPr>
        <w:drawing>
          <wp:inline distT="0" distB="0" distL="0" distR="0">
            <wp:extent cx="1252855" cy="137795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2855" cy="1377950"/>
                    </a:xfrm>
                    <a:prstGeom prst="rect">
                      <a:avLst/>
                    </a:prstGeom>
                    <a:noFill/>
                    <a:ln>
                      <a:noFill/>
                    </a:ln>
                  </pic:spPr>
                </pic:pic>
              </a:graphicData>
            </a:graphic>
          </wp:inline>
        </w:drawing>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r>
        <w:t>6.</w:t>
      </w:r>
      <w:r>
        <w:tab/>
        <w:t>Which end of the conductor will become negative?</w:t>
      </w:r>
    </w:p>
    <w:p w:rsidR="003A5293" w:rsidRDefault="00473827">
      <w:pPr>
        <w:widowControl w:val="0"/>
        <w:ind w:left="576" w:hanging="576"/>
      </w:pPr>
      <w:r>
        <w:rPr>
          <w:noProof/>
          <w:lang w:eastAsia="en-CA"/>
        </w:rPr>
        <mc:AlternateContent>
          <mc:Choice Requires="wps">
            <w:drawing>
              <wp:anchor distT="0" distB="0" distL="114300" distR="114300" simplePos="0" relativeHeight="251694592" behindDoc="0" locked="0" layoutInCell="0" allowOverlap="1">
                <wp:simplePos x="0" y="0"/>
                <wp:positionH relativeFrom="column">
                  <wp:posOffset>2194560</wp:posOffset>
                </wp:positionH>
                <wp:positionV relativeFrom="paragraph">
                  <wp:posOffset>429895</wp:posOffset>
                </wp:positionV>
                <wp:extent cx="635" cy="915035"/>
                <wp:effectExtent l="0" t="0" r="0" b="0"/>
                <wp:wrapNone/>
                <wp:docPr id="677"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5035"/>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33.85pt" to="172.85pt,10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" o:allowincell="f" strokeweight="4pt">
                <v:stroke startarrowlength="long" endarrowlength="long"/>
              </v:line>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92544" behindDoc="0" locked="0" layoutInCell="0" allowOverlap="1">
                <wp:simplePos x="0" y="0"/>
                <wp:positionH relativeFrom="column">
                  <wp:posOffset>3474720</wp:posOffset>
                </wp:positionH>
                <wp:positionV relativeFrom="paragraph">
                  <wp:posOffset>71755</wp:posOffset>
                </wp:positionV>
                <wp:extent cx="732155" cy="366395"/>
                <wp:effectExtent l="0" t="0" r="0" b="0"/>
                <wp:wrapNone/>
                <wp:docPr id="676" name="Rectangl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8" o:spid="_x0000_s1234" style="position:absolute;left:0;text-align:left;margin-left:273.6pt;margin-top:5.65pt;width:57.65pt;height:28.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" o:allowincell="f" filled="f" stroked="f" strokeweight="1pt">
                <v:textbox inset="1pt,1pt,1pt,1pt">
                  <w:txbxContent>
                    <w:p w:rsidR="003A5293" w:rsidRDefault="003A5293">
                      <w:r>
                        <w:t>B</w:t>
                      </w:r>
                    </w:p>
                  </w:txbxContent>
                </v:textbox>
              </v:rect>
            </w:pict>
          </mc:Fallback>
        </mc:AlternateContent>
      </w:r>
      <w:r>
        <w:rPr>
          <w:noProof/>
          <w:lang w:eastAsia="en-CA"/>
        </w:rPr>
        <mc:AlternateContent>
          <mc:Choice Requires="wps">
            <w:drawing>
              <wp:anchor distT="0" distB="0" distL="114300" distR="114300" simplePos="0" relativeHeight="251684352" behindDoc="0" locked="0" layoutInCell="0" allowOverlap="1">
                <wp:simplePos x="0" y="0"/>
                <wp:positionH relativeFrom="column">
                  <wp:posOffset>1097280</wp:posOffset>
                </wp:positionH>
                <wp:positionV relativeFrom="paragraph">
                  <wp:posOffset>71755</wp:posOffset>
                </wp:positionV>
                <wp:extent cx="2378075" cy="183515"/>
                <wp:effectExtent l="0" t="0" r="0" b="0"/>
                <wp:wrapNone/>
                <wp:docPr id="675"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2" o:spid="_x0000_s1235" style="position:absolute;left:0;text-align:left;margin-left:86.4pt;margin-top:5.65pt;width:187.25pt;height:14.4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" o:allowincell="f" filled="f" stroked="f" strokeweight="1pt">
                <v:textbox inset="1pt,1pt,1pt,1pt">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v:textbox>
              </v:rect>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686400" behindDoc="0" locked="0" layoutInCell="0" allowOverlap="1">
                <wp:simplePos x="0" y="0"/>
                <wp:positionH relativeFrom="column">
                  <wp:posOffset>1097280</wp:posOffset>
                </wp:positionH>
                <wp:positionV relativeFrom="paragraph">
                  <wp:posOffset>71755</wp:posOffset>
                </wp:positionV>
                <wp:extent cx="2378075" cy="183515"/>
                <wp:effectExtent l="0" t="0" r="0" b="0"/>
                <wp:wrapNone/>
                <wp:docPr id="674"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6" o:spid="_x0000_s1236" style="position:absolute;left:0;text-align:left;margin-left:86.4pt;margin-top:5.65pt;width:187.25pt;height:14.4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" o:allowincell="f" filled="f" stroked="f" strokeweight="1pt">
                <v:textbox inset="1pt,1pt,1pt,1pt">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v:textbox>
              </v:rect>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98688" behindDoc="0" locked="0" layoutInCell="0" allowOverlap="1">
                <wp:simplePos x="0" y="0"/>
                <wp:positionH relativeFrom="column">
                  <wp:posOffset>1828800</wp:posOffset>
                </wp:positionH>
                <wp:positionV relativeFrom="paragraph">
                  <wp:posOffset>94615</wp:posOffset>
                </wp:positionV>
                <wp:extent cx="366395" cy="366395"/>
                <wp:effectExtent l="0" t="0" r="0" b="0"/>
                <wp:wrapNone/>
                <wp:docPr id="673"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1" o:spid="_x0000_s1237" style="position:absolute;left:0;text-align:left;margin-left:2in;margin-top:7.45pt;width:28.85pt;height:28.8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" o:allowincell="f" filled="f" stroked="f" strokeweight="1pt">
                <v:textbox inset="1pt,1pt,1pt,1pt">
                  <w:txbxContent>
                    <w:p w:rsidR="003A5293" w:rsidRDefault="003A5293">
                      <w:r>
                        <w:t>v</w:t>
                      </w:r>
                    </w:p>
                  </w:txbxContent>
                </v:textbox>
              </v:rect>
            </w:pict>
          </mc:Fallback>
        </mc:AlternateContent>
      </w:r>
      <w:r>
        <w:rPr>
          <w:noProof/>
          <w:lang w:eastAsia="en-CA"/>
        </w:rPr>
        <mc:AlternateContent>
          <mc:Choice Requires="wps">
            <w:drawing>
              <wp:anchor distT="0" distB="0" distL="114300" distR="114300" simplePos="0" relativeHeight="251696640" behindDoc="0" locked="0" layoutInCell="0" allowOverlap="1">
                <wp:simplePos x="0" y="0"/>
                <wp:positionH relativeFrom="column">
                  <wp:posOffset>1645920</wp:posOffset>
                </wp:positionH>
                <wp:positionV relativeFrom="paragraph">
                  <wp:posOffset>94615</wp:posOffset>
                </wp:positionV>
                <wp:extent cx="549275" cy="635"/>
                <wp:effectExtent l="0" t="0" r="0" b="0"/>
                <wp:wrapNone/>
                <wp:docPr id="672"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7.45pt" to="172.8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" o:allowincell="f" strokeweight="1pt">
                <v:stroke startarrowlength="long" endarrow="open" endarrowlength="long"/>
              </v:line>
            </w:pict>
          </mc:Fallback>
        </mc:AlternateContent>
      </w:r>
    </w:p>
    <w:p w:rsidR="003A5293" w:rsidRDefault="00473827">
      <w:pPr>
        <w:widowControl w:val="0"/>
        <w:ind w:left="576" w:hanging="576"/>
      </w:pPr>
      <w:r>
        <w:rPr>
          <w:noProof/>
          <w:lang w:eastAsia="en-CA"/>
        </w:rPr>
        <mc:AlternateContent>
          <mc:Choice Requires="wps">
            <w:drawing>
              <wp:anchor distT="0" distB="0" distL="114300" distR="114300" simplePos="0" relativeHeight="251688448" behindDoc="0" locked="0" layoutInCell="0" allowOverlap="1">
                <wp:simplePos x="0" y="0"/>
                <wp:positionH relativeFrom="column">
                  <wp:posOffset>1097280</wp:posOffset>
                </wp:positionH>
                <wp:positionV relativeFrom="paragraph">
                  <wp:posOffset>71755</wp:posOffset>
                </wp:positionV>
                <wp:extent cx="2378075" cy="183515"/>
                <wp:effectExtent l="0" t="0" r="0" b="0"/>
                <wp:wrapNone/>
                <wp:docPr id="671"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0" o:spid="_x0000_s1238" style="position:absolute;left:0;text-align:left;margin-left:86.4pt;margin-top:5.65pt;width:187.25pt;height:14.4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" o:allowincell="f" filled="f" stroked="f" strokeweight="1pt">
                <v:textbox inset="1pt,1pt,1pt,1pt">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v:textbox>
              </v:rect>
            </w:pict>
          </mc:Fallback>
        </mc:AlternateContent>
      </w: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s">
            <w:drawing>
              <wp:anchor distT="0" distB="0" distL="114300" distR="114300" simplePos="0" relativeHeight="251690496" behindDoc="0" locked="0" layoutInCell="0" allowOverlap="1">
                <wp:simplePos x="0" y="0"/>
                <wp:positionH relativeFrom="column">
                  <wp:posOffset>1097280</wp:posOffset>
                </wp:positionH>
                <wp:positionV relativeFrom="paragraph">
                  <wp:posOffset>71755</wp:posOffset>
                </wp:positionV>
                <wp:extent cx="2378075" cy="183515"/>
                <wp:effectExtent l="0" t="0" r="0" b="0"/>
                <wp:wrapNone/>
                <wp:docPr id="670" name="Rectangl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80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4" o:spid="_x0000_s1239" style="position:absolute;left:0;text-align:left;margin-left:86.4pt;margin-top:5.65pt;width:187.25pt;height:14.4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" o:allowincell="f" filled="f" stroked="f" strokeweight="1pt">
                <v:textbox inset="1pt,1pt,1pt,1pt">
                  <w:txbxContent>
                    <w:p w:rsidR="003A5293" w:rsidRDefault="003A5293">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r>
                        <w:t xml:space="preserve">    </w:t>
                      </w:r>
                      <w:r>
                        <w:sym w:font="Symbol" w:char="F0B7"/>
                      </w:r>
                    </w:p>
                  </w:txbxContent>
                </v:textbox>
              </v:rect>
            </w:pict>
          </mc:Fallback>
        </mc:AlternateContent>
      </w:r>
    </w:p>
    <w:p w:rsidR="003A5293" w:rsidRDefault="003A5293">
      <w:pPr>
        <w:widowControl w:val="0"/>
        <w:ind w:left="576" w:hanging="576"/>
      </w:pPr>
    </w:p>
    <w:p w:rsidR="003A5293" w:rsidRDefault="003A5293">
      <w:pPr>
        <w:widowControl w:val="0"/>
        <w:ind w:left="576" w:hanging="576"/>
      </w:pPr>
      <w:r>
        <w:t>7.</w:t>
      </w:r>
      <w:r>
        <w:tab/>
        <w:t>What is the voltage generated when a 50 cm wire passes through a 6.0 T field at 30</w:t>
      </w:r>
      <w:r>
        <w:rPr>
          <w:vertAlign w:val="superscript"/>
        </w:rPr>
        <w:t>o</w:t>
      </w:r>
      <w:r>
        <w:t xml:space="preserve"> to the field with a speed of 30 m/s? (45 V)</w:t>
      </w: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3A5293">
      <w:pPr>
        <w:widowControl w:val="0"/>
        <w:ind w:left="576" w:hanging="576"/>
      </w:pPr>
    </w:p>
    <w:p w:rsidR="003A5293" w:rsidRDefault="00473827">
      <w:pPr>
        <w:widowControl w:val="0"/>
        <w:ind w:left="576" w:hanging="576"/>
      </w:pPr>
      <w:r>
        <w:rPr>
          <w:noProof/>
          <w:lang w:eastAsia="en-CA"/>
        </w:rPr>
        <mc:AlternateContent>
          <mc:Choice Requires="wpg">
            <w:drawing>
              <wp:anchor distT="0" distB="0" distL="114300" distR="114300" simplePos="0" relativeHeight="251722240" behindDoc="0" locked="0" layoutInCell="1" allowOverlap="1">
                <wp:simplePos x="0" y="0"/>
                <wp:positionH relativeFrom="column">
                  <wp:posOffset>3480435</wp:posOffset>
                </wp:positionH>
                <wp:positionV relativeFrom="paragraph">
                  <wp:posOffset>66675</wp:posOffset>
                </wp:positionV>
                <wp:extent cx="2857500" cy="1028700"/>
                <wp:effectExtent l="0" t="0" r="0" b="0"/>
                <wp:wrapSquare wrapText="bothSides"/>
                <wp:docPr id="648"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8700"/>
                          <a:chOff x="5841" y="12064"/>
                          <a:chExt cx="4500" cy="1620"/>
                        </a:xfrm>
                      </wpg:grpSpPr>
                      <wps:wsp>
                        <wps:cNvPr id="649" name="Text Box 627"/>
                        <wps:cNvSpPr txBox="1">
                          <a:spLocks noChangeArrowheads="1"/>
                        </wps:cNvSpPr>
                        <wps:spPr bwMode="auto">
                          <a:xfrm>
                            <a:off x="7281" y="12244"/>
                            <a:ext cx="16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A50" w:rsidRDefault="009A5A50">
                              <w:pPr>
                                <w:rPr>
                                  <w:rFonts w:cs="Arial"/>
                                </w:rPr>
                              </w:pPr>
                              <w:r>
                                <w:rPr>
                                  <w:rFonts w:cs="Arial"/>
                                </w:rPr>
                                <w:t>•   •   •   •   •</w:t>
                              </w:r>
                            </w:p>
                            <w:p w:rsidR="009A5A50" w:rsidRDefault="009A5A50" w:rsidP="009A5A50">
                              <w:pPr>
                                <w:rPr>
                                  <w:rFonts w:cs="Arial"/>
                                </w:rPr>
                              </w:pPr>
                              <w:r>
                                <w:rPr>
                                  <w:rFonts w:cs="Arial"/>
                                </w:rPr>
                                <w:t>•   •   •   •   •</w:t>
                              </w:r>
                            </w:p>
                            <w:p w:rsidR="009A5A50" w:rsidRDefault="009A5A50" w:rsidP="009A5A50">
                              <w:pPr>
                                <w:rPr>
                                  <w:rFonts w:cs="Arial"/>
                                </w:rPr>
                              </w:pPr>
                              <w:r>
                                <w:rPr>
                                  <w:rFonts w:cs="Arial"/>
                                </w:rPr>
                                <w:t>•   •   •   •   •</w:t>
                              </w:r>
                            </w:p>
                            <w:p w:rsidR="009A5A50" w:rsidRPr="009A5A50" w:rsidRDefault="009A5A50">
                              <w:pPr>
                                <w:rPr>
                                  <w:rFonts w:cs="Arial"/>
                                </w:rPr>
                              </w:pPr>
                              <w:r>
                                <w:rPr>
                                  <w:rFonts w:cs="Arial"/>
                                </w:rPr>
                                <w:t>•   •   •   •   •</w:t>
                              </w:r>
                            </w:p>
                          </w:txbxContent>
                        </wps:txbx>
                        <wps:bodyPr rot="0" vert="horz" wrap="square" lIns="91440" tIns="45720" rIns="91440" bIns="45720" anchor="t" anchorCtr="0" upright="1">
                          <a:noAutofit/>
                        </wps:bodyPr>
                      </wps:wsp>
                      <wpg:grpSp>
                        <wpg:cNvPr id="650" name="Group 637"/>
                        <wpg:cNvGrpSpPr>
                          <a:grpSpLocks/>
                        </wpg:cNvGrpSpPr>
                        <wpg:grpSpPr bwMode="auto">
                          <a:xfrm>
                            <a:off x="6921" y="12604"/>
                            <a:ext cx="180" cy="540"/>
                            <a:chOff x="5661" y="12424"/>
                            <a:chExt cx="180" cy="1080"/>
                          </a:xfrm>
                        </wpg:grpSpPr>
                        <wps:wsp>
                          <wps:cNvPr id="651" name="Line 628"/>
                          <wps:cNvCnPr/>
                          <wps:spPr bwMode="auto">
                            <a:xfrm>
                              <a:off x="5661" y="126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629"/>
                          <wps:cNvCnPr/>
                          <wps:spPr bwMode="auto">
                            <a:xfrm flipH="1">
                              <a:off x="5661" y="1278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630"/>
                          <wps:cNvCnPr/>
                          <wps:spPr bwMode="auto">
                            <a:xfrm>
                              <a:off x="5661" y="129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631"/>
                          <wps:cNvCnPr/>
                          <wps:spPr bwMode="auto">
                            <a:xfrm flipH="1">
                              <a:off x="5661" y="131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632"/>
                          <wps:cNvCnPr/>
                          <wps:spPr bwMode="auto">
                            <a:xfrm>
                              <a:off x="5661" y="133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636"/>
                          <wps:cNvCnPr/>
                          <wps:spPr bwMode="auto">
                            <a:xfrm flipV="1">
                              <a:off x="5661" y="124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7" name="Line 638"/>
                        <wps:cNvCnPr/>
                        <wps:spPr bwMode="auto">
                          <a:xfrm>
                            <a:off x="7101" y="131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639"/>
                        <wps:cNvCnPr/>
                        <wps:spPr bwMode="auto">
                          <a:xfrm flipV="1">
                            <a:off x="7101" y="122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640"/>
                        <wps:cNvCnPr/>
                        <wps:spPr bwMode="auto">
                          <a:xfrm>
                            <a:off x="7101" y="1224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641"/>
                        <wps:cNvCnPr/>
                        <wps:spPr bwMode="auto">
                          <a:xfrm>
                            <a:off x="7101" y="135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642"/>
                        <wps:cNvCnPr/>
                        <wps:spPr bwMode="auto">
                          <a:xfrm>
                            <a:off x="7821" y="12064"/>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 name="Line 643"/>
                        <wps:cNvCnPr/>
                        <wps:spPr bwMode="auto">
                          <a:xfrm>
                            <a:off x="7821" y="1278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 name="Text Box 644"/>
                        <wps:cNvSpPr txBox="1">
                          <a:spLocks noChangeArrowheads="1"/>
                        </wps:cNvSpPr>
                        <wps:spPr bwMode="auto">
                          <a:xfrm>
                            <a:off x="8001" y="126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A50" w:rsidRDefault="009A5A50">
                              <w:r>
                                <w:t xml:space="preserve"> v</w:t>
                              </w:r>
                            </w:p>
                          </w:txbxContent>
                        </wps:txbx>
                        <wps:bodyPr rot="0" vert="horz" wrap="square" lIns="91440" tIns="45720" rIns="91440" bIns="45720" anchor="t" anchorCtr="0" upright="1">
                          <a:noAutofit/>
                        </wps:bodyPr>
                      </wps:wsp>
                      <wps:wsp>
                        <wps:cNvPr id="664" name="Text Box 645"/>
                        <wps:cNvSpPr txBox="1">
                          <a:spLocks noChangeArrowheads="1"/>
                        </wps:cNvSpPr>
                        <wps:spPr bwMode="auto">
                          <a:xfrm>
                            <a:off x="5841" y="1260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A50" w:rsidRPr="009000D8" w:rsidRDefault="009A5A50">
                              <w:pPr>
                                <w:rPr>
                                  <w:sz w:val="20"/>
                                </w:rPr>
                              </w:pPr>
                              <w:r w:rsidRPr="009000D8">
                                <w:rPr>
                                  <w:sz w:val="20"/>
                                </w:rPr>
                                <w:t>R = 4.0</w:t>
                              </w:r>
                              <w:r w:rsidRPr="009000D8">
                                <w:rPr>
                                  <w:rFonts w:ascii="Symbol" w:hAnsi="Symbol"/>
                                  <w:sz w:val="20"/>
                                </w:rPr>
                                <w:t></w:t>
                              </w:r>
                            </w:p>
                          </w:txbxContent>
                        </wps:txbx>
                        <wps:bodyPr rot="0" vert="horz" wrap="square" lIns="91440" tIns="45720" rIns="91440" bIns="45720" anchor="t" anchorCtr="0" upright="1">
                          <a:noAutofit/>
                        </wps:bodyPr>
                      </wps:wsp>
                      <wps:wsp>
                        <wps:cNvPr id="665" name="Text Box 646"/>
                        <wps:cNvSpPr txBox="1">
                          <a:spLocks noChangeArrowheads="1"/>
                        </wps:cNvSpPr>
                        <wps:spPr bwMode="auto">
                          <a:xfrm>
                            <a:off x="8901" y="126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A50" w:rsidRPr="009000D8" w:rsidRDefault="009000D8" w:rsidP="009A5A50">
                              <w:pPr>
                                <w:rPr>
                                  <w:sz w:val="20"/>
                                </w:rPr>
                              </w:pPr>
                              <w:r>
                                <w:rPr>
                                  <w:sz w:val="20"/>
                                </w:rPr>
                                <w:t xml:space="preserve">L </w:t>
                              </w:r>
                              <w:r w:rsidR="009A5A50" w:rsidRPr="009000D8">
                                <w:rPr>
                                  <w:sz w:val="20"/>
                                </w:rPr>
                                <w:t xml:space="preserve">= </w:t>
                              </w:r>
                              <w:r>
                                <w:rPr>
                                  <w:sz w:val="20"/>
                                </w:rPr>
                                <w:t>15 cm</w:t>
                              </w:r>
                            </w:p>
                          </w:txbxContent>
                        </wps:txbx>
                        <wps:bodyPr rot="0" vert="horz" wrap="square" lIns="91440" tIns="45720" rIns="91440" bIns="45720" anchor="t" anchorCtr="0" upright="1">
                          <a:noAutofit/>
                        </wps:bodyPr>
                      </wps:wsp>
                      <wps:wsp>
                        <wps:cNvPr id="666" name="Line 647"/>
                        <wps:cNvCnPr/>
                        <wps:spPr bwMode="auto">
                          <a:xfrm>
                            <a:off x="9261" y="122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648"/>
                        <wps:cNvCnPr/>
                        <wps:spPr bwMode="auto">
                          <a:xfrm>
                            <a:off x="9261" y="135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649"/>
                        <wps:cNvCnPr/>
                        <wps:spPr bwMode="auto">
                          <a:xfrm>
                            <a:off x="9441" y="1296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9" name="Line 650"/>
                        <wps:cNvCnPr/>
                        <wps:spPr bwMode="auto">
                          <a:xfrm flipV="1">
                            <a:off x="9441" y="1224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2" o:spid="_x0000_s1240" style="position:absolute;left:0;text-align:left;margin-left:274.05pt;margin-top:5.25pt;width:225pt;height:81pt;z-index:251722240" coordorigin="5841,12064" coordsize="45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">
                <v:shape id="Text Box 627" o:spid="_x0000_s1241" type="#_x0000_t202" style="position:absolute;left:7281;top:1224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9A5A50" w:rsidRDefault="009A5A50">
                        <w:pPr>
                          <w:rPr>
                            <w:rFonts w:cs="Arial"/>
                          </w:rPr>
                        </w:pPr>
                        <w:r>
                          <w:rPr>
                            <w:rFonts w:cs="Arial"/>
                          </w:rPr>
                          <w:t>•   •   •   •   •</w:t>
                        </w:r>
                      </w:p>
                      <w:p w:rsidR="009A5A50" w:rsidRDefault="009A5A50" w:rsidP="009A5A50">
                        <w:pPr>
                          <w:rPr>
                            <w:rFonts w:cs="Arial"/>
                          </w:rPr>
                        </w:pPr>
                        <w:r>
                          <w:rPr>
                            <w:rFonts w:cs="Arial"/>
                          </w:rPr>
                          <w:t>•   •   •   •   •</w:t>
                        </w:r>
                      </w:p>
                      <w:p w:rsidR="009A5A50" w:rsidRDefault="009A5A50" w:rsidP="009A5A50">
                        <w:pPr>
                          <w:rPr>
                            <w:rFonts w:cs="Arial"/>
                          </w:rPr>
                        </w:pPr>
                        <w:r>
                          <w:rPr>
                            <w:rFonts w:cs="Arial"/>
                          </w:rPr>
                          <w:t>•   •   •   •   •</w:t>
                        </w:r>
                      </w:p>
                      <w:p w:rsidR="009A5A50" w:rsidRPr="009A5A50" w:rsidRDefault="009A5A50">
                        <w:pPr>
                          <w:rPr>
                            <w:rFonts w:cs="Arial"/>
                          </w:rPr>
                        </w:pPr>
                        <w:r>
                          <w:rPr>
                            <w:rFonts w:cs="Arial"/>
                          </w:rPr>
                          <w:t>•   •   •   •   •</w:t>
                        </w:r>
                      </w:p>
                    </w:txbxContent>
                  </v:textbox>
                </v:shape>
                <v:group id="Group 637" o:spid="_x0000_s1242" style="position:absolute;left:6921;top:12604;width:180;height:540" coordorigin="5661,12424" coordsize="1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line id="Line 628" o:spid="_x0000_s1243" style="position:absolute;visibility:visible;mso-wrap-style:square" from="5661,12604" to="584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629" o:spid="_x0000_s1244" style="position:absolute;flip:x;visibility:visible;mso-wrap-style:square" from="5661,12784" to="58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pYNcYAAADcAAAADwAAAGRycy9kb3ducmV2LnhtbESPQWsCMRSE74X+h/AKvUjNVlTsahQp&#10;FDx4qZaV3p6b182ym5dtEnX9940g9DjMzDfMYtXbVpzJh9qxgtdhBoK4dLrmSsHX/uNlBiJEZI2t&#10;Y1JwpQCr5ePDAnPtLvxJ512sRIJwyFGBibHLpQylIYth6Dri5P04bzEm6SupPV4S3LZylGVTabHm&#10;tGCwo3dDZbM7WQVyth38+vVx3BTN4fBmirLovrdKPT/16zmISH38D9/bG61gO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WDXGAAAA3AAAAA8AAAAAAAAA&#10;AAAAAAAAoQIAAGRycy9kb3ducmV2LnhtbFBLBQYAAAAABAAEAPkAAACUAwAAAAA=&#10;"/>
                  <v:line id="Line 630" o:spid="_x0000_s1245" style="position:absolute;visibility:visible;mso-wrap-style:square" from="5661,12964" to="584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631" o:spid="_x0000_s1246" style="position:absolute;flip:x;visibility:visible;mso-wrap-style:square" from="5661,13144" to="584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l2sYAAADcAAAADwAAAGRycy9kb3ducmV2LnhtbESPQWsCMRSE74X+h/AKvUjNVqzY1Sgi&#10;CD14UctKb8/N62bZzcuapLr996Yg9DjMzDfMfNnbVlzIh9qxgtdhBoK4dLrmSsHnYfMyBREissbW&#10;MSn4pQDLxePDHHPtrryjyz5WIkE45KjAxNjlUobSkMUwdB1x8r6dtxiT9JXUHq8Jbls5yrKJtFhz&#10;WjDY0dpQ2ex/rAI53Q7OfnUaN0VzPL6boiy6r61Sz0/9agYiUh//w/f2h1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ZdrGAAAA3AAAAA8AAAAAAAAA&#10;AAAAAAAAoQIAAGRycy9kb3ducmV2LnhtbFBLBQYAAAAABAAEAPkAAACUAwAAAAA=&#10;"/>
                  <v:line id="Line 632" o:spid="_x0000_s1247" style="position:absolute;visibility:visible;mso-wrap-style:square" from="5661,13324" to="58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636" o:spid="_x0000_s1248" style="position:absolute;flip:y;visibility:visible;mso-wrap-style:square" from="5661,12424" to="58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FeNscAAADcAAAADwAAAGRycy9kb3ducmV2LnhtbESPQWsCMRSE7wX/Q3hCL0WzlnbR1ShS&#10;KPTgpbaseHtunptlNy9rkur23zeFQo/DzHzDrDaD7cSVfGgcK5hNMxDEldMN1wo+P14ncxAhImvs&#10;HJOCbwqwWY/uVlhod+N3uu5jLRKEQ4EKTIx9IWWoDFkMU9cTJ+/svMWYpK+l9nhLcNvJxyzLpcWG&#10;04LBnl4MVe3+yyqQ893DxW9PT23ZHg4LU1Zlf9wpdT8etksQkYb4H/5rv2kF+X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YV42xwAAANwAAAAPAAAAAAAA&#10;AAAAAAAAAKECAABkcnMvZG93bnJldi54bWxQSwUGAAAAAAQABAD5AAAAlQMAAAAA&#10;"/>
                </v:group>
                <v:line id="Line 638" o:spid="_x0000_s1249" style="position:absolute;visibility:visible;mso-wrap-style:square" from="7101,13144" to="710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639" o:spid="_x0000_s1250" style="position:absolute;flip:y;visibility:visible;mso-wrap-style:square" from="7101,12244" to="710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v38QAAADcAAAADwAAAGRycy9kb3ducmV2LnhtbERPy2oCMRTdC/5DuEI3RTNKK3ZqFCkI&#10;XbjxwUh3t5PrZJjJzTRJdfr3zUJweTjv5bq3rbiSD7VjBdNJBoK4dLrmSsHpuB0vQISIrLF1TAr+&#10;KMB6NRwsMdfuxnu6HmIlUgiHHBWYGLtcylAashgmriNO3MV5izFBX0nt8ZbCbStnWTaXFmtODQY7&#10;+jBUNodfq0Auds8/fvP90hTN+fxmirLovnZKPY36zTuISH18iO/uT61g/p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m/fxAAAANwAAAAPAAAAAAAAAAAA&#10;AAAAAKECAABkcnMvZG93bnJldi54bWxQSwUGAAAAAAQABAD5AAAAkgMAAAAA&#10;"/>
                <v:line id="Line 640" o:spid="_x0000_s1251" style="position:absolute;visibility:visible;mso-wrap-style:square" from="7101,12244" to="890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641" o:spid="_x0000_s1252" style="position:absolute;visibility:visible;mso-wrap-style:square" from="7101,13504" to="890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642" o:spid="_x0000_s1253" style="position:absolute;visibility:visible;mso-wrap-style:square" from="7821,12064" to="782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rOcQAAADcAAAADwAAAGRycy9kb3ducmV2LnhtbESPQWsCMRSE7wX/Q3hCbzW7HpZ2axRR&#10;C5UepLY/4Ll53axuXpYk1dVfbwTB4zAz3zCTWW9bcSQfGscK8lEGgrhyuuFawe/Px8sriBCRNbaO&#10;ScGZAsymg6cJltqd+JuO21iLBOFQogITY1dKGSpDFsPIdcTJ+3PeYkzS11J7PCW4beU4ywppseG0&#10;YLCjhaHqsP23CtZ+93XIL7WRO177VbtZvgW7V+p52M/fQUTq4yN8b39qBUWRw+1MOgJ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s5xAAAANwAAAAPAAAAAAAAAAAA&#10;AAAAAKECAABkcnMvZG93bnJldi54bWxQSwUGAAAAAAQABAD5AAAAkgMAAAAA&#10;" strokeweight="1pt"/>
                <v:line id="Line 643" o:spid="_x0000_s1254" style="position:absolute;visibility:visible;mso-wrap-style:square" from="7821,12784" to="818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DY8UAAADcAAAADwAAAGRycy9kb3ducmV2LnhtbESPQWvCQBSE74X+h+UVvNWNHmKNrlIa&#10;Cj2oYJSeX7PPbGj2bchu4/bfdwWhx2FmvmHW22g7MdLgW8cKZtMMBHHtdMuNgvPp/fkFhA/IGjvH&#10;pOCXPGw3jw9rLLS78pHGKjQiQdgXqMCE0BdS+tqQRT91PXHyLm6wGJIcGqkHvCa47eQ8y3JpseW0&#10;YLCnN0P1d/VjFSxMeZQLWe5Oh3JsZ8u4j59fS6UmT/F1BSJQDP/he/tDK8jz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rDY8UAAADcAAAADwAAAAAAAAAA&#10;AAAAAAChAgAAZHJzL2Rvd25yZXYueG1sUEsFBgAAAAAEAAQA+QAAAJMDAAAAAA==&#10;">
                  <v:stroke endarrow="block"/>
                </v:line>
                <v:shape id="Text Box 644" o:spid="_x0000_s1255" type="#_x0000_t202" style="position:absolute;left:8001;top:126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9A5A50" w:rsidRDefault="009A5A50">
                        <w:r>
                          <w:t xml:space="preserve"> v</w:t>
                        </w:r>
                      </w:p>
                    </w:txbxContent>
                  </v:textbox>
                </v:shape>
                <v:shape id="Text Box 645" o:spid="_x0000_s1256" type="#_x0000_t202" style="position:absolute;left:5841;top:1260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9A5A50" w:rsidRPr="009000D8" w:rsidRDefault="009A5A50">
                        <w:pPr>
                          <w:rPr>
                            <w:sz w:val="20"/>
                          </w:rPr>
                        </w:pPr>
                        <w:r w:rsidRPr="009000D8">
                          <w:rPr>
                            <w:sz w:val="20"/>
                          </w:rPr>
                          <w:t>R = 4.0</w:t>
                        </w:r>
                        <w:r w:rsidRPr="009000D8">
                          <w:rPr>
                            <w:rFonts w:ascii="Symbol" w:hAnsi="Symbol"/>
                            <w:sz w:val="20"/>
                          </w:rPr>
                          <w:t></w:t>
                        </w:r>
                      </w:p>
                    </w:txbxContent>
                  </v:textbox>
                </v:shape>
                <v:shape id="Text Box 646" o:spid="_x0000_s1257" type="#_x0000_t202" style="position:absolute;left:8901;top:126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9A5A50" w:rsidRPr="009000D8" w:rsidRDefault="009000D8" w:rsidP="009A5A50">
                        <w:pPr>
                          <w:rPr>
                            <w:sz w:val="20"/>
                          </w:rPr>
                        </w:pPr>
                        <w:r>
                          <w:rPr>
                            <w:sz w:val="20"/>
                          </w:rPr>
                          <w:t xml:space="preserve">L </w:t>
                        </w:r>
                        <w:r w:rsidR="009A5A50" w:rsidRPr="009000D8">
                          <w:rPr>
                            <w:sz w:val="20"/>
                          </w:rPr>
                          <w:t xml:space="preserve">= </w:t>
                        </w:r>
                        <w:r>
                          <w:rPr>
                            <w:sz w:val="20"/>
                          </w:rPr>
                          <w:t>15 cm</w:t>
                        </w:r>
                      </w:p>
                    </w:txbxContent>
                  </v:textbox>
                </v:shape>
                <v:line id="Line 647" o:spid="_x0000_s1258" style="position:absolute;visibility:visible;mso-wrap-style:square" from="9261,12244" to="962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648" o:spid="_x0000_s1259" style="position:absolute;visibility:visible;mso-wrap-style:square" from="9261,13504" to="962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649" o:spid="_x0000_s1260" style="position:absolute;visibility:visible;mso-wrap-style:square" from="9441,12964" to="94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LdLsEAAADcAAAADwAAAGRycy9kb3ducmV2LnhtbERPzYrCMBC+L/gOYQQvi6YKVq1GkYUF&#10;2YOw6gOMzdgGm0ltYq379OYg7PHj+19tOluJlhpvHCsYjxIQxLnThgsFp+P3cA7CB2SNlWNS8CQP&#10;m3XvY4WZdg/+pfYQChFD2GeooAyhzqT0eUkW/cjVxJG7uMZiiLAppG7wEcNtJSdJkkqLhmNDiTV9&#10;lZRfD3erYGput9nlvq/a7Q8uzvbv05wlKTXod9sliEBd+Be/3TutIE3j2ngmH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Ut0uwQAAANwAAAAPAAAAAAAAAAAAAAAA&#10;AKECAABkcnMvZG93bnJldi54bWxQSwUGAAAAAAQABAD5AAAAjwMAAAAA&#10;">
                  <v:stroke endarrow="open"/>
                </v:line>
                <v:line id="Line 650" o:spid="_x0000_s1261" style="position:absolute;flip:y;visibility:visible;mso-wrap-style:square" from="9441,12244" to="94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rsQAAADcAAAADwAAAGRycy9kb3ducmV2LnhtbESPS2vDMBCE74X8B7GB3ho5ITWpaznE&#10;gUAvPeTR+9ba2m6slbHk17+vCoUeh5n5hkn3k2nEQJ2rLStYryIQxIXVNZcKbtfT0w6E88gaG8uk&#10;YCYH+2zxkGKi7chnGi6+FAHCLkEFlfdtIqUrKjLoVrYlDt6X7Qz6ILtS6g7HADeN3ERRLA3WHBYq&#10;bOlYUXG/9EbBZD+fy49Dfj9/b9fv/ZDfZu0jpR6X0+EVhKfJ/4f/2m9aQRy/wO+ZcAR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6euxAAAANwAAAAPAAAAAAAAAAAA&#10;AAAAAKECAABkcnMvZG93bnJldi54bWxQSwUGAAAAAAQABAD5AAAAkgMAAAAA&#10;">
                  <v:stroke endarrow="open"/>
                </v:line>
                <w10:wrap type="square"/>
              </v:group>
            </w:pict>
          </mc:Fallback>
        </mc:AlternateContent>
      </w:r>
      <w:r w:rsidR="003A5293">
        <w:t>8.</w:t>
      </w:r>
      <w:r w:rsidR="003A5293">
        <w:tab/>
        <w:t xml:space="preserve">The conducting rod in the diagram is 15 cm long and is moving at a speed of 4.0 m/s perpendicular to a 0.30 T magnetic field.  </w:t>
      </w:r>
      <w:r w:rsidR="004D2650">
        <w:t xml:space="preserve">The conducting rod slides across two wires which forms a circuit.  </w:t>
      </w:r>
      <w:r w:rsidR="003A5293">
        <w:t xml:space="preserve">If the resistance in the circuit is 4.0 </w:t>
      </w:r>
      <w:r w:rsidR="003A5293">
        <w:rPr>
          <w:rFonts w:ascii="Symbol" w:hAnsi="Symbol"/>
        </w:rPr>
        <w:t></w:t>
      </w:r>
      <w:r w:rsidR="003A5293">
        <w:t>, what is the magnitude and direction of the current through the circuit? (0.045 A clockwise)</w:t>
      </w:r>
    </w:p>
    <w:p w:rsidR="003A5293" w:rsidRDefault="003A5293">
      <w:pPr>
        <w:widowControl w:val="0"/>
        <w:ind w:left="576" w:hanging="576"/>
      </w:pPr>
    </w:p>
    <w:p w:rsidR="009A5A50" w:rsidRDefault="009A5A50">
      <w:pPr>
        <w:widowControl w:val="0"/>
        <w:ind w:left="576" w:hanging="576"/>
      </w:pPr>
    </w:p>
    <w:p w:rsidR="009A5A50" w:rsidRDefault="009A5A50">
      <w:pPr>
        <w:widowControl w:val="0"/>
        <w:ind w:left="576" w:hanging="576"/>
      </w:pPr>
    </w:p>
    <w:p w:rsidR="009A5A50" w:rsidRDefault="009A5A50">
      <w:pPr>
        <w:widowControl w:val="0"/>
        <w:ind w:left="576" w:hanging="576"/>
      </w:pPr>
    </w:p>
    <w:p w:rsidR="009A5A50" w:rsidRDefault="009A5A50">
      <w:pPr>
        <w:widowControl w:val="0"/>
        <w:ind w:left="576" w:hanging="576"/>
      </w:pPr>
    </w:p>
    <w:p w:rsidR="009A5A50" w:rsidRDefault="009A5A50">
      <w:pPr>
        <w:widowControl w:val="0"/>
        <w:ind w:left="576" w:hanging="576"/>
      </w:pPr>
    </w:p>
    <w:p w:rsidR="009A5A50" w:rsidRDefault="009A5A50">
      <w:pPr>
        <w:widowControl w:val="0"/>
        <w:ind w:left="576" w:hanging="576"/>
      </w:pPr>
    </w:p>
    <w:p w:rsidR="009A5A50" w:rsidRDefault="009A5A50">
      <w:pPr>
        <w:widowControl w:val="0"/>
        <w:ind w:left="576" w:hanging="576"/>
      </w:pPr>
    </w:p>
    <w:p w:rsidR="003A5293" w:rsidRDefault="003A5293">
      <w:pPr>
        <w:pStyle w:val="Heading1"/>
      </w:pPr>
      <w:r>
        <w:br w:type="page"/>
      </w:r>
      <w:r>
        <w:lastRenderedPageBreak/>
        <w:t>Hand-in assignment</w:t>
      </w:r>
    </w:p>
    <w:p w:rsidR="003A5293" w:rsidRDefault="003A5293">
      <w:pPr>
        <w:spacing w:after="180"/>
        <w:ind w:left="576" w:hanging="576"/>
      </w:pPr>
      <w:r>
        <w:t>1.</w:t>
      </w:r>
      <w:r>
        <w:tab/>
        <w:t>For each situation below, determine the polarity of the induced magnetic field and the direction of induced electron flow for each of the following cases.  Indicate which end of the “generator” wire becomes a negative terminal in each case.</w:t>
      </w:r>
    </w:p>
    <w:p w:rsidR="003A5293" w:rsidRDefault="00473827">
      <w:pPr>
        <w:spacing w:after="180"/>
        <w:ind w:left="576" w:hanging="576"/>
      </w:pPr>
      <w:r>
        <w:rPr>
          <w:noProof/>
          <w:sz w:val="20"/>
          <w:lang w:eastAsia="en-CA"/>
        </w:rPr>
        <mc:AlternateContent>
          <mc:Choice Requires="wpg">
            <w:drawing>
              <wp:anchor distT="0" distB="0" distL="114300" distR="114300" simplePos="0" relativeHeight="251719168" behindDoc="0" locked="0" layoutInCell="1" allowOverlap="1">
                <wp:simplePos x="0" y="0"/>
                <wp:positionH relativeFrom="column">
                  <wp:posOffset>2794635</wp:posOffset>
                </wp:positionH>
                <wp:positionV relativeFrom="paragraph">
                  <wp:posOffset>-635</wp:posOffset>
                </wp:positionV>
                <wp:extent cx="914400" cy="571500"/>
                <wp:effectExtent l="0" t="0" r="0" b="0"/>
                <wp:wrapNone/>
                <wp:docPr id="641"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571500"/>
                          <a:chOff x="2061" y="5584"/>
                          <a:chExt cx="1440" cy="900"/>
                        </a:xfrm>
                      </wpg:grpSpPr>
                      <wps:wsp>
                        <wps:cNvPr id="642" name="Line 571"/>
                        <wps:cNvCnPr/>
                        <wps:spPr bwMode="auto">
                          <a:xfrm>
                            <a:off x="2781" y="612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572"/>
                        <wps:cNvCnPr/>
                        <wps:spPr bwMode="auto">
                          <a:xfrm>
                            <a:off x="3321" y="61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573"/>
                        <wps:cNvCnPr/>
                        <wps:spPr bwMode="auto">
                          <a:xfrm flipH="1">
                            <a:off x="2781" y="630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Text Box 574"/>
                        <wps:cNvSpPr txBox="1">
                          <a:spLocks noChangeArrowheads="1"/>
                        </wps:cNvSpPr>
                        <wps:spPr bwMode="auto">
                          <a:xfrm>
                            <a:off x="2961" y="61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16"/>
                                </w:rPr>
                              </w:pPr>
                              <w:r>
                                <w:rPr>
                                  <w:sz w:val="16"/>
                                </w:rPr>
                                <w:t>S</w:t>
                              </w:r>
                            </w:p>
                          </w:txbxContent>
                        </wps:txbx>
                        <wps:bodyPr rot="0" vert="horz" wrap="square" lIns="91440" tIns="0" rIns="91440" bIns="45720" anchor="t" anchorCtr="0" upright="1">
                          <a:noAutofit/>
                        </wps:bodyPr>
                      </wps:wsp>
                      <wps:wsp>
                        <wps:cNvPr id="646" name="Line 575"/>
                        <wps:cNvCnPr/>
                        <wps:spPr bwMode="auto">
                          <a:xfrm>
                            <a:off x="2241" y="6304"/>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47" name="Text Box 576"/>
                        <wps:cNvSpPr txBox="1">
                          <a:spLocks noChangeArrowheads="1"/>
                        </wps:cNvSpPr>
                        <wps:spPr bwMode="auto">
                          <a:xfrm>
                            <a:off x="2061" y="55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0" o:spid="_x0000_s1262" style="position:absolute;left:0;text-align:left;margin-left:220.05pt;margin-top:-.05pt;width:1in;height:45pt;z-index:251719168" coordorigin="2061,5584"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">
                <v:line id="Line 571" o:spid="_x0000_s1263" style="position:absolute;visibility:visible;mso-wrap-style:square" from="2781,6124" to="332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572" o:spid="_x0000_s1264" style="position:absolute;visibility:visible;mso-wrap-style:square" from="3321,6124" to="332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vqDMcAAADcAAAADwAAAGRycy9kb3ducmV2LnhtbESPT2vCQBTE74LfYXlCb7qxl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oMxwAAANwAAAAPAAAAAAAA&#10;AAAAAAAAAKECAABkcnMvZG93bnJldi54bWxQSwUGAAAAAAQABAD5AAAAlQMAAAAA&#10;"/>
                <v:line id="Line 573" o:spid="_x0000_s1265" style="position:absolute;flip:x;visibility:visible;mso-wrap-style:square" from="2781,6304" to="332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zB8YAAADcAAAADwAAAGRycy9kb3ducmV2LnhtbESPQWsCMRSE70L/Q3iFXkSzLYvYrVGk&#10;UOjBi1ZWentuXjfLbl62SarrvzdCweMwM98wi9VgO3EiHxrHCp6nGQjiyumGawX7r4/JHESIyBo7&#10;x6TgQgFWy4fRAgvtzryl0y7WIkE4FKjAxNgXUobKkMUwdT1x8n6ctxiT9LXUHs8Jbjv5kmUzabHh&#10;tGCwp3dDVbv7swrkfDP+9etj3pbt4fBqyqrsvzdKPT0O6zcQkYZ4D/+3P7WCWZ7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m8wfGAAAA3AAAAA8AAAAAAAAA&#10;AAAAAAAAoQIAAGRycy9kb3ducmV2LnhtbFBLBQYAAAAABAAEAPkAAACUAwAAAAA=&#10;"/>
                <v:shape id="Text Box 574" o:spid="_x0000_s1266" type="#_x0000_t202" style="position:absolute;left:2961;top:61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1YQ8MA&#10;AADcAAAADwAAAGRycy9kb3ducmV2LnhtbESPQYvCMBSE74L/ITzBm6bKbpFqFBVE8aRd9fxonm2x&#10;eSlNVqu/fiMIexxm5htmtmhNJe7UuNKygtEwAkGcWV1yruD0sxlMQDiPrLGyTAqe5GAx73ZmmGj7&#10;4CPdU5+LAGGXoILC+zqR0mUFGXRDWxMH72obgz7IJpe6wUeAm0qOoyiWBksOCwXWtC4ou6W/RkF7&#10;eqV83rN9rjfptj4fLqttPFaq32uXUxCeWv8f/rR3WkH89Q3v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1YQ8MAAADcAAAADwAAAAAAAAAAAAAAAACYAgAAZHJzL2Rv&#10;d25yZXYueG1sUEsFBgAAAAAEAAQA9QAAAIgDAAAAAA==&#10;" filled="f" stroked="f">
                  <v:textbox inset=",0">
                    <w:txbxContent>
                      <w:p w:rsidR="003A5293" w:rsidRDefault="003A5293">
                        <w:pPr>
                          <w:rPr>
                            <w:sz w:val="16"/>
                          </w:rPr>
                        </w:pPr>
                        <w:r>
                          <w:rPr>
                            <w:sz w:val="16"/>
                          </w:rPr>
                          <w:t>S</w:t>
                        </w:r>
                      </w:p>
                    </w:txbxContent>
                  </v:textbox>
                </v:shape>
                <v:line id="Line 575" o:spid="_x0000_s1267" style="position:absolute;visibility:visible;mso-wrap-style:square" from="2241,6304" to="260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5Wy8QAAADcAAAADwAAAGRycy9kb3ducmV2LnhtbESPS2vCQBSF94X+h+EK3TWTtBpqdCKl&#10;Vaq71gpur5mbB2buhMxU47/vCILLw3l8nPliMK04Ue8aywqSKAZBXFjdcKVg97t6fgPhPLLG1jIp&#10;uJCDRf74MMdM2zP/0GnrKxFG2GWooPa+y6R0RU0GXWQ74uCVtjfog+wrqXs8h3HTypc4TqXBhgOh&#10;xo4+aiqO2z8TuOXhlZbHpPmexF+fe7tJply1Sj2NhvcZCE+Dv4dv7bVWkI5TuJ4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XlbLxAAAANwAAAAPAAAAAAAAAAAA&#10;AAAAAKECAABkcnMvZG93bnJldi54bWxQSwUGAAAAAAQABAD5AAAAkgMAAAAA&#10;">
                  <v:stroke startarrow="open"/>
                </v:line>
                <v:shape id="Text Box 576" o:spid="_x0000_s1268" type="#_x0000_t202" style="position:absolute;left:2061;top:55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3A5293" w:rsidRDefault="003A5293">
                        <w:r>
                          <w:t>d)</w:t>
                        </w:r>
                      </w:p>
                    </w:txbxContent>
                  </v:textbox>
                </v:shape>
              </v:group>
            </w:pict>
          </mc:Fallback>
        </mc:AlternateContent>
      </w:r>
      <w:r>
        <w:rPr>
          <w:noProof/>
          <w:sz w:val="20"/>
          <w:lang w:eastAsia="en-CA"/>
        </w:rPr>
        <mc:AlternateContent>
          <mc:Choice Requires="wpg">
            <w:drawing>
              <wp:anchor distT="0" distB="0" distL="114300" distR="114300" simplePos="0" relativeHeight="251718144" behindDoc="0" locked="0" layoutInCell="1" allowOverlap="1">
                <wp:simplePos x="0" y="0"/>
                <wp:positionH relativeFrom="column">
                  <wp:posOffset>3709035</wp:posOffset>
                </wp:positionH>
                <wp:positionV relativeFrom="paragraph">
                  <wp:posOffset>113665</wp:posOffset>
                </wp:positionV>
                <wp:extent cx="1143000" cy="914400"/>
                <wp:effectExtent l="0" t="0" r="0" b="0"/>
                <wp:wrapNone/>
                <wp:docPr id="619"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143000" cy="914400"/>
                          <a:chOff x="3" y="-1"/>
                          <a:chExt cx="19997" cy="20001"/>
                        </a:xfrm>
                      </wpg:grpSpPr>
                      <wps:wsp>
                        <wps:cNvPr id="620" name="Rectangle 549"/>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pStyle w:val="Header"/>
                                <w:tabs>
                                  <w:tab w:val="clear" w:pos="4320"/>
                                  <w:tab w:val="clear" w:pos="8640"/>
                                </w:tabs>
                              </w:pPr>
                            </w:p>
                          </w:txbxContent>
                        </wps:txbx>
                        <wps:bodyPr rot="0" vert="horz" wrap="square" lIns="12700" tIns="12700" rIns="12700" bIns="12700" anchor="t" anchorCtr="0" upright="1">
                          <a:noAutofit/>
                        </wps:bodyPr>
                      </wps:wsp>
                      <wps:wsp>
                        <wps:cNvPr id="621" name="Rectangle 550"/>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wps:wsp>
                        <wps:cNvPr id="622" name="Oval 551"/>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3" name="Oval 552"/>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4" name="Oval 553"/>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5" name="Oval 554"/>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6" name="Oval 555"/>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7" name="Oval 556"/>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8" name="Oval 557"/>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9" name="Oval 558"/>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0" name="Oval 559"/>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1" name="Oval 560"/>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2" name="Oval 561"/>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3" name="Rectangle 562"/>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4" name="Line 563"/>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5" name="Line 564"/>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Line 565"/>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 name="Line 566"/>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8" name="Line 567"/>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9" name="Line 568"/>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0" name="Line 569"/>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48" o:spid="_x0000_s1269" style="position:absolute;left:0;text-align:left;margin-left:292.05pt;margin-top:8.95pt;width:90pt;height:1in;flip:x;z-index:251718144" coordorigin="3,-1" coordsize="19997,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">
                <v:rect id="Rectangle 549" o:spid="_x0000_s1270"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tuicMA&#10;AADcAAAADwAAAGRycy9kb3ducmV2LnhtbERPzWoCMRC+C75DmEIvUrN6UNkapShqEYpofYAhme5u&#10;u5ksSVZXn94cCh4/vv/5srO1uJAPlWMFo2EGglg7U3Gh4Py9eZuBCBHZYO2YFNwowHLR780xN+7K&#10;R7qcYiFSCIccFZQxNrmUQZdkMQxdQ5y4H+ctxgR9IY3Hawq3tRxn2URarDg1lNjQqiT9d2qtggHt&#10;72vtv86rdjNtt/vDTt9+d0q9vnQf7yAidfEp/nd/GgWTcZqf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tuicMAAADcAAAADwAAAAAAAAAAAAAAAACYAgAAZHJzL2Rv&#10;d25yZXYueG1sUEsFBgAAAAAEAAQA9QAAAIgDAAAAAA==&#10;" filled="f" stroked="f" strokeweight="4pt">
                  <v:textbox inset="1pt,1pt,1pt,1pt">
                    <w:txbxContent>
                      <w:p w:rsidR="003A5293" w:rsidRDefault="003A5293">
                        <w:pPr>
                          <w:pStyle w:val="Header"/>
                          <w:tabs>
                            <w:tab w:val="clear" w:pos="4320"/>
                            <w:tab w:val="clear" w:pos="8640"/>
                          </w:tabs>
                        </w:pPr>
                      </w:p>
                    </w:txbxContent>
                  </v:textbox>
                </v:rect>
                <v:rect id="Rectangle 550" o:spid="_x0000_s1271"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LEsYA&#10;AADcAAAADwAAAGRycy9kb3ducmV2LnhtbESP0WoCMRRE34X+Q7iFvhTN6oOW1SjFYi2CSNUPuCTX&#10;3dXNzZJkde3XN4WCj8PMnGFmi87W4ko+VI4VDAcZCGLtTMWFguNh1X8DESKywdoxKbhTgMX8qTfD&#10;3Lgbf9N1HwuRIBxyVFDG2ORSBl2SxTBwDXHyTs5bjEn6QhqPtwS3tRxl2VharDgtlNjQsiR92bdW&#10;wSttfj603x6X7WrSfm52a30/r5V6ee7epyAidfER/m9/GQXj0RD+zq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fLEsYAAADcAAAADwAAAAAAAAAAAAAAAACYAgAAZHJz&#10;L2Rvd25yZXYueG1sUEsFBgAAAAAEAAQA9QAAAIsDAAAAAA==&#10;" filled="f" stroked="f" strokeweight="4pt">
                  <v:textbox inset="1pt,1pt,1pt,1pt">
                    <w:txbxContent>
                      <w:p w:rsidR="003A5293" w:rsidRDefault="003A5293"/>
                    </w:txbxContent>
                  </v:textbox>
                </v:rect>
                <v:oval id="Oval 551" o:spid="_x0000_s1272"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cZMcA&#10;AADcAAAADwAAAGRycy9kb3ducmV2LnhtbESPT2vCQBTE74V+h+UVeil10wihpG6kiEU9KKhF8PbM&#10;vvxps2/T7Krx27uC0OMwM79hRuPeNOJEnastK3gbRCCIc6trLhV8b79e30E4j6yxsUwKLuRgnD0+&#10;jDDV9sxrOm18KQKEXYoKKu/bVEqXV2TQDWxLHLzCdgZ9kF0pdYfnADeNjKMokQZrDgsVtjSpKP/d&#10;HI2CvTn87LazZDkdHvKC/uilXMxWSj0/9Z8fIDz1/j98b8+1giSO4XY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5HGTHAAAA3AAAAA8AAAAAAAAAAAAAAAAAmAIAAGRy&#10;cy9kb3ducmV2LnhtbFBLBQYAAAAABAAEAPUAAACMAwAAAAA=&#10;" filled="f" strokeweight="1pt"/>
                <v:oval id="Oval 552" o:spid="_x0000_s1273"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5/8YA&#10;AADcAAAADwAAAGRycy9kb3ducmV2LnhtbESPT2vCQBTE7wW/w/KEXopuVAgSXUVEsT1Y8A+Ct2f2&#10;mUSzb2N2q/HbdwsFj8PM/IYZTxtTijvVrrCsoNeNQBCnVhecKdjvlp0hCOeRNZaWScGTHEwnrbcx&#10;Jto+eEP3rc9EgLBLUEHufZVI6dKcDLqurYiDd7a1QR9knUld4yPATSn7URRLgwWHhRwrmueUXrc/&#10;RsHRnC6H3SpeLwan9Ew3+si+Vt9Kvbeb2QiEp8a/wv/tT60g7g/g70w4AnL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W5/8YAAADcAAAADwAAAAAAAAAAAAAAAACYAgAAZHJz&#10;L2Rvd25yZXYueG1sUEsFBgAAAAAEAAQA9QAAAIsDAAAAAA==&#10;" filled="f" strokeweight="1pt"/>
                <v:oval id="Oval 553" o:spid="_x0000_s1274"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hi8cA&#10;AADcAAAADwAAAGRycy9kb3ducmV2LnhtbESPT2vCQBTE74V+h+UVvJS6qUooqauIVNSDgn8Qentm&#10;n0na7NuYXTV+e1cQPA4z8xumP2xMKc5Uu8Kygs92BII4tbrgTMF2M/n4AuE8ssbSMim4koPh4PWl&#10;j4m2F17Ree0zESDsElSQe18lUro0J4OubSvi4B1sbdAHWWdS13gJcFPKThTF0mDBYSHHisY5pf/r&#10;k1Hwa/Z/u800Xvx09+mBjvSezadLpVpvzegbhKfGP8OP9kwriDs9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cIYvHAAAA3AAAAA8AAAAAAAAAAAAAAAAAmAIAAGRy&#10;cy9kb3ducmV2LnhtbFBLBQYAAAAABAAEAPUAAACMAwAAAAA=&#10;" filled="f" strokeweight="1pt"/>
                <v:oval id="Oval 554" o:spid="_x0000_s1275"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EEMcA&#10;AADcAAAADwAAAGRycy9kb3ducmV2LnhtbESPT2vCQBTE74V+h+UVvJS6qWIoqauIVNSDgn8Qentm&#10;n0na7NuYXTV+e1cQPA4z8xumP2xMKc5Uu8Kygs92BII4tbrgTMF2M/n4AuE8ssbSMim4koPh4PWl&#10;j4m2F17Ree0zESDsElSQe18lUro0J4OubSvi4B1sbdAHWWdS13gJcFPKThTF0mDBYSHHisY5pf/r&#10;k1Hwa/Z/u800Xvx09+mBjvSezadLpVpvzegbhKfGP8OP9kwriDs9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QhBDHAAAA3AAAAA8AAAAAAAAAAAAAAAAAmAIAAGRy&#10;cy9kb3ducmV2LnhtbFBLBQYAAAAABAAEAPUAAACMAwAAAAA=&#10;" filled="f" strokeweight="1pt"/>
                <v:oval id="Oval 555" o:spid="_x0000_s1276"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aZ8cA&#10;AADcAAAADwAAAGRycy9kb3ducmV2LnhtbESPW2vCQBSE3wX/w3IEX0Q3WgiSZhUpFe1DC14o9O2Y&#10;PbnU7NmYXTX9991CwcdhZr5h0mVnanGj1lWWFUwnEQjizOqKCwXHw3o8B+E8ssbaMin4IQfLRb+X&#10;YqLtnXd02/tCBAi7BBWU3jeJlC4ryaCb2IY4eLltDfog20LqFu8Bbmo5i6JYGqw4LJTY0EtJ2Xl/&#10;NQq+zOn787CJ31+fTllOFxoVb5sPpYaDbvUMwlPnH+H/9lYriGc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CGmfHAAAA3AAAAA8AAAAAAAAAAAAAAAAAmAIAAGRy&#10;cy9kb3ducmV2LnhtbFBLBQYAAAAABAAEAPUAAACMAwAAAAA=&#10;" filled="f" strokeweight="1pt"/>
                <v:oval id="Oval 556" o:spid="_x0000_s1277"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6//McA&#10;AADcAAAADwAAAGRycy9kb3ducmV2LnhtbESPT2vCQBTE74V+h+UVvJS6qUIsqauIVNSDgn8Qentm&#10;n0na7NuYXTV+e1cQPA4z8xumP2xMKc5Uu8Kygs92BII4tbrgTMF2M/n4AuE8ssbSMim4koPh4PWl&#10;j4m2F17Ree0zESDsElSQe18lUro0J4OubSvi4B1sbdAHWWdS13gJcFPKThTF0mDBYSHHisY5pf/r&#10;k1Hwa/Z/u800Xvx09+mBjvSezadLpVpvzegbhKfGP8OP9kwriDs9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Ov/zHAAAA3AAAAA8AAAAAAAAAAAAAAAAAmAIAAGRy&#10;cy9kb3ducmV2LnhtbFBLBQYAAAAABAAEAPUAAACMAwAAAAA=&#10;" filled="f" strokeweight="1pt"/>
                <v:oval id="Oval 557" o:spid="_x0000_s1278"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ErjsQA&#10;AADcAAAADwAAAGRycy9kb3ducmV2LnhtbERPTWvCQBC9F/wPywi9FN3UQpCYVUQqtocWGkXwNsmO&#10;STQ7G7Nbk/777qHQ4+N9p6vBNOJOnastK3ieRiCIC6trLhUc9tvJHITzyBoby6TghxyslqOHFBNt&#10;e/6ie+ZLEULYJaig8r5NpHRFRQbd1LbEgTvbzqAPsCul7rAP4aaRsyiKpcGaQ0OFLW0qKq7Zt1Fw&#10;MvnluN/FH68veXGmGz2V77tPpR7Hw3oBwtPg/8V/7jetIJ6FteF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K47EAAAA3AAAAA8AAAAAAAAAAAAAAAAAmAIAAGRycy9k&#10;b3ducmV2LnhtbFBLBQYAAAAABAAEAPUAAACJAwAAAAA=&#10;" filled="f" strokeweight="1pt"/>
                <v:oval id="Oval 558" o:spid="_x0000_s1279"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2OFccA&#10;AADcAAAADwAAAGRycy9kb3ducmV2LnhtbESPT2vCQBTE74V+h+UVvJS6qUKwqauIVNSDgn8Qentm&#10;n0na7NuYXTV+e1cQPA4z8xumP2xMKc5Uu8Kygs92BII4tbrgTMF2M/nogXAeWWNpmRRcycFw8PrS&#10;x0TbC6/ovPaZCBB2CSrIva8SKV2ak0HXthVx8A62NuiDrDOpa7wEuCllJ4piabDgsJBjReOc0v/1&#10;ySj4Nfu/3WYaL366+/RAR3rP5tOlUq23ZvQNwlPjn+FHe6YVxJ0vuJ8JR0A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djhXHAAAA3AAAAA8AAAAAAAAAAAAAAAAAmAIAAGRy&#10;cy9kb3ducmV2LnhtbFBLBQYAAAAABAAEAPUAAACMAwAAAAA=&#10;" filled="f" strokeweight="1pt"/>
                <v:oval id="Oval 559" o:spid="_x0000_s1280"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6xVcMA&#10;AADcAAAADwAAAGRycy9kb3ducmV2LnhtbERPy4rCMBTdC/5DuIIb0XQUilSjiIw4s5gBHwjurs21&#10;rTY3tclo/XuzGHB5OO/pvDGluFPtCssKPgYRCOLU6oIzBfvdqj8G4TyyxtIyKXiSg/ms3Zpiou2D&#10;N3Tf+kyEEHYJKsi9rxIpXZqTQTewFXHgzrY26AOsM6lrfIRwU8phFMXSYMGhIceKljml1+2fUXA0&#10;p8tht45/Pken9Ew36mXf61+lup1mMQHhqfFv8b/7SyuIR2F+OB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6xVcMAAADcAAAADwAAAAAAAAAAAAAAAACYAgAAZHJzL2Rv&#10;d25yZXYueG1sUEsFBgAAAAAEAAQA9QAAAIgDAAAAAA==&#10;" filled="f" strokeweight="1pt"/>
                <v:oval id="Oval 560" o:spid="_x0000_s1281"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UzscA&#10;AADcAAAADwAAAGRycy9kb3ducmV2LnhtbESPT2vCQBTE70K/w/IKvUjdWCFImlVKUWwPChop9PbM&#10;vvxps2/T7Fbjt3cFweMwM79h0nlvGnGkztWWFYxHEQji3OqaSwX7bPk8BeE8ssbGMik4k4P57GGQ&#10;YqLtibd03PlSBAi7BBVU3reJlC6vyKAb2ZY4eIXtDPogu1LqDk8Bbhr5EkWxNFhzWKiwpfeK8t/d&#10;v1HwbQ4/X9kqXi8mh7ygPxqWn6uNUk+P/dsrCE+9v4dv7Q+tIJ6M4XomHA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yFM7HAAAA3AAAAA8AAAAAAAAAAAAAAAAAmAIAAGRy&#10;cy9kb3ducmV2LnhtbFBLBQYAAAAABAAEAPUAAACMAwAAAAA=&#10;" filled="f" strokeweight="1pt"/>
                <v:oval id="Oval 561" o:spid="_x0000_s1282"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CKucYA&#10;AADcAAAADwAAAGRycy9kb3ducmV2LnhtbESPT2vCQBTE7wW/w/KEXopuVAgSXUVEsT1Y8A+Ct2f2&#10;mUSzb2N2q/HbdwsFj8PM/IYZTxtTijvVrrCsoNeNQBCnVhecKdjvlp0hCOeRNZaWScGTHEwnrbcx&#10;Jto+eEP3rc9EgLBLUEHufZVI6dKcDLqurYiDd7a1QR9knUld4yPATSn7URRLgwWHhRwrmueUXrc/&#10;RsHRnC6H3SpeLwan9Ew3+si+Vt9Kvbeb2QiEp8a/wv/tT60gHvTh70w4AnL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CKucYAAADcAAAADwAAAAAAAAAAAAAAAACYAgAAZHJz&#10;L2Rvd25yZXYueG1sUEsFBgAAAAAEAAQA9QAAAIsDAAAAAA==&#10;" filled="f" strokeweight="1pt"/>
                <v:rect id="Rectangle 562" o:spid="_x0000_s1283"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ScusYA&#10;AADcAAAADwAAAGRycy9kb3ducmV2LnhtbESPQWvCQBSE74L/YXmCF9FNFaSkrlKlBemhaJRCb4/s&#10;SzaYfZtmV037611B6HGYmW+YxaqztbhQ6yvHCp4mCQji3OmKSwXHw/v4GYQPyBprx6Tglzyslv3e&#10;AlPtrrynSxZKESHsU1RgQmhSKX1uyKKfuIY4eoVrLYYo21LqFq8Rbms5TZK5tFhxXDDY0MZQfsrO&#10;VsGPHn3t1t+mKprsD4uPz2N3ekuUGg661xcQgbrwH360t1rBfDaD+5l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ScusYAAADcAAAADwAAAAAAAAAAAAAAAACYAgAAZHJz&#10;L2Rvd25yZXYueG1sUEsFBgAAAAAEAAQA9QAAAIsDAAAAAA==&#10;" fillcolor="#e5e5e5" strokeweight="1pt"/>
                <v:line id="Line 563" o:spid="_x0000_s1284"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if6sYAAADcAAAADwAAAGRycy9kb3ducmV2LnhtbESP3WrCQBSE7wXfYTmCd7pRS5DoKiJU&#10;pFRK/QEvj9ljEs2eTbNbE9++Wyj0cpiZb5j5sjWleFDtCssKRsMIBHFqdcGZguPhdTAF4TyyxtIy&#10;KXiSg+Wi25ljom3Dn/TY+0wECLsEFeTeV4mULs3JoBvaijh4V1sb9EHWmdQ1NgFuSjmOolgaLDgs&#10;5FjROqf0vv82Ci5t8643B717vm2+dvHtY3sa+7NS/V67moHw1Pr/8F97qxXEkxf4PROO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Yn+rGAAAA3AAAAA8AAAAAAAAA&#10;AAAAAAAAoQIAAGRycy9kb3ducmV2LnhtbFBLBQYAAAAABAAEAPkAAACUAwAAAAA=&#10;" strokeweight="1pt">
                  <v:stroke startarrowlength="long" endarrowlength="long"/>
                </v:line>
                <v:line id="Line 564" o:spid="_x0000_s1285"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aEscAAADcAAAADwAAAGRycy9kb3ducmV2LnhtbESPT2vCQBTE74LfYXlCb7qJbaVEN6It&#10;BSn04J+Cx0f2JRuSfRuyW0399G6h0OMwM79hVuvBtuJCva8dK0hnCQjiwumaKwWn4/v0BYQPyBpb&#10;x6Tghzys8/FohZl2V97T5RAqESHsM1RgQugyKX1hyKKfuY44eqXrLYYo+0rqHq8Rbls5T5KFtFhz&#10;XDDY0auhojl8WwXJ/C19Srel6Yavj1u7a/bN+dMo9TAZNksQgYbwH/5r77SCxeMz/J6JR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VoSxwAAANwAAAAPAAAAAAAA&#10;AAAAAAAAAKECAABkcnMvZG93bnJldi54bWxQSwUGAAAAAAQABAD5AAAAlQMAAAAA&#10;" strokeweight="1pt">
                  <v:stroke startarrowlength="long" endarrowlength="long"/>
                </v:line>
                <v:line id="Line 565" o:spid="_x0000_s1286"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kBsUAAADcAAAADwAAAGRycy9kb3ducmV2LnhtbESPQWvCQBSE70L/w/IK3nRTC6FEV5GC&#10;IkWRmgoen9lnkjb7NmZXE/+9Kwg9DjPzDTOZdaYSV2pcaVnB2zACQZxZXXKu4CddDD5AOI+ssbJM&#10;Cm7kYDZ96U0w0bblb7rufC4ChF2CCgrv60RKlxVk0A1tTRy8k20M+iCbXOoG2wA3lRxFUSwNlhwW&#10;Cqzps6Dsb3cxCo5du9bLVG9uX8vzJv7drvYjf1Cq/9rNxyA8df4//GyvtIL4PYbHmX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akBsUAAADcAAAADwAAAAAAAAAA&#10;AAAAAAChAgAAZHJzL2Rvd25yZXYueG1sUEsFBgAAAAAEAAQA+QAAAJMDAAAAAA==&#10;" strokeweight="1pt">
                  <v:stroke startarrowlength="long" endarrowlength="long"/>
                </v:line>
                <v:line id="Line 566" o:spid="_x0000_s1287"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Nh/scAAADcAAAADwAAAGRycy9kb3ducmV2LnhtbESPT2vCQBTE7wW/w/KE3uomttgS3Yi2&#10;FKTgwT8Fj4/sSzYk+zZkt5r66d2C0OMwM79hFsvBtuJMva8dK0gnCQjiwumaKwXHw+fTGwgfkDW2&#10;jknBL3lY5qOHBWbaXXhH532oRISwz1CBCaHLpPSFIYt+4jri6JWutxii7Cupe7xEuG3lNElm0mLN&#10;ccFgR++Gimb/YxUk04/0JV2Xphu+v67tptk1p61R6nE8rOYgAg3hP3xvb7SC2fMr/J2JR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2H+xwAAANwAAAAPAAAAAAAA&#10;AAAAAAAAAKECAABkcnMvZG93bnJldi54bWxQSwUGAAAAAAQABAD5AAAAlQMAAAAA&#10;" strokeweight="1pt">
                  <v:stroke startarrowlength="long" endarrowlength="long"/>
                </v:line>
                <v:line id="Line 567" o:spid="_x0000_s1288"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z1jMMAAADcAAAADwAAAGRycy9kb3ducmV2LnhtbERPz2vCMBS+D/wfwhvsNtN2Q0Y1ytwQ&#10;ymAHnYLHR/NsSpuX0sS2+tcvh8GOH9/v1WayrRio97VjBek8AUFcOl1zpeD4s3t+A+EDssbWMSm4&#10;kYfNevawwly7kfc0HEIlYgj7HBWYELpcSl8asujnriOO3MX1FkOEfSV1j2MMt63MkmQhLdYcGwx2&#10;9GGobA5XqyDJPtPXdHsx3XT6urdFs2/O30app8fpfQki0BT+xX/uQitYvMS18Uw8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M9YzDAAAA3AAAAA8AAAAAAAAAAAAA&#10;AAAAoQIAAGRycy9kb3ducmV2LnhtbFBLBQYAAAAABAAEAPkAAACRAwAAAAA=&#10;" strokeweight="1pt">
                  <v:stroke startarrowlength="long" endarrowlength="long"/>
                </v:line>
                <v:line id="Line 568" o:spid="_x0000_s1289"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BQF8cAAADcAAAADwAAAGRycy9kb3ducmV2LnhtbESPT2vCQBTE7wW/w/KE3uomtkgb3Yi2&#10;FKTgwT8Fj4/sSzYk+zZkt5r66d2C0OMwM79hFsvBtuJMva8dK0gnCQjiwumaKwXHw+fTKwgfkDW2&#10;jknBL3lY5qOHBWbaXXhH532oRISwz1CBCaHLpPSFIYt+4jri6JWutxii7Cupe7xEuG3lNElm0mLN&#10;ccFgR++Gimb/YxUk04/0JV2Xphu+v67tptk1p61R6nE8rOYgAg3hP3xvb7SC2fMb/J2JR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FAXxwAAANwAAAAPAAAAAAAA&#10;AAAAAAAAAKECAABkcnMvZG93bnJldi54bWxQSwUGAAAAAAQABAD5AAAAlQMAAAAA&#10;" strokeweight="1pt">
                  <v:stroke startarrowlength="long" endarrowlength="long"/>
                </v:line>
                <v:line id="Line 569" o:spid="_x0000_s1290"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XqlMQAAADcAAAADwAAAGRycy9kb3ducmV2LnhtbERPTWvCQBC9F/wPywjemo0ioaSuIoIi&#10;paHUKPQ4zU6TaHY2zW6T+O+7h0KPj/e92oymET11rrasYB7FIIgLq2suFZzz/eMTCOeRNTaWScGd&#10;HGzWk4cVptoO/E79yZcihLBLUUHlfZtK6YqKDLrItsSB+7KdQR9gV0rd4RDCTSMXcZxIgzWHhgpb&#10;2lVU3E4/RsHnOLzqQ66z+8vhO0uub8fLwn8oNZuO22cQnkb/L/5zH7WCZBnmhzPh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peqUxAAAANwAAAAPAAAAAAAAAAAA&#10;AAAAAKECAABkcnMvZG93bnJldi54bWxQSwUGAAAAAAQABAD5AAAAkgMAAAAA&#10;" strokeweight="1pt">
                  <v:stroke startarrowlength="long" endarrowlength="long"/>
                </v:line>
              </v:group>
            </w:pict>
          </mc:Fallback>
        </mc:AlternateContent>
      </w:r>
      <w:r>
        <w:rPr>
          <w:noProof/>
          <w:sz w:val="20"/>
          <w:lang w:eastAsia="en-CA"/>
        </w:rPr>
        <mc:AlternateContent>
          <mc:Choice Requires="wpg">
            <w:drawing>
              <wp:anchor distT="0" distB="0" distL="114300" distR="114300" simplePos="0" relativeHeight="251716096" behindDoc="0" locked="0" layoutInCell="1" allowOverlap="1">
                <wp:simplePos x="0" y="0"/>
                <wp:positionH relativeFrom="column">
                  <wp:posOffset>394335</wp:posOffset>
                </wp:positionH>
                <wp:positionV relativeFrom="paragraph">
                  <wp:posOffset>-635</wp:posOffset>
                </wp:positionV>
                <wp:extent cx="2057400" cy="1028700"/>
                <wp:effectExtent l="0" t="0" r="0" b="0"/>
                <wp:wrapNone/>
                <wp:docPr id="589"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2061" y="2344"/>
                          <a:chExt cx="3240" cy="1620"/>
                        </a:xfrm>
                      </wpg:grpSpPr>
                      <wpg:grpSp>
                        <wpg:cNvPr id="590" name="Group 482"/>
                        <wpg:cNvGrpSpPr>
                          <a:grpSpLocks/>
                        </wpg:cNvGrpSpPr>
                        <wpg:grpSpPr bwMode="auto">
                          <a:xfrm>
                            <a:off x="3501" y="2524"/>
                            <a:ext cx="1800" cy="1440"/>
                            <a:chOff x="3" y="-1"/>
                            <a:chExt cx="19997" cy="20001"/>
                          </a:xfrm>
                        </wpg:grpSpPr>
                        <wps:wsp>
                          <wps:cNvPr id="591" name="Rectangle 483"/>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pStyle w:val="Header"/>
                                  <w:tabs>
                                    <w:tab w:val="clear" w:pos="4320"/>
                                    <w:tab w:val="clear" w:pos="8640"/>
                                  </w:tabs>
                                </w:pPr>
                              </w:p>
                            </w:txbxContent>
                          </wps:txbx>
                          <wps:bodyPr rot="0" vert="horz" wrap="square" lIns="12700" tIns="12700" rIns="12700" bIns="12700" anchor="t" anchorCtr="0" upright="1">
                            <a:noAutofit/>
                          </wps:bodyPr>
                        </wps:wsp>
                        <wps:wsp>
                          <wps:cNvPr id="592" name="Rectangle 484"/>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wps:wsp>
                          <wps:cNvPr id="593" name="Oval 485"/>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4" name="Oval 486"/>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5" name="Oval 487"/>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6" name="Oval 488"/>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7" name="Oval 489"/>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8" name="Oval 490"/>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9" name="Oval 491"/>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0" name="Oval 492"/>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1" name="Oval 493"/>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2" name="Oval 494"/>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3" name="Oval 495"/>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4" name="Rectangle 496"/>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5" name="Line 497"/>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498"/>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499"/>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500"/>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501"/>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Line 502"/>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Line 503"/>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12" name="Group 505"/>
                        <wpg:cNvGrpSpPr>
                          <a:grpSpLocks/>
                        </wpg:cNvGrpSpPr>
                        <wpg:grpSpPr bwMode="auto">
                          <a:xfrm>
                            <a:off x="2061" y="2344"/>
                            <a:ext cx="1260" cy="900"/>
                            <a:chOff x="2061" y="3964"/>
                            <a:chExt cx="1260" cy="900"/>
                          </a:xfrm>
                        </wpg:grpSpPr>
                        <wps:wsp>
                          <wps:cNvPr id="613" name="Line 506"/>
                          <wps:cNvCnPr/>
                          <wps:spPr bwMode="auto">
                            <a:xfrm>
                              <a:off x="2241" y="450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507"/>
                          <wps:cNvCnPr/>
                          <wps:spPr bwMode="auto">
                            <a:xfrm>
                              <a:off x="2781" y="4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08"/>
                          <wps:cNvCnPr/>
                          <wps:spPr bwMode="auto">
                            <a:xfrm flipH="1">
                              <a:off x="2241" y="46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509"/>
                          <wps:cNvSpPr txBox="1">
                            <a:spLocks noChangeArrowheads="1"/>
                          </wps:cNvSpPr>
                          <wps:spPr bwMode="auto">
                            <a:xfrm>
                              <a:off x="2421" y="450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16"/>
                                  </w:rPr>
                                </w:pPr>
                                <w:r>
                                  <w:rPr>
                                    <w:sz w:val="16"/>
                                  </w:rPr>
                                  <w:t>N</w:t>
                                </w:r>
                              </w:p>
                            </w:txbxContent>
                          </wps:txbx>
                          <wps:bodyPr rot="0" vert="horz" wrap="square" lIns="91440" tIns="0" rIns="91440" bIns="45720" anchor="t" anchorCtr="0" upright="1">
                            <a:noAutofit/>
                          </wps:bodyPr>
                        </wps:wsp>
                        <wps:wsp>
                          <wps:cNvPr id="617" name="Line 510"/>
                          <wps:cNvCnPr/>
                          <wps:spPr bwMode="auto">
                            <a:xfrm>
                              <a:off x="2961" y="450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8" name="Text Box 511"/>
                          <wps:cNvSpPr txBox="1">
                            <a:spLocks noChangeArrowheads="1"/>
                          </wps:cNvSpPr>
                          <wps:spPr bwMode="auto">
                            <a:xfrm>
                              <a:off x="2061" y="39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12" o:spid="_x0000_s1291" style="position:absolute;left:0;text-align:left;margin-left:31.05pt;margin-top:-.05pt;width:162pt;height:81pt;z-index:251716096" coordorigin="2061,2344"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">
                <v:group id="Group 482" o:spid="_x0000_s1292" style="position:absolute;left:3501;top:2524;width:1800;height:1440" coordorigin="3,-1" coordsize="19997,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rect id="Rectangle 483" o:spid="_x0000_s1293"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1jiccA&#10;AADcAAAADwAAAGRycy9kb3ducmV2LnhtbESP0WoCMRRE3wv9h3ALfSmatdBWV6OIYi1CKVU/4JJc&#10;d7fd3CxJVle/3giFPg4zc4aZzDpbiyP5UDlWMOhnIIi1MxUXCva7VW8IIkRkg7VjUnCmALPp/d0E&#10;c+NO/E3HbSxEgnDIUUEZY5NLGXRJFkPfNcTJOzhvMSbpC2k8nhLc1vI5y16lxYrTQokNLUrSv9vW&#10;KniizWWp/ed+0a7e2vfN11qff9ZKPT508zGISF38D/+1P4yCl9EAbm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dY4nHAAAA3AAAAA8AAAAAAAAAAAAAAAAAmAIAAGRy&#10;cy9kb3ducmV2LnhtbFBLBQYAAAAABAAEAPUAAACMAwAAAAA=&#10;" filled="f" stroked="f" strokeweight="4pt">
                    <v:textbox inset="1pt,1pt,1pt,1pt">
                      <w:txbxContent>
                        <w:p w:rsidR="003A5293" w:rsidRDefault="003A5293">
                          <w:pPr>
                            <w:pStyle w:val="Header"/>
                            <w:tabs>
                              <w:tab w:val="clear" w:pos="4320"/>
                              <w:tab w:val="clear" w:pos="8640"/>
                            </w:tabs>
                          </w:pPr>
                        </w:p>
                      </w:txbxContent>
                    </v:textbox>
                  </v:rect>
                  <v:rect id="Rectangle 484" o:spid="_x0000_s1294"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9/scA&#10;AADcAAAADwAAAGRycy9kb3ducmV2LnhtbESP0WoCMRRE3wv9h3ALvhTNVrDV1ShFUYtQStUPuCTX&#10;3W03N0uS1bVf3wiFPg4zc4aZLTpbizP5UDlW8DTIQBBrZyouFBwP6/4YRIjIBmvHpOBKARbz+7sZ&#10;5sZd+JPO+1iIBOGQo4IyxiaXMuiSLIaBa4iTd3LeYkzSF9J4vCS4reUwy56lxYrTQokNLUvS3/vW&#10;Knik3c9K+/fjsl2/tJvdx1Zfv7ZK9R661ymISF38D/+134yC0WQItzPp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f7HAAAA3AAAAA8AAAAAAAAAAAAAAAAAmAIAAGRy&#10;cy9kb3ducmV2LnhtbFBLBQYAAAAABAAEAPUAAACMAwAAAAA=&#10;" filled="f" stroked="f" strokeweight="4pt">
                    <v:textbox inset="1pt,1pt,1pt,1pt">
                      <w:txbxContent>
                        <w:p w:rsidR="003A5293" w:rsidRDefault="003A5293"/>
                      </w:txbxContent>
                    </v:textbox>
                  </v:rect>
                  <v:oval id="Oval 485" o:spid="_x0000_s1295"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8RZMcA&#10;AADcAAAADwAAAGRycy9kb3ducmV2LnhtbESPQWvCQBSE74L/YXlCL2I2rShtdJUiFvVgoSoFby/Z&#10;Z5I2+zbNrpr++25B8DjMzDfMdN6aSlyocaVlBY9RDII4s7rkXMFh/zZ4BuE8ssbKMin4JQfzWbcz&#10;xUTbK3/QZedzESDsElRQeF8nUrqsIIMusjVx8E62MeiDbHKpG7wGuKnkUxyPpcGSw0KBNS0Kyr53&#10;Z6PgaNKvz/1qvF0O0+xEP9TPN6t3pR567esEhKfW38O39lorGL0M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vEWTHAAAA3AAAAA8AAAAAAAAAAAAAAAAAmAIAAGRy&#10;cy9kb3ducmV2LnhtbFBLBQYAAAAABAAEAPUAAACMAwAAAAA=&#10;" filled="f" strokeweight="1pt"/>
                  <v:oval id="Oval 486" o:spid="_x0000_s1296"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JEMgA&#10;AADcAAAADwAAAGRycy9kb3ducmV2LnhtbESPT2vCQBTE74LfYXlCL1I3rX+w0VVKsVgPClUpeHtm&#10;n0k0+zbNrhq/fbcgeBxm5jfMeFqbQlyocrllBS+dCARxYnXOqYLt5vN5CMJ5ZI2FZVJwIwfTSbMx&#10;xljbK3/TZe1TESDsYlSQeV/GUrokI4OuY0vi4B1sZdAHWaVSV3gNcFPI1ygaSIM5h4UMS/rIKDmt&#10;z0bBzuyPP5v5YDnr7pMD/VI7XcxXSj216vcRCE+1f4Tv7S+toP/Wg/8z4Qj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hokQyAAAANwAAAAPAAAAAAAAAAAAAAAAAJgCAABk&#10;cnMvZG93bnJldi54bWxQSwUGAAAAAAQABAD1AAAAjQMAAAAA&#10;" filled="f" strokeweight="1pt"/>
                  <v:oval id="Oval 487" o:spid="_x0000_s1297"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osi8cA&#10;AADcAAAADwAAAGRycy9kb3ducmV2LnhtbESPQWvCQBSE74L/YXmCF6mbWhSNrlLEYntQUIvg7Zl9&#10;JtHs2zS71fTfdwXB4zAz3zCTWW0KcaXK5ZYVvHYjEMSJ1TmnCr53Hy9DEM4jaywsk4I/cjCbNhsT&#10;jLW98YauW5+KAGEXo4LM+zKW0iUZGXRdWxIH72Qrgz7IKpW6wluAm0L2omggDeYcFjIsaZ5Rctn+&#10;GgUHczzvd8vBavF2TE70Q530a7lWqt2q38cgPNX+GX60P7WC/qgP9zPhCM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KLIvHAAAA3AAAAA8AAAAAAAAAAAAAAAAAmAIAAGRy&#10;cy9kb3ducmV2LnhtbFBLBQYAAAAABAAEAPUAAACMAwAAAAA=&#10;" filled="f" strokeweight="1pt"/>
                  <v:oval id="Oval 488" o:spid="_x0000_s1298"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y/McA&#10;AADcAAAADwAAAGRycy9kb3ducmV2LnhtbESPQWvCQBSE7wX/w/IEL1I3thja6CpFKuqhgloEb8/s&#10;M4nNvo3ZVeO/7xaEHoeZ+YYZTRpTiivVrrCsoN+LQBCnVhecKfjezp7fQDiPrLG0TAru5GAybj2N&#10;MNH2xmu6bnwmAoRdggpy76tESpfmZND1bEUcvKOtDfog60zqGm8Bbkr5EkWxNFhwWMixomlO6c/m&#10;YhTszeG0287jr8/XQ3qkM3Wz5XylVKfdfAxBeGr8f/jRXmgFg/cY/s6EIyDH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YsvzHAAAA3AAAAA8AAAAAAAAAAAAAAAAAmAIAAGRy&#10;cy9kb3ducmV2LnhtbFBLBQYAAAAABAAEAPUAAACMAwAAAAA=&#10;" filled="f" strokeweight="1pt"/>
                  <v:oval id="Oval 489" o:spid="_x0000_s1299"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XZ8gA&#10;AADcAAAADwAAAGRycy9kb3ducmV2LnhtbESPT2vCQBTE7wW/w/KEXopuWql/oquUUrEeFIwieHtm&#10;n0k0+zbNbjX99m6h0OMwM79hJrPGlOJKtSssK3juRiCIU6sLzhTstvPOEITzyBpLy6TghxzMpq2H&#10;Ccba3nhD18RnIkDYxagg976KpXRpTgZd11bEwTvZ2qAPss6krvEW4KaUL1HUlwYLDgs5VvSeU3pJ&#10;vo2Cgzme99tFf/XRO6Yn+qKnbLlYK/XYbt7GIDw1/j/81/7UCl5HA/g9E4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VBdnyAAAANwAAAAPAAAAAAAAAAAAAAAAAJgCAABk&#10;cnMvZG93bnJldi54bWxQSwUGAAAAAAQABAD1AAAAjQMAAAAA&#10;" filled="f" strokeweight="1pt"/>
                  <v:oval id="Oval 490" o:spid="_x0000_s1300"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DFcQA&#10;AADcAAAADwAAAGRycy9kb3ducmV2LnhtbERPy2rCQBTdF/yH4QrdiE6sKBodRUpFXVjwgeDumrkm&#10;aTN3YmbU+PfOotDl4bwns9oU4k6Vyy0r6HYiEMSJ1TmnCg77RXsIwnlkjYVlUvAkB7Np422CsbYP&#10;3tJ951MRQtjFqCDzvoyldElGBl3HlsSBu9jKoA+wSqWu8BHCTSE/omggDeYcGjIs6TOj5Hd3MwpO&#10;5vxz3C8Hm6/eObnQlVrpevmt1Huzno9BeKr9v/jPvdIK+qOwNpwJR0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gxXEAAAA3AAAAA8AAAAAAAAAAAAAAAAAmAIAAGRycy9k&#10;b3ducmV2LnhtbFBLBQYAAAAABAAEAPUAAACJAwAAAAA=&#10;" filled="f" strokeweight="1pt"/>
                  <v:oval id="Oval 491" o:spid="_x0000_s1301"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mjscA&#10;AADcAAAADwAAAGRycy9kb3ducmV2LnhtbESPQWvCQBSE74L/YXmCl6KbWpQaXaUURT1YqIrg7Zl9&#10;JrHZtzG7avz33ULB4zAz3zDjaW0KcaPK5ZYVvHYjEMSJ1TmnCnbbeecdhPPIGgvLpOBBDqaTZmOM&#10;sbZ3/qbbxqciQNjFqCDzvoyldElGBl3XlsTBO9nKoA+ySqWu8B7gppC9KBpIgzmHhQxL+swo+dlc&#10;jYKDOZ7328VgPXs7Jie60Eu6Wnwp1W7VHyMQnmr/DP+3l1pBfziEvzPhCM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HJo7HAAAA3AAAAA8AAAAAAAAAAAAAAAAAmAIAAGRy&#10;cy9kb3ducmV2LnhtbFBLBQYAAAAABAAEAPUAAACMAwAAAAA=&#10;" filled="f" strokeweight="1pt"/>
                  <v:oval id="Oval 492" o:spid="_x0000_s1302"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76MQA&#10;AADcAAAADwAAAGRycy9kb3ducmV2LnhtbERPy2rCQBTdC/7DcAvdSJ1YIUjqREqp2C4sqEVwd83c&#10;PGrmTpqZJvHvnUXB5eG8l6vB1KKj1lWWFcymEQjizOqKCwXfh/XTAoTzyBpry6TgSg5W6Xi0xETb&#10;nnfU7X0hQgi7BBWU3jeJlC4ryaCb2oY4cLltDfoA20LqFvsQbmr5HEWxNFhxaCixobeSssv+zyg4&#10;mfPP8bCJt+/zc5bTL02Kz82XUo8Pw+sLCE+Dv4v/3R9aQRyF+eFMOAI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Se+jEAAAA3AAAAA8AAAAAAAAAAAAAAAAAmAIAAGRycy9k&#10;b3ducmV2LnhtbFBLBQYAAAAABAAEAPUAAACJAwAAAAA=&#10;" filled="f" strokeweight="1pt"/>
                  <v:oval id="Oval 493" o:spid="_x0000_s1303"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ec8YA&#10;AADcAAAADwAAAGRycy9kb3ducmV2LnhtbESPQWvCQBSE74L/YXmCF9GNCkFSVxGxWA8VNFLo7Zl9&#10;JqnZt2l2q+m/7xYEj8PMfMPMl62pxI0aV1pWMB5FIIgzq0vOFZzS1+EMhPPIGivLpOCXHCwX3c4c&#10;E23vfKDb0eciQNglqKDwvk6kdFlBBt3I1sTBu9jGoA+yyaVu8B7gppKTKIqlwZLDQoE1rQvKrscf&#10;o+DTnL8+0m38vpmeswt90yDfbfdK9Xvt6gWEp9Y/w4/2m1YQR2P4PxOO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ec8YAAADcAAAADwAAAAAAAAAAAAAAAACYAgAAZHJz&#10;L2Rvd25yZXYueG1sUEsFBgAAAAAEAAQA9QAAAIsDAAAAAA==&#10;" filled="f" strokeweight="1pt"/>
                  <v:oval id="Oval 494" o:spid="_x0000_s1304"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ABMcA&#10;AADcAAAADwAAAGRycy9kb3ducmV2LnhtbESPW2vCQBSE3wX/w3IEX0Q3WgiSZhUpFe1DC14o9O2Y&#10;PbnU7NmYXTX9991CwcdhZr5h0mVnanGj1lWWFUwnEQjizOqKCwXHw3o8B+E8ssbaMin4IQfLRb+X&#10;YqLtnXd02/tCBAi7BBWU3jeJlC4ryaCb2IY4eLltDfog20LqFu8Bbmo5i6JYGqw4LJTY0EtJ2Xl/&#10;NQq+zOn787CJ31+fTllOFxoVb5sPpYaDbvUMwlPnH+H/9lYriKMZ/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MQATHAAAA3AAAAA8AAAAAAAAAAAAAAAAAmAIAAGRy&#10;cy9kb3ducmV2LnhtbFBLBQYAAAAABAAEAPUAAACMAwAAAAA=&#10;" filled="f" strokeweight="1pt"/>
                  <v:oval id="Oval 495" o:spid="_x0000_s1305"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Dln8YA&#10;AADcAAAADwAAAGRycy9kb3ducmV2LnhtbESPT2vCQBTE7wW/w/KEXopuVAgSXUVKxXqw4B8Eb8/s&#10;M4lm38bsqvHbdwsFj8PM/IYZTxtTijvVrrCsoNeNQBCnVhecKdht550hCOeRNZaWScGTHEwnrbcx&#10;Jto+eE33jc9EgLBLUEHufZVI6dKcDLqurYiDd7K1QR9knUld4yPATSn7URRLgwWHhRwr+swpvWxu&#10;RsHBHM/77SJefQ2O6Ymu9JEtFz9Kvbeb2QiEp8a/wv/tb60gjgbwdyYcAT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Dln8YAAADcAAAADwAAAAAAAAAAAAAAAACYAgAAZHJz&#10;L2Rvd25yZXYueG1sUEsFBgAAAAAEAAQA9QAAAIsDAAAAAA==&#10;" filled="f" strokeweight="1pt"/>
                  <v:rect id="Rectangle 496" o:spid="_x0000_s1306"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c8cA&#10;AADcAAAADwAAAGRycy9kb3ducmV2LnhtbESPQUvDQBSE74X+h+UVvBS7q0iRtJvQSgXxIBqL0Nsj&#10;+5INzb5Ns2sb/fWuIHgcZuYbZl2MrhNnGkLrWcPNQoEgrrxpudGwf3+8vgcRIrLBzjNp+KIART6d&#10;rDEz/sJvdC5jIxKEQ4YabIx9JmWoLDkMC98TJ6/2g8OY5NBIM+AlwV0nb5VaSoctpwWLPT1Yqo7l&#10;p9NwMvOP1+3BtnVffmP9/LIfjzul9dVs3KxARBrjf/iv/WQ0LNUd/J5JR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xznPHAAAA3AAAAA8AAAAAAAAAAAAAAAAAmAIAAGRy&#10;cy9kb3ducmV2LnhtbFBLBQYAAAAABAAEAPUAAACMAwAAAAA=&#10;" fillcolor="#e5e5e5" strokeweight="1pt"/>
                  <v:line id="Line 497" o:spid="_x0000_s1307"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wzMUAAADcAAAADwAAAGRycy9kb3ducmV2LnhtbESPQWvCQBSE74L/YXlCb7pRaCjRVUSo&#10;SKmUGgWPz+wziWbfptmtif++WxA8DjPzDTNbdKYSN2pcaVnBeBSBIM6sLjlXsE/fh28gnEfWWFkm&#10;BXdysJj3ezNMtG35m247n4sAYZeggsL7OpHSZQUZdCNbEwfvbBuDPsgml7rBNsBNJSdRFEuDJYeF&#10;AmtaFZRdd79GwalrP/U61dv7x/pnG1++NoeJPyr1MuiWUxCeOv8MP9obrSCOXuH/TD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jwzMUAAADcAAAADwAAAAAAAAAA&#10;AAAAAAChAgAAZHJzL2Rvd25yZXYueG1sUEsFBgAAAAAEAAQA+QAAAJMDAAAAAA==&#10;" strokeweight="1pt">
                    <v:stroke startarrowlength="long" endarrowlength="long"/>
                  </v:line>
                  <v:line id="Line 498" o:spid="_x0000_s1308"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MO2MYAAADcAAAADwAAAGRycy9kb3ducmV2LnhtbESPzWrDMBCE74G8g9hCbrHkUExxo4Q2&#10;pRAKPeSn0ONibSxja2UsNXH69FUg0OMwM98wy/XoOnGmITSeNeSZAkFcedNwreF4eJ8/gQgR2WDn&#10;mTRcKcB6NZ0ssTT+wjs672MtEoRDiRpsjH0pZagsOQyZ74mTd/KDw5jkUEsz4CXBXScXShXSYcNp&#10;wWJPG0tVu/9xGtTiLX/MX0+2H78+frttu2u/P63Ws4fx5RlEpDH+h+/trdFQqAJ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zDtjGAAAA3AAAAA8AAAAAAAAA&#10;AAAAAAAAoQIAAGRycy9kb3ducmV2LnhtbFBLBQYAAAAABAAEAPkAAACUAwAAAAA=&#10;" strokeweight="1pt">
                    <v:stroke startarrowlength="long" endarrowlength="long"/>
                  </v:line>
                  <v:line id="Line 499" o:spid="_x0000_s1309"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bLIMYAAADcAAAADwAAAGRycy9kb3ducmV2LnhtbESPQWvCQBSE7wX/w/KE3upGD1FSVylC&#10;RUqDaFrw+My+JtHs2zS7Ncm/7xaEHoeZ+YZZrntTixu1rrKsYDqJQBDnVldcKPjIXp8WIJxH1lhb&#10;JgUDOVivRg9LTLTt+EC3oy9EgLBLUEHpfZNI6fKSDLqJbYiD92Vbgz7ItpC6xS7ATS1nURRLgxWH&#10;hRIb2pSUX48/RsG57971NtPp8Lb9TuPLfvc58yelHsf9yzMIT73/D9/bO60gjub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myyDGAAAA3AAAAA8AAAAAAAAA&#10;AAAAAAAAoQIAAGRycy9kb3ducmV2LnhtbFBLBQYAAAAABAAEAPkAAACUAwAAAAA=&#10;" strokeweight="1pt">
                    <v:stroke startarrowlength="long" endarrowlength="long"/>
                  </v:line>
                  <v:line id="Line 500" o:spid="_x0000_s1310"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A/McIAAADcAAAADwAAAGRycy9kb3ducmV2LnhtbERPy4rCMBTdD/gP4QruxqQiMlSj+ECQ&#10;gVn4ApeX5tqUNjelidqZr58sBmZ5OO/FqneNeFIXKs8asrECQVx4U3Gp4XLev3+ACBHZYOOZNHxT&#10;gNVy8LbA3PgXH+l5iqVIIRxy1GBjbHMpQ2HJYRj7ljhxd985jAl2pTQdvlK4a+REqZl0WHFqsNjS&#10;1lJRnx5Og5rssmm2udu2v37+NIf6WN++rNajYb+eg4jUx3/xn/tgNMxUWpvOpCM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A/McIAAADcAAAADwAAAAAAAAAAAAAA&#10;AAChAgAAZHJzL2Rvd25yZXYueG1sUEsFBgAAAAAEAAQA+QAAAJADAAAAAA==&#10;" strokeweight="1pt">
                    <v:stroke startarrowlength="long" endarrowlength="long"/>
                  </v:line>
                  <v:line id="Line 501" o:spid="_x0000_s1311"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yaqsUAAADcAAAADwAAAGRycy9kb3ducmV2LnhtbESPQWsCMRSE7wX/Q3gFbzVZEdGtUWpL&#10;QQQPags9PjbPzbKbl2WT6ra/3giCx2FmvmEWq9414kxdqDxryEYKBHHhTcWlhq/j58sMRIjIBhvP&#10;pOGPAqyWg6cF5sZfeE/nQyxFgnDIUYONsc2lDIUlh2HkW+LknXznMCbZldJ0eElw18ixUlPpsOK0&#10;YLGld0tFffh1GtT4I5tk65Nt++/tf7Op9/XPzmo9fO7fXkFE6uMjfG9vjIapmsPtTD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yaqsUAAADcAAAADwAAAAAAAAAA&#10;AAAAAAChAgAAZHJzL2Rvd25yZXYueG1sUEsFBgAAAAAEAAQA+QAAAJMDAAAAAA==&#10;" strokeweight="1pt">
                    <v:stroke startarrowlength="long" endarrowlength="long"/>
                  </v:line>
                  <v:line id="Line 502" o:spid="_x0000_s1312"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6sEAAADcAAAADwAAAGRycy9kb3ducmV2LnhtbERPy4rCMBTdD/gP4QruxrQiItUoPhBk&#10;YBa+wOWluTalzU1ponb8erMYcHk47/mys7V4UOtLxwrSYQKCOHe65ELB+bT7noLwAVlj7ZgU/JGH&#10;5aL3NcdMuycf6HEMhYgh7DNUYEJoMil9bsiiH7qGOHI311oMEbaF1C0+Y7it5ShJJtJiybHBYEMb&#10;Q3l1vFsFyWibjtP1zTTd5edV76tDdf01Sg363WoGIlAXPuJ/914rmKRxfjwTj4B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D6XqwQAAANwAAAAPAAAAAAAAAAAAAAAA&#10;AKECAABkcnMvZG93bnJldi54bWxQSwUGAAAAAAQABAD5AAAAjwMAAAAA&#10;" strokeweight="1pt">
                    <v:stroke startarrowlength="long" endarrowlength="long"/>
                  </v:line>
                  <v:line id="Line 503" o:spid="_x0000_s1313"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pgEsUAAADcAAAADwAAAGRycy9kb3ducmV2LnhtbESPQWvCQBSE74L/YXmF3swmHkJJXUWE&#10;iohS1BZ6fM2+JtHs25jdmvjvXUHwOMzMN8xk1ptaXKh1lWUFSRSDIM6trrhQ8HX4GL2BcB5ZY22Z&#10;FFzJwWw6HEww07bjHV32vhABwi5DBaX3TSaly0sy6CLbEAfvz7YGfZBtIXWLXYCbWo7jOJUGKw4L&#10;JTa0KCk/7f+Ngt++2+jlQW+v6+V5mx4/V99j/6PU60s/fwfhqffP8KO90grSJIH7mXAE5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pgEsUAAADcAAAADwAAAAAAAAAA&#10;AAAAAAChAgAAZHJzL2Rvd25yZXYueG1sUEsFBgAAAAAEAAQA+QAAAJMDAAAAAA==&#10;" strokeweight="1pt">
                    <v:stroke startarrowlength="long" endarrowlength="long"/>
                  </v:line>
                </v:group>
                <v:group id="Group 505" o:spid="_x0000_s1314" style="position:absolute;left:2061;top:2344;width:1260;height:900" coordorigin="2061,3964" coordsize="12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line id="Line 506" o:spid="_x0000_s1315" style="position:absolute;visibility:visible;mso-wrap-style:square" from="2241,4504" to="278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jFEcYAAADcAAAADwAAAGRycy9kb3ducmV2LnhtbESPT2vCQBTE7wW/w/IK3urGCkFSV5FK&#10;QXso/oP2+My+Jmmzb8PumsRv7wqCx2FmfsPMFr2pRUvOV5YVjEcJCOLc6ooLBcfDx8sUhA/IGmvL&#10;pOBCHhbzwdMMM2073lG7D4WIEPYZKihDaDIpfV6SQT+yDXH0fq0zGKJ0hdQOuwg3tXxNklQarDgu&#10;lNjQe0n5//5sFHxNtmm73Hyu++9NespXu9PPX+eUGj73yzcQgfrwCN/ba60gHU/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xRHGAAAA3AAAAA8AAAAAAAAA&#10;AAAAAAAAoQIAAGRycy9kb3ducmV2LnhtbFBLBQYAAAAABAAEAPkAAACUAwAAAAA=&#10;"/>
                  <v:line id="Line 507" o:spid="_x0000_s1316" style="position:absolute;visibility:visible;mso-wrap-style:square" from="2781,450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508" o:spid="_x0000_s1317" style="position:absolute;flip:x;visibility:visible;mso-wrap-style:square" from="2241,468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5gcYAAADcAAAADwAAAGRycy9kb3ducmV2LnhtbESPQWsCMRSE70L/Q3iFXopmLa3Y1Sgi&#10;CB68VGWlt+fmdbPs5mWbRN3++6ZQ8DjMzDfMfNnbVlzJh9qxgvEoA0FcOl1zpeB42AynIEJE1tg6&#10;JgU/FGC5eBjMMdfuxh903cdKJAiHHBWYGLtcylAashhGriNO3pfzFmOSvpLa4y3BbStfsmwiLdac&#10;Fgx2tDZUNvuLVSCnu+dvvzq/NkVzOr2boiy6z51ST4/9agYiUh/v4f/2ViuYjN/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eYHGAAAA3AAAAA8AAAAAAAAA&#10;AAAAAAAAoQIAAGRycy9kb3ducmV2LnhtbFBLBQYAAAAABAAEAPkAAACUAwAAAAA=&#10;"/>
                  <v:shape id="Text Box 509" o:spid="_x0000_s1318" type="#_x0000_t202" style="position:absolute;left:2421;top:450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pKcQA&#10;AADcAAAADwAAAGRycy9kb3ducmV2LnhtbESPQWvCQBSE74L/YXlCb7rRQyjRVWogKJ7aGHt+ZF+T&#10;0OzbkF2T2F/fLRQ8DjPzDbM7TKYVA/WusaxgvYpAEJdWN1wpKK7Z8hWE88gaW8uk4EEODvv5bIeJ&#10;tiN/0JD7SgQIuwQV1N53iZSurMmgW9mOOHhftjfog+wrqXscA9y0chNFsTTYcFiosaO0pvI7vxsF&#10;U/GT8+3C9pFm+am7vX8eT/FGqZfF9LYF4Wnyz/B/+6wVxOsY/s6EI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M6SnEAAAA3AAAAA8AAAAAAAAAAAAAAAAAmAIAAGRycy9k&#10;b3ducmV2LnhtbFBLBQYAAAAABAAEAPUAAACJAwAAAAA=&#10;" filled="f" stroked="f">
                    <v:textbox inset=",0">
                      <w:txbxContent>
                        <w:p w:rsidR="003A5293" w:rsidRDefault="003A5293">
                          <w:pPr>
                            <w:rPr>
                              <w:sz w:val="16"/>
                            </w:rPr>
                          </w:pPr>
                          <w:r>
                            <w:rPr>
                              <w:sz w:val="16"/>
                            </w:rPr>
                            <w:t>N</w:t>
                          </w:r>
                        </w:p>
                      </w:txbxContent>
                    </v:textbox>
                  </v:shape>
                  <v:line id="Line 510" o:spid="_x0000_s1319" style="position:absolute;visibility:visible;mso-wrap-style:square" from="2961,4504" to="33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s6IcYAAADcAAAADwAAAGRycy9kb3ducmV2LnhtbESP3WrCQBSE74W+w3IK3ohuFBpr6ipS&#10;KBQvCqZ9gGP2mCzNno3ZzU99+m5B6OUwM98w2/1oa9FT641jBctFAoK4cNpwqeDr823+DMIHZI21&#10;Y1LwQx72u4fJFjPtBj5Rn4dSRAj7DBVUITSZlL6oyKJfuIY4ehfXWgxRtqXULQ4Rbmu5SpJUWjQc&#10;Fyps6LWi4jvvrIInc72uL91H3R+OuDnb28ycJSk1fRwPLyACjeE/fG+/awXpcg1/Z+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LOiHGAAAA3AAAAA8AAAAAAAAA&#10;AAAAAAAAoQIAAGRycy9kb3ducmV2LnhtbFBLBQYAAAAABAAEAPkAAACUAwAAAAA=&#10;">
                    <v:stroke endarrow="open"/>
                  </v:line>
                  <v:shape id="Text Box 511" o:spid="_x0000_s1320" type="#_x0000_t202" style="position:absolute;left:2061;top:3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3A5293" w:rsidRDefault="003A5293">
                          <w:r>
                            <w:t>a)</w:t>
                          </w:r>
                        </w:p>
                      </w:txbxContent>
                    </v:textbox>
                  </v:shape>
                </v:group>
              </v:group>
            </w:pict>
          </mc:Fallback>
        </mc:AlternateContent>
      </w:r>
    </w:p>
    <w:p w:rsidR="003A5293" w:rsidRDefault="003A5293">
      <w:pPr>
        <w:spacing w:after="180"/>
        <w:ind w:left="576" w:hanging="576"/>
      </w:pPr>
    </w:p>
    <w:p w:rsidR="003A5293" w:rsidRDefault="003A5293">
      <w:pPr>
        <w:spacing w:after="180"/>
        <w:ind w:left="576" w:hanging="576"/>
      </w:pPr>
    </w:p>
    <w:p w:rsidR="003A5293" w:rsidRDefault="00473827">
      <w:pPr>
        <w:spacing w:after="180"/>
        <w:ind w:left="576" w:hanging="576"/>
      </w:pPr>
      <w:r>
        <w:rPr>
          <w:noProof/>
          <w:sz w:val="20"/>
          <w:lang w:eastAsia="en-CA"/>
        </w:rPr>
        <mc:AlternateContent>
          <mc:Choice Requires="wpg">
            <w:drawing>
              <wp:anchor distT="0" distB="0" distL="114300" distR="114300" simplePos="0" relativeHeight="251721216" behindDoc="0" locked="0" layoutInCell="1" allowOverlap="1">
                <wp:simplePos x="0" y="0"/>
                <wp:positionH relativeFrom="column">
                  <wp:posOffset>2794635</wp:posOffset>
                </wp:positionH>
                <wp:positionV relativeFrom="paragraph">
                  <wp:posOffset>159385</wp:posOffset>
                </wp:positionV>
                <wp:extent cx="2514600" cy="1257300"/>
                <wp:effectExtent l="0" t="0" r="0" b="0"/>
                <wp:wrapNone/>
                <wp:docPr id="568"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257300"/>
                          <a:chOff x="5841" y="3964"/>
                          <a:chExt cx="3960" cy="1980"/>
                        </a:xfrm>
                      </wpg:grpSpPr>
                      <wps:wsp>
                        <wps:cNvPr id="569" name="Line 606"/>
                        <wps:cNvCnPr/>
                        <wps:spPr bwMode="auto">
                          <a:xfrm>
                            <a:off x="6381" y="450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607"/>
                        <wps:cNvCnPr/>
                        <wps:spPr bwMode="auto">
                          <a:xfrm flipH="1">
                            <a:off x="6921" y="450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608"/>
                        <wps:cNvCnPr/>
                        <wps:spPr bwMode="auto">
                          <a:xfrm flipH="1">
                            <a:off x="6021" y="504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9"/>
                        <wps:cNvCnPr/>
                        <wps:spPr bwMode="auto">
                          <a:xfrm>
                            <a:off x="6921" y="50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10"/>
                        <wps:cNvCnPr/>
                        <wps:spPr bwMode="auto">
                          <a:xfrm flipH="1">
                            <a:off x="6021" y="540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611"/>
                        <wps:cNvCnPr/>
                        <wps:spPr bwMode="auto">
                          <a:xfrm>
                            <a:off x="7461" y="45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612"/>
                        <wps:cNvCnPr/>
                        <wps:spPr bwMode="auto">
                          <a:xfrm flipV="1">
                            <a:off x="6921" y="486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13"/>
                        <wps:cNvCnPr/>
                        <wps:spPr bwMode="auto">
                          <a:xfrm flipV="1">
                            <a:off x="8361" y="450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14"/>
                        <wps:cNvCnPr/>
                        <wps:spPr bwMode="auto">
                          <a:xfrm>
                            <a:off x="8361" y="504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615"/>
                        <wps:cNvCnPr/>
                        <wps:spPr bwMode="auto">
                          <a:xfrm>
                            <a:off x="8901" y="450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616"/>
                        <wps:cNvCnPr/>
                        <wps:spPr bwMode="auto">
                          <a:xfrm>
                            <a:off x="8361" y="50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617"/>
                        <wps:cNvCnPr/>
                        <wps:spPr bwMode="auto">
                          <a:xfrm>
                            <a:off x="8361" y="540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Text Box 618"/>
                        <wps:cNvSpPr txBox="1">
                          <a:spLocks noChangeArrowheads="1"/>
                        </wps:cNvSpPr>
                        <wps:spPr bwMode="auto">
                          <a:xfrm>
                            <a:off x="6561" y="4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N</w:t>
                              </w:r>
                            </w:p>
                          </w:txbxContent>
                        </wps:txbx>
                        <wps:bodyPr rot="0" vert="horz" wrap="square" lIns="91440" tIns="45720" rIns="91440" bIns="45720" anchor="t" anchorCtr="0" upright="1">
                          <a:noAutofit/>
                        </wps:bodyPr>
                      </wps:wsp>
                      <wps:wsp>
                        <wps:cNvPr id="582" name="Text Box 619"/>
                        <wps:cNvSpPr txBox="1">
                          <a:spLocks noChangeArrowheads="1"/>
                        </wps:cNvSpPr>
                        <wps:spPr bwMode="auto">
                          <a:xfrm>
                            <a:off x="8901" y="4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S</w:t>
                              </w:r>
                            </w:p>
                          </w:txbxContent>
                        </wps:txbx>
                        <wps:bodyPr rot="0" vert="horz" wrap="square" lIns="91440" tIns="45720" rIns="91440" bIns="45720" anchor="t" anchorCtr="0" upright="1">
                          <a:noAutofit/>
                        </wps:bodyPr>
                      </wps:wsp>
                      <wps:wsp>
                        <wps:cNvPr id="583" name="Line 620"/>
                        <wps:cNvCnPr/>
                        <wps:spPr bwMode="auto">
                          <a:xfrm>
                            <a:off x="8001" y="4324"/>
                            <a:ext cx="0" cy="5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84" name="Text Box 621"/>
                        <wps:cNvSpPr txBox="1">
                          <a:spLocks noChangeArrowheads="1"/>
                        </wps:cNvSpPr>
                        <wps:spPr bwMode="auto">
                          <a:xfrm>
                            <a:off x="5841" y="39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e)</w:t>
                              </w:r>
                            </w:p>
                          </w:txbxContent>
                        </wps:txbx>
                        <wps:bodyPr rot="0" vert="horz" wrap="square" lIns="91440" tIns="45720" rIns="91440" bIns="45720" anchor="t" anchorCtr="0" upright="1">
                          <a:noAutofit/>
                        </wps:bodyPr>
                      </wps:wsp>
                      <wps:wsp>
                        <wps:cNvPr id="585" name="Line 622"/>
                        <wps:cNvCnPr/>
                        <wps:spPr bwMode="auto">
                          <a:xfrm flipV="1">
                            <a:off x="7461" y="4324"/>
                            <a:ext cx="1080" cy="10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86" name="Text Box 623"/>
                        <wps:cNvSpPr txBox="1">
                          <a:spLocks noChangeArrowheads="1"/>
                        </wps:cNvSpPr>
                        <wps:spPr bwMode="auto">
                          <a:xfrm>
                            <a:off x="7101" y="54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A)</w:t>
                              </w:r>
                            </w:p>
                          </w:txbxContent>
                        </wps:txbx>
                        <wps:bodyPr rot="0" vert="horz" wrap="square" lIns="91440" tIns="45720" rIns="91440" bIns="45720" anchor="t" anchorCtr="0" upright="1">
                          <a:noAutofit/>
                        </wps:bodyPr>
                      </wps:wsp>
                      <wps:wsp>
                        <wps:cNvPr id="587" name="Text Box 624"/>
                        <wps:cNvSpPr txBox="1">
                          <a:spLocks noChangeArrowheads="1"/>
                        </wps:cNvSpPr>
                        <wps:spPr bwMode="auto">
                          <a:xfrm>
                            <a:off x="8361" y="39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22"/>
                                </w:rPr>
                              </w:pPr>
                              <w:r>
                                <w:rPr>
                                  <w:sz w:val="22"/>
                                </w:rPr>
                                <w:t>(B)</w:t>
                              </w:r>
                            </w:p>
                          </w:txbxContent>
                        </wps:txbx>
                        <wps:bodyPr rot="0" vert="horz" wrap="square" lIns="91440" tIns="45720" rIns="91440" bIns="45720" anchor="t" anchorCtr="0" upright="1">
                          <a:noAutofit/>
                        </wps:bodyPr>
                      </wps:wsp>
                      <wps:wsp>
                        <wps:cNvPr id="588" name="Text Box 625"/>
                        <wps:cNvSpPr txBox="1">
                          <a:spLocks noChangeArrowheads="1"/>
                        </wps:cNvSpPr>
                        <wps:spPr bwMode="auto">
                          <a:xfrm>
                            <a:off x="7821" y="396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321" style="position:absolute;left:0;text-align:left;margin-left:220.05pt;margin-top:12.55pt;width:198pt;height:99pt;z-index:251721216" coordorigin="5841,3964" coordsize="39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">
                <v:line id="Line 606" o:spid="_x0000_s1322" style="position:absolute;visibility:visible;mso-wrap-style:square" from="6381,4504" to="74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607" o:spid="_x0000_s1323" style="position:absolute;flip:x;visibility:visible;mso-wrap-style:square" from="6921,4504" to="746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RexcQAAADcAAAADwAAAGRycy9kb3ducmV2LnhtbERPy2oCMRTdC/5DuEI3UjNKH3ZqFBEE&#10;F260ZaS728ntZJjJzZikOv17syi4PJz3YtXbVlzIh9qxgukkA0FcOl1zpeDzY/s4BxEissbWMSn4&#10;owCr5XCwwFy7Kx/ocoyVSCEcclRgYuxyKUNpyGKYuI44cT/OW4wJ+kpqj9cUbls5y7IXabHm1GCw&#10;o42hsjn+WgVyvh+f/fr7qSma0+nNFGXRfe2Vehj163cQkfp4F/+7d1rB8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VF7FxAAAANwAAAAPAAAAAAAAAAAA&#10;AAAAAKECAABkcnMvZG93bnJldi54bWxQSwUGAAAAAAQABAD5AAAAkgMAAAAA&#10;"/>
                <v:line id="Line 608" o:spid="_x0000_s1324" style="position:absolute;flip:x;visibility:visible;mso-wrap-style:square" from="6021,5044" to="692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7Xs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GPtexwAAANwAAAAPAAAAAAAA&#10;AAAAAAAAAKECAABkcnMvZG93bnJldi54bWxQSwUGAAAAAAQABAD5AAAAlQMAAAAA&#10;"/>
                <v:line id="Line 609" o:spid="_x0000_s1325" style="position:absolute;visibility:visible;mso-wrap-style:square" from="6921,5044" to="692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line id="Line 610" o:spid="_x0000_s1326" style="position:absolute;flip:x;visibility:visible;mso-wrap-style:square" from="6021,5404" to="692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line id="Line 611" o:spid="_x0000_s1327" style="position:absolute;visibility:visible;mso-wrap-style:square" from="7461,4504" to="746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line id="Line 612" o:spid="_x0000_s1328" style="position:absolute;flip:y;visibility:visible;mso-wrap-style:square" from="6921,4864" to="74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9XccAAADcAAAADwAAAGRycy9kb3ducmV2LnhtbESPQWsCMRSE74X+h/AKXopmW2rVrVGk&#10;IHjwUisr3p6b182ym5dtEnX775uC0OMwM98w82VvW3EhH2rHCp5GGQji0umaKwX7z/VwCiJEZI2t&#10;Y1LwQwGWi/u7OebaXfmDLrtYiQThkKMCE2OXSxlKQxbDyHXEyfty3mJM0ldSe7wmuG3lc5a9Sos1&#10;pwWDHb0bKpvd2SqQ0+3jt1+dXpqiORxmpiiL7rhVavDQr95AROrjf/jW3mgF4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I/1dxwAAANwAAAAPAAAAAAAA&#10;AAAAAAAAAKECAABkcnMvZG93bnJldi54bWxQSwUGAAAAAAQABAD5AAAAlQMAAAAA&#10;"/>
                <v:line id="Line 613" o:spid="_x0000_s1329" style="position:absolute;flip:y;visibility:visible;mso-wrap-style:square" from="8361,4504" to="890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jKscAAADcAAAADwAAAGRycy9kb3ducmV2LnhtbESPT2sCMRTE74V+h/AKXopmW1r/bI0i&#10;BcGDl1pZ8fbcvG6W3bxsk6jbb98UhB6HmfkNM1/2thUX8qF2rOBplIEgLp2uuVKw/1wPpyBCRNbY&#10;OiYFPxRgubi/m2Ou3ZU/6LKLlUgQDjkqMDF2uZShNGQxjFxHnLwv5y3GJH0ltcdrgttWPmfZWFqs&#10;OS0Y7OjdUNnszlaBnG4fv/3q9NIUzeEwM0VZdMetUoOHfvUGIlIf/8O39kYreJ2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8WMqxwAAANwAAAAPAAAAAAAA&#10;AAAAAAAAAKECAABkcnMvZG93bnJldi54bWxQSwUGAAAAAAQABAD5AAAAlQMAAAAA&#10;"/>
                <v:line id="Line 614" o:spid="_x0000_s1330" style="position:absolute;visibility:visible;mso-wrap-style:square" from="8361,5044" to="94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line id="Line 615" o:spid="_x0000_s1331" style="position:absolute;visibility:visible;mso-wrap-style:square" from="8901,4504" to="980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616" o:spid="_x0000_s1332" style="position:absolute;visibility:visible;mso-wrap-style:square" from="8361,5044" to="83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617" o:spid="_x0000_s1333" style="position:absolute;visibility:visible;mso-wrap-style:square" from="8361,5404" to="944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shape id="Text Box 618" o:spid="_x0000_s1334" type="#_x0000_t202" style="position:absolute;left:6561;top:45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3A5293" w:rsidRDefault="003A5293">
                        <w:r>
                          <w:t>N</w:t>
                        </w:r>
                      </w:p>
                    </w:txbxContent>
                  </v:textbox>
                </v:shape>
                <v:shape id="Text Box 619" o:spid="_x0000_s1335" type="#_x0000_t202" style="position:absolute;left:8901;top:45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3A5293" w:rsidRDefault="003A5293">
                        <w:r>
                          <w:t>S</w:t>
                        </w:r>
                      </w:p>
                    </w:txbxContent>
                  </v:textbox>
                </v:shape>
                <v:line id="Line 620" o:spid="_x0000_s1336" style="position:absolute;visibility:visible;mso-wrap-style:square" from="8001,4324" to="80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UutcMAAADcAAAADwAAAGRycy9kb3ducmV2LnhtbESPS4vCMBSF98L8h3AH3GlaRel0jDL4&#10;QN05zoDba3Nti81NaaLWf28EweXhPD7OZNaaSlypcaVlBXE/AkGcWV1yruD/b9VLQDiPrLGyTAru&#10;5GA2/ehMMNX2xr903ftchBF2KSoovK9TKV1WkEHXtzVx8E62MeiDbHKpG7yFcVPJQRSNpcGSA6HA&#10;muYFZef9xQTu6Tik5Tkud6NovTjYbfzFeaVU97P9+QbhqfXv8Ku90QpGyRCeZ8IR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1LrXDAAAA3AAAAA8AAAAAAAAAAAAA&#10;AAAAoQIAAGRycy9kb3ducmV2LnhtbFBLBQYAAAAABAAEAPkAAACRAwAAAAA=&#10;">
                  <v:stroke startarrow="open"/>
                </v:line>
                <v:shape id="Text Box 621" o:spid="_x0000_s1337" type="#_x0000_t202" style="position:absolute;left:5841;top:39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3A5293" w:rsidRDefault="003A5293">
                        <w:r>
                          <w:t>e)</w:t>
                        </w:r>
                      </w:p>
                    </w:txbxContent>
                  </v:textbox>
                </v:shape>
                <v:line id="Line 622" o:spid="_x0000_s1338" style="position:absolute;flip:y;visibility:visible;mso-wrap-style:square" from="7461,4324" to="854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MupcMAAADcAAAADwAAAGRycy9kb3ducmV2LnhtbESPQWsCMRSE74L/ITyhl1KztlhkNYoW&#10;rNJbrXh+bF43S/e9rEmq23/fFAoeh5lvhlmsem7VhUJsvBiYjAtQJJW3jdQGjh/bhxmomFAstl7I&#10;wA9FWC2HgwWW1l/lnS6HVKtcIrFEAy6lrtQ6Vo4Y49h3JNn79IExZRlqbQNeczm3+rEonjVjI3nB&#10;YUcvjqqvwzcbmLqK99vj7v78hG8hMfPmdXcy5m7Ur+egEvXpFv6n9zZzsyn8nclHQC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zLqXDAAAA3AAAAA8AAAAAAAAAAAAA&#10;AAAAoQIAAGRycy9kb3ducmV2LnhtbFBLBQYAAAAABAAEAPkAAACRAwAAAAA=&#10;" strokeweight="3pt"/>
                <v:shape id="Text Box 623" o:spid="_x0000_s1339" type="#_x0000_t202" style="position:absolute;left:7101;top:54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3A5293" w:rsidRDefault="003A5293">
                        <w:r>
                          <w:t>(A)</w:t>
                        </w:r>
                      </w:p>
                    </w:txbxContent>
                  </v:textbox>
                </v:shape>
                <v:shape id="Text Box 624" o:spid="_x0000_s1340" type="#_x0000_t202" style="position:absolute;left:8361;top:3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3A5293" w:rsidRDefault="003A5293">
                        <w:pPr>
                          <w:rPr>
                            <w:sz w:val="22"/>
                          </w:rPr>
                        </w:pPr>
                        <w:r>
                          <w:rPr>
                            <w:sz w:val="22"/>
                          </w:rPr>
                          <w:t>(B)</w:t>
                        </w:r>
                      </w:p>
                    </w:txbxContent>
                  </v:textbox>
                </v:shape>
                <v:shape id="Text Box 625" o:spid="_x0000_s1341" type="#_x0000_t202" style="position:absolute;left:7821;top:396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3A5293" w:rsidRDefault="003A5293">
                        <w:r>
                          <w:t>v</w:t>
                        </w:r>
                      </w:p>
                    </w:txbxContent>
                  </v:textbox>
                </v:shape>
              </v:group>
            </w:pict>
          </mc:Fallback>
        </mc:AlternateContent>
      </w:r>
      <w:r>
        <w:rPr>
          <w:noProof/>
          <w:sz w:val="20"/>
          <w:lang w:eastAsia="en-CA"/>
        </w:rPr>
        <mc:AlternateContent>
          <mc:Choice Requires="wpg">
            <w:drawing>
              <wp:anchor distT="0" distB="0" distL="114300" distR="114300" simplePos="0" relativeHeight="251715072" behindDoc="0" locked="0" layoutInCell="1" allowOverlap="1">
                <wp:simplePos x="0" y="0"/>
                <wp:positionH relativeFrom="column">
                  <wp:posOffset>394335</wp:posOffset>
                </wp:positionH>
                <wp:positionV relativeFrom="paragraph">
                  <wp:posOffset>159385</wp:posOffset>
                </wp:positionV>
                <wp:extent cx="2057400" cy="1028700"/>
                <wp:effectExtent l="0" t="0" r="0" b="0"/>
                <wp:wrapNone/>
                <wp:docPr id="538"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2061" y="3964"/>
                          <a:chExt cx="3240" cy="1620"/>
                        </a:xfrm>
                      </wpg:grpSpPr>
                      <wpg:grpSp>
                        <wpg:cNvPr id="539" name="Group 453"/>
                        <wpg:cNvGrpSpPr>
                          <a:grpSpLocks/>
                        </wpg:cNvGrpSpPr>
                        <wpg:grpSpPr bwMode="auto">
                          <a:xfrm>
                            <a:off x="3501" y="4144"/>
                            <a:ext cx="1800" cy="1440"/>
                            <a:chOff x="1728" y="2765"/>
                            <a:chExt cx="3745" cy="2029"/>
                          </a:xfrm>
                        </wpg:grpSpPr>
                        <wps:wsp>
                          <wps:cNvPr id="540" name="Oval 454"/>
                          <wps:cNvSpPr>
                            <a:spLocks noChangeArrowheads="1"/>
                          </wps:cNvSpPr>
                          <wps:spPr bwMode="auto">
                            <a:xfrm>
                              <a:off x="2304"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1" name="Oval 455"/>
                          <wps:cNvSpPr>
                            <a:spLocks noChangeArrowheads="1"/>
                          </wps:cNvSpPr>
                          <wps:spPr bwMode="auto">
                            <a:xfrm>
                              <a:off x="4896"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2" name="Oval 456"/>
                          <wps:cNvSpPr>
                            <a:spLocks noChangeArrowheads="1"/>
                          </wps:cNvSpPr>
                          <wps:spPr bwMode="auto">
                            <a:xfrm>
                              <a:off x="4320"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3" name="Oval 457"/>
                          <wps:cNvSpPr>
                            <a:spLocks noChangeArrowheads="1"/>
                          </wps:cNvSpPr>
                          <wps:spPr bwMode="auto">
                            <a:xfrm>
                              <a:off x="3744"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4" name="Oval 458"/>
                          <wps:cNvSpPr>
                            <a:spLocks noChangeArrowheads="1"/>
                          </wps:cNvSpPr>
                          <wps:spPr bwMode="auto">
                            <a:xfrm>
                              <a:off x="3168"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5" name="Oval 459"/>
                          <wps:cNvSpPr>
                            <a:spLocks noChangeArrowheads="1"/>
                          </wps:cNvSpPr>
                          <wps:spPr bwMode="auto">
                            <a:xfrm>
                              <a:off x="2592"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6" name="Oval 460"/>
                          <wps:cNvSpPr>
                            <a:spLocks noChangeArrowheads="1"/>
                          </wps:cNvSpPr>
                          <wps:spPr bwMode="auto">
                            <a:xfrm>
                              <a:off x="4608"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7" name="Oval 461"/>
                          <wps:cNvSpPr>
                            <a:spLocks noChangeArrowheads="1"/>
                          </wps:cNvSpPr>
                          <wps:spPr bwMode="auto">
                            <a:xfrm>
                              <a:off x="4032"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8" name="Oval 462"/>
                          <wps:cNvSpPr>
                            <a:spLocks noChangeArrowheads="1"/>
                          </wps:cNvSpPr>
                          <wps:spPr bwMode="auto">
                            <a:xfrm>
                              <a:off x="3456"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9" name="Oval 463"/>
                          <wps:cNvSpPr>
                            <a:spLocks noChangeArrowheads="1"/>
                          </wps:cNvSpPr>
                          <wps:spPr bwMode="auto">
                            <a:xfrm>
                              <a:off x="2880" y="334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0" name="Oval 464"/>
                          <wps:cNvSpPr>
                            <a:spLocks noChangeArrowheads="1"/>
                          </wps:cNvSpPr>
                          <wps:spPr bwMode="auto">
                            <a:xfrm>
                              <a:off x="2016" y="2765"/>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1" name="Rectangle 465"/>
                          <wps:cNvSpPr>
                            <a:spLocks noChangeArrowheads="1"/>
                          </wps:cNvSpPr>
                          <wps:spPr bwMode="auto">
                            <a:xfrm>
                              <a:off x="4896" y="449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wps:wsp>
                          <wps:cNvPr id="552" name="Rectangle 466"/>
                          <wps:cNvSpPr>
                            <a:spLocks noChangeArrowheads="1"/>
                          </wps:cNvSpPr>
                          <wps:spPr bwMode="auto">
                            <a:xfrm>
                              <a:off x="1728" y="450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wps:wsp>
                          <wps:cNvPr id="553" name="Rectangle 467"/>
                          <wps:cNvSpPr>
                            <a:spLocks noChangeArrowheads="1"/>
                          </wps:cNvSpPr>
                          <wps:spPr bwMode="auto">
                            <a:xfrm>
                              <a:off x="1728" y="3053"/>
                              <a:ext cx="3745" cy="577"/>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4" name="Line 468"/>
                          <wps:cNvCnPr/>
                          <wps:spPr bwMode="auto">
                            <a:xfrm>
                              <a:off x="2016" y="3629"/>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469"/>
                          <wps:cNvCnPr/>
                          <wps:spPr bwMode="auto">
                            <a:xfrm flipV="1">
                              <a:off x="2880"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Line 470"/>
                          <wps:cNvCnPr/>
                          <wps:spPr bwMode="auto">
                            <a:xfrm>
                              <a:off x="2304"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Line 471"/>
                          <wps:cNvCnPr/>
                          <wps:spPr bwMode="auto">
                            <a:xfrm flipV="1">
                              <a:off x="3456"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8" name="Line 472"/>
                          <wps:cNvCnPr/>
                          <wps:spPr bwMode="auto">
                            <a:xfrm flipV="1">
                              <a:off x="4032"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473"/>
                          <wps:cNvCnPr/>
                          <wps:spPr bwMode="auto">
                            <a:xfrm flipV="1">
                              <a:off x="4608" y="3053"/>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74"/>
                          <wps:cNvCnPr/>
                          <wps:spPr bwMode="auto">
                            <a:xfrm>
                              <a:off x="5184" y="3053"/>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61" name="Group 504"/>
                        <wpg:cNvGrpSpPr>
                          <a:grpSpLocks/>
                        </wpg:cNvGrpSpPr>
                        <wpg:grpSpPr bwMode="auto">
                          <a:xfrm>
                            <a:off x="2061" y="3964"/>
                            <a:ext cx="1260" cy="900"/>
                            <a:chOff x="2061" y="3964"/>
                            <a:chExt cx="1260" cy="900"/>
                          </a:xfrm>
                        </wpg:grpSpPr>
                        <wps:wsp>
                          <wps:cNvPr id="562" name="Line 475"/>
                          <wps:cNvCnPr/>
                          <wps:spPr bwMode="auto">
                            <a:xfrm>
                              <a:off x="2241" y="450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476"/>
                          <wps:cNvCnPr/>
                          <wps:spPr bwMode="auto">
                            <a:xfrm>
                              <a:off x="2781" y="4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477"/>
                          <wps:cNvCnPr/>
                          <wps:spPr bwMode="auto">
                            <a:xfrm flipH="1">
                              <a:off x="2241" y="46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Text Box 478"/>
                          <wps:cNvSpPr txBox="1">
                            <a:spLocks noChangeArrowheads="1"/>
                          </wps:cNvSpPr>
                          <wps:spPr bwMode="auto">
                            <a:xfrm>
                              <a:off x="2421" y="450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16"/>
                                  </w:rPr>
                                </w:pPr>
                                <w:r>
                                  <w:rPr>
                                    <w:sz w:val="16"/>
                                  </w:rPr>
                                  <w:t>S</w:t>
                                </w:r>
                              </w:p>
                            </w:txbxContent>
                          </wps:txbx>
                          <wps:bodyPr rot="0" vert="horz" wrap="square" lIns="91440" tIns="0" rIns="91440" bIns="45720" anchor="t" anchorCtr="0" upright="1">
                            <a:noAutofit/>
                          </wps:bodyPr>
                        </wps:wsp>
                        <wps:wsp>
                          <wps:cNvPr id="566" name="Line 479"/>
                          <wps:cNvCnPr/>
                          <wps:spPr bwMode="auto">
                            <a:xfrm>
                              <a:off x="2961" y="450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7" name="Text Box 480"/>
                          <wps:cNvSpPr txBox="1">
                            <a:spLocks noChangeArrowheads="1"/>
                          </wps:cNvSpPr>
                          <wps:spPr bwMode="auto">
                            <a:xfrm>
                              <a:off x="2061" y="39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13" o:spid="_x0000_s1342" style="position:absolute;left:0;text-align:left;margin-left:31.05pt;margin-top:12.55pt;width:162pt;height:81pt;z-index:251715072" coordorigin="2061,3964"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">
                <v:group id="Group 453" o:spid="_x0000_s1343" style="position:absolute;left:3501;top:4144;width:1800;height:1440" coordorigin="1728,2765" coordsize="3745,2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oval id="Oval 454" o:spid="_x0000_s1344" style="position:absolute;left:2304;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2jVMQA&#10;AADcAAAADwAAAGRycy9kb3ducmV2LnhtbERPy2rCQBTdC/7DcIVuRCe2ViQ6ipSKurDgA8HdNXNN&#10;0mbuxMyo6d87C8Hl4bzH09oU4kaVyy0r6HUjEMSJ1TmnCva7eWcIwnlkjYVlUvBPDqaTZmOMsbZ3&#10;3tBt61MRQtjFqCDzvoyldElGBl3XlsSBO9vKoA+wSqWu8B7CTSHfo2ggDeYcGjIs6Suj5G97NQqO&#10;5vR72C0G6++PU3KmC7XT1eJHqbdWPRuB8FT7l/jpXmoFn/0wP5wJR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do1TEAAAA3AAAAA8AAAAAAAAAAAAAAAAAmAIAAGRycy9k&#10;b3ducmV2LnhtbFBLBQYAAAAABAAEAPUAAACJAwAAAAA=&#10;" filled="f" strokeweight="1pt"/>
                  <v:oval id="Oval 455" o:spid="_x0000_s1345" style="position:absolute;left:4896;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Gz8cA&#10;AADcAAAADwAAAGRycy9kb3ducmV2LnhtbESPS4vCQBCE74L/YWjBi+jEfYhERxFZcffggg8Eb22m&#10;TaKZnpiZ1fjvdxYWPBZV9RU1ntamEDeqXG5ZQb8XgSBOrM45VbDbLrpDEM4jaywsk4IHOZhOmo0x&#10;xtreeU23jU9FgLCLUUHmfRlL6ZKMDLqeLYmDd7KVQR9klUpd4T3ATSFfomggDeYcFjIsaZ5Rctn8&#10;GAUHczzvt8vB6uP1mJzoSp30a/mtVLtVz0YgPNX+Gf5vf2oF7299+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RBs/HAAAA3AAAAA8AAAAAAAAAAAAAAAAAmAIAAGRy&#10;cy9kb3ducmV2LnhtbFBLBQYAAAAABAAEAPUAAACMAwAAAAA=&#10;" filled="f" strokeweight="1pt"/>
                  <v:oval id="Oval 456" o:spid="_x0000_s1346" style="position:absolute;left:4320;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OYuMgA&#10;AADcAAAADwAAAGRycy9kb3ducmV2LnhtbESPT2vCQBTE74V+h+UVeinNpv6jRFcpYlEPCtVS8PaS&#10;fSbR7Ns0u2r67V1B6HGYmd8wo0lrKnGmxpWWFbxFMQjizOqScwXf28/XdxDOI2usLJOCP3IwGT8+&#10;jDDR9sJfdN74XAQIuwQVFN7XiZQuK8igi2xNHLy9bQz6IJtc6gYvAW4q2YnjgTRYclgosKZpQdlx&#10;czIKdiY9/Gzng9Wsm2Z7+qWXfDlfK/X81H4MQXhq/X/43l5oBf1eB25nwhGQ4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5i4yAAAANwAAAAPAAAAAAAAAAAAAAAAAJgCAABk&#10;cnMvZG93bnJldi54bWxQSwUGAAAAAAQABAD1AAAAjQMAAAAA&#10;" filled="f" strokeweight="1pt"/>
                  <v:oval id="Oval 457" o:spid="_x0000_s1347" style="position:absolute;left:3744;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89I8cA&#10;AADcAAAADwAAAGRycy9kb3ducmV2LnhtbESPQWvCQBSE74L/YXlCL2I2rVZKdJUiFvVgoSoFby/Z&#10;Z5I2+zbNrpr++64g9DjMzDfMdN6aSlyocaVlBY9RDII4s7rkXMFh/zZ4AeE8ssbKMin4JQfzWbcz&#10;xUTbK3/QZedzESDsElRQeF8nUrqsIIMusjVx8E62MeiDbHKpG7wGuKnkUxyPpcGSw0KBNS0Kyr53&#10;Z6PgaNKvz/1qvF0O0+xEP9TPN6t3pR567esEhKfW/4fv7bVW8Dwawu1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PPSPHAAAA3AAAAA8AAAAAAAAAAAAAAAAAmAIAAGRy&#10;cy9kb3ducmV2LnhtbFBLBQYAAAAABAAEAPUAAACMAwAAAAA=&#10;" filled="f" strokeweight="1pt"/>
                  <v:oval id="Oval 458" o:spid="_x0000_s1348" style="position:absolute;left:3168;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lV8cA&#10;AADcAAAADwAAAGRycy9kb3ducmV2LnhtbESPT2vCQBTE7wW/w/KEXkrdWP8g0VVELNqDgloEb8/s&#10;M4lm36bZVdNv3xUKHoeZ+Q0zmtSmEDeqXG5ZQbsVgSBOrM45VfC9+3wfgHAeWWNhmRT8koPJuPEy&#10;wljbO2/otvWpCBB2MSrIvC9jKV2SkUHXsiVx8E62MuiDrFKpK7wHuCnkRxT1pcGcw0KGJc0ySi7b&#10;q1FwMMfzfrfor+adY3KiH3pLvxZrpV6b9XQIwlPtn+H/9lIr6HW78DgTjoA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mpVfHAAAA3AAAAA8AAAAAAAAAAAAAAAAAmAIAAGRy&#10;cy9kb3ducmV2LnhtbFBLBQYAAAAABAAEAPUAAACMAwAAAAA=&#10;" filled="f" strokeweight="1pt"/>
                  <v:oval id="Oval 459" o:spid="_x0000_s1349" style="position:absolute;left:2592;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oAzMgA&#10;AADcAAAADwAAAGRycy9kb3ducmV2LnhtbESPT2vCQBTE74LfYXlCL2I2rX8o0VWKWNSDhaoUvL1k&#10;n0na7Ns0u2r67bsFocdhZn7DzBatqcSVGldaVvAYxSCIM6tLzhUcD6+DZxDOI2usLJOCH3KwmHc7&#10;M0y0vfE7Xfc+FwHCLkEFhfd1IqXLCjLoIlsTB+9sG4M+yCaXusFbgJtKPsXxRBosOSwUWNOyoOxr&#10;fzEKTib9/DisJ7vVMM3O9E39fLt+U+qh175MQXhq/X/43t5oBePRGP7OhCM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qgDMyAAAANwAAAAPAAAAAAAAAAAAAAAAAJgCAABk&#10;cnMvZG93bnJldi54bWxQSwUGAAAAAAQABAD1AAAAjQMAAAAA&#10;" filled="f" strokeweight="1pt"/>
                  <v:oval id="Oval 460" o:spid="_x0000_s1350" style="position:absolute;left:4608;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eu8gA&#10;AADcAAAADwAAAGRycy9kb3ducmV2LnhtbESPT2vCQBTE70K/w/IKvUjd1D+hpK4iRdEeFBpLobdn&#10;9pmkZt+m2VXjt3cLgsdhZn7DjKetqcSJGldaVvDSi0AQZ1aXnCv42i6eX0E4j6yxskwKLuRgOnno&#10;jDHR9syfdEp9LgKEXYIKCu/rREqXFWTQ9WxNHLy9bQz6IJtc6gbPAW4q2Y+iWBosOSwUWNN7Qdkh&#10;PRoFP2b3+71dxuv5YJft6Y+6+cdyo9TTYzt7A+Gp9ffwrb3SCkbDGP7PhCM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J67yAAAANwAAAAPAAAAAAAAAAAAAAAAAJgCAABk&#10;cnMvZG93bnJldi54bWxQSwUGAAAAAAQABAD1AAAAjQMAAAAA&#10;" filled="f" strokeweight="1pt"/>
                  <v:oval id="Oval 461" o:spid="_x0000_s1351" style="position:absolute;left:4032;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7IMcA&#10;AADcAAAADwAAAGRycy9kb3ducmV2LnhtbESPT2vCQBTE74LfYXlCL1I3rf9KdJVSLNaDQlUK3p7Z&#10;ZxLNvk2zq8Zv3y0IHoeZ+Q0zntamEBeqXG5ZwUsnAkGcWJ1zqmC7+Xx+A+E8ssbCMim4kYPppNkY&#10;Y6ztlb/psvapCBB2MSrIvC9jKV2SkUHXsSVx8A62MuiDrFKpK7wGuCnkaxQNpMGcw0KGJX1klJzW&#10;Z6NgZ/bHn818sJx198mBfqmdLuYrpZ5a9fsIhKfaP8L39pdW0O8N4f9MOAJy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0OyDHAAAA3AAAAA8AAAAAAAAAAAAAAAAAmAIAAGRy&#10;cy9kb3ducmV2LnhtbFBLBQYAAAAABAAEAPUAAACMAwAAAAA=&#10;" filled="f" strokeweight="1pt"/>
                  <v:oval id="Oval 462" o:spid="_x0000_s1352" style="position:absolute;left:3456;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vUsQA&#10;AADcAAAADwAAAGRycy9kb3ducmV2LnhtbERPy2rCQBTdC/7DcIVuRCe2ViQ6ipSKurDgA8HdNXNN&#10;0mbuxMyo6d87C8Hl4bzH09oU4kaVyy0r6HUjEMSJ1TmnCva7eWcIwnlkjYVlUvBPDqaTZmOMsbZ3&#10;3tBt61MRQtjFqCDzvoyldElGBl3XlsSBO9vKoA+wSqWu8B7CTSHfo2ggDeYcGjIs6Suj5G97NQqO&#10;5vR72C0G6++PU3KmC7XT1eJHqbdWPRuB8FT7l/jpXmoFn/2wNpwJR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rr1LEAAAA3AAAAA8AAAAAAAAAAAAAAAAAmAIAAGRycy9k&#10;b3ducmV2LnhtbFBLBQYAAAAABAAEAPUAAACJAwAAAAA=&#10;" filled="f" strokeweight="1pt"/>
                  <v:oval id="Oval 463" o:spid="_x0000_s1353" style="position:absolute;left:2880;top:334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ycgA&#10;AADcAAAADwAAAGRycy9kb3ducmV2LnhtbESPT2vCQBTE74LfYXlCL1I3rX+w0VVKsVgPClUpeHtm&#10;n0k0+zbNrhq/fbcgeBxm5jfMeFqbQlyocrllBS+dCARxYnXOqYLt5vN5CMJ5ZI2FZVJwIwfTSbMx&#10;xljbK3/TZe1TESDsYlSQeV/GUrokI4OuY0vi4B1sZdAHWaVSV3gNcFPI1ygaSIM5h4UMS/rIKDmt&#10;z0bBzuyPP5v5YDnr7pMD/VI7XcxXSj216vcRCE+1f4Tv7S+toN97g/8z4Qj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5wrJyAAAANwAAAAPAAAAAAAAAAAAAAAAAJgCAABk&#10;cnMvZG93bnJldi54bWxQSwUGAAAAAAQABAD1AAAAjQMAAAAA&#10;" filled="f" strokeweight="1pt"/>
                  <v:oval id="Oval 464" o:spid="_x0000_s1354" style="position:absolute;left:2016;top:2765;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Q1icMA&#10;AADcAAAADwAAAGRycy9kb3ducmV2LnhtbERPTYvCMBC9C/6HMIIX0XRdFKlGEdlFPSisiuBtbMa2&#10;2ky6TdT67zcHYY+P9z2Z1aYQD6pcblnBRy8CQZxYnXOq4LD/7o5AOI+ssbBMCl7kYDZtNiYYa/vk&#10;H3rsfCpCCLsYFWTel7GULsnIoOvZkjhwF1sZ9AFWqdQVPkO4KWQ/iobSYM6hIcOSFhklt93dKDiZ&#10;8/W4Xw43X5/n5EK/1EnXy61S7VY9H4PwVPt/8du90goGgzA/nAlH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Q1icMAAADcAAAADwAAAAAAAAAAAAAAAACYAgAAZHJzL2Rv&#10;d25yZXYueG1sUEsFBgAAAAAEAAQA9QAAAIgDAAAAAA==&#10;" filled="f" strokeweight="1pt"/>
                  <v:rect id="Rectangle 465" o:spid="_x0000_s1355" style="position:absolute;left:4896;top:44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ZE8YA&#10;AADcAAAADwAAAGRycy9kb3ducmV2LnhtbESP0WoCMRRE3wv9h3ALvohmFbRla5RisYogpeoHXJLb&#10;3W03N0uS1bVfbwShj8PMnGFmi87W4kQ+VI4VjIYZCGLtTMWFguNhNXgBESKywdoxKbhQgMX88WGG&#10;uXFn/qLTPhYiQTjkqKCMscmlDLoki2HoGuLkfTtvMSbpC2k8nhPc1nKcZVNpseK0UGJDy5L07761&#10;Cvq0/XvXfndctqvn9mP7udaXn7VSvafu7RVEpC7+h+/tjVEwmYzgdiYd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TZE8YAAADcAAAADwAAAAAAAAAAAAAAAACYAgAAZHJz&#10;L2Rvd25yZXYueG1sUEsFBgAAAAAEAAQA9QAAAIsDAAAAAA==&#10;" filled="f" stroked="f" strokeweight="4pt">
                    <v:textbox inset="1pt,1pt,1pt,1pt">
                      <w:txbxContent>
                        <w:p w:rsidR="003A5293" w:rsidRDefault="003A5293"/>
                      </w:txbxContent>
                    </v:textbox>
                  </v:rect>
                  <v:rect id="Rectangle 466" o:spid="_x0000_s1356" style="position:absolute;left:1728;top:450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ZHZMYA&#10;AADcAAAADwAAAGRycy9kb3ducmV2LnhtbESP3WoCMRSE74W+QziF3hTNVrCV1SjFohZBij8PcEiO&#10;u9tuTpYkq6tP3xQKXg4z8w0znXe2FmfyoXKs4GWQgSDWzlRcKDgelv0xiBCRDdaOScGVAsxnD70p&#10;5sZdeEfnfSxEgnDIUUEZY5NLGXRJFsPANcTJOzlvMSbpC2k8XhLc1nKYZa/SYsVpocSGFiXpn31r&#10;FTzT5vah/fa4aJdv7WrztdbX77VST4/d+wREpC7ew//tT6NgNBrC35l0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ZHZMYAAADcAAAADwAAAAAAAAAAAAAAAACYAgAAZHJz&#10;L2Rvd25yZXYueG1sUEsFBgAAAAAEAAQA9QAAAIsDAAAAAA==&#10;" filled="f" stroked="f" strokeweight="4pt">
                    <v:textbox inset="1pt,1pt,1pt,1pt">
                      <w:txbxContent>
                        <w:p w:rsidR="003A5293" w:rsidRDefault="003A5293"/>
                      </w:txbxContent>
                    </v:textbox>
                  </v:rect>
                  <v:rect id="Rectangle 467" o:spid="_x0000_s1357" style="position:absolute;left:1728;top:3053;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4YZscA&#10;AADcAAAADwAAAGRycy9kb3ducmV2LnhtbESPQWvCQBSE74L/YXlCL1I3rSiSuoqWCtJD0SiF3h7Z&#10;l2ww+zbNrpr213cLgsdhZr5h5svO1uJCra8cK3gaJSCIc6crLhUcD5vHGQgfkDXWjknBD3lYLvq9&#10;OabaXXlPlyyUIkLYp6jAhNCkUvrckEU/cg1x9ArXWgxRtqXULV4j3NbyOUmm0mLFccFgQ6+G8lN2&#10;tgq+9fBzt/4yVdFkv1i8fxy701ui1MOgW72ACNSFe/jW3moFk8kY/s/E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OGGbHAAAA3AAAAA8AAAAAAAAAAAAAAAAAmAIAAGRy&#10;cy9kb3ducmV2LnhtbFBLBQYAAAAABAAEAPUAAACMAwAAAAA=&#10;" fillcolor="#e5e5e5" strokeweight="1pt"/>
                  <v:line id="Line 468" o:spid="_x0000_s1358" style="position:absolute;visibility:visible;mso-wrap-style:square" from="2016,3629" to="2017,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IbNsYAAADcAAAADwAAAGRycy9kb3ducmV2LnhtbESPQWvCQBSE70L/w/KE3nSjVJHoJpRC&#10;RYoiagsen9lnkjb7Ns2uJv77bkHwOMzMN8wi7UwlrtS40rKC0TACQZxZXXKu4PPwPpiBcB5ZY2WZ&#10;FNzIQZo89RYYa9vyjq57n4sAYRejgsL7OpbSZQUZdENbEwfvbBuDPsgml7rBNsBNJcdRNJUGSw4L&#10;Bdb0VlD2s78YBaeuXevlQW9uH8vfzfR7u/oa+6NSz/3udQ7CU+cf4Xt7pRVMJi/wfy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iGzbGAAAA3AAAAA8AAAAAAAAA&#10;AAAAAAAAoQIAAGRycy9kb3ducmV2LnhtbFBLBQYAAAAABAAEAPkAAACUAwAAAAA=&#10;" strokeweight="1pt">
                    <v:stroke startarrowlength="long" endarrowlength="long"/>
                  </v:line>
                  <v:line id="Line 469" o:spid="_x0000_s1359" style="position:absolute;flip:y;visibility:visible;mso-wrap-style:square" from="2880,3053" to="2881,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ezsUAAADcAAAADwAAAGRycy9kb3ducmV2LnhtbESPQWvCQBSE7wX/w/IK3uomYkqJrlJb&#10;BBE8aFvw+Mg+syHZtyG7avTXu0LB4zAz3zCzRW8bcabOV44VpKMEBHHhdMWlgt+f1dsHCB+QNTaO&#10;ScGVPCzmg5cZ5tpdeEfnfShFhLDPUYEJoc2l9IUhi37kWuLoHV1nMUTZlVJ3eIlw28hxkrxLixXH&#10;BYMtfRkq6v3JKkjG3+kkXR5N2/9tbs263tWHrVFq+Np/TkEE6sMz/N9eawVZlsH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ezsUAAADcAAAADwAAAAAAAAAA&#10;AAAAAAChAgAAZHJzL2Rvd25yZXYueG1sUEsFBgAAAAAEAAQA+QAAAJMDAAAAAA==&#10;" strokeweight="1pt">
                    <v:stroke startarrowlength="long" endarrowlength="long"/>
                  </v:line>
                  <v:line id="Line 470" o:spid="_x0000_s1360" style="position:absolute;visibility:visible;mso-wrap-style:square" from="2304,3053" to="230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g2sYAAADcAAAADwAAAGRycy9kb3ducmV2LnhtbESPQWvCQBSE70L/w/IKvemmgkGiq5RC&#10;RcQgmhY8vmZfk7TZtzG7TeK/7xYEj8PMfMMs14OpRUetqywreJ5EIIhzqysuFLxnb+M5COeRNdaW&#10;ScGVHKxXD6MlJtr2fKTu5AsRIOwSVFB63yRSurwkg25iG+LgfdnWoA+yLaRusQ9wU8tpFMXSYMVh&#10;ocSGXkvKf06/RsHn0O/1JtPpdbe5pPH3Yfsx9Welnh6HlwUIT4O/h2/trVYwm8XwfyYc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8INrGAAAA3AAAAA8AAAAAAAAA&#10;AAAAAAAAoQIAAGRycy9kb3ducmV2LnhtbFBLBQYAAAAABAAEAPkAAACUAwAAAAA=&#10;" strokeweight="1pt">
                    <v:stroke startarrowlength="long" endarrowlength="long"/>
                  </v:line>
                  <v:line id="Line 471" o:spid="_x0000_s1361" style="position:absolute;flip:y;visibility:visible;mso-wrap-style:square" from="3456,3053" to="3457,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nlIsYAAADcAAAADwAAAGRycy9kb3ducmV2LnhtbESPT2vCQBTE74V+h+UVvNVNxH+krtIq&#10;ggg9aCv0+Mg+syHZtyG7avTTuwXB4zAzv2Fmi87W4kytLx0rSPsJCOLc6ZILBb8/6/cpCB+QNdaO&#10;ScGVPCzmry8zzLS78I7O+1CICGGfoQITQpNJ6XNDFn3fNcTRO7rWYoiyLaRu8RLhtpaDJBlLiyXH&#10;BYMNLQ3l1f5kFSSDVTpMv46m6Q7bW72pdtXft1Gq99Z9foAI1IVn+NHeaAWj0QT+z8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p5SLGAAAA3AAAAA8AAAAAAAAA&#10;AAAAAAAAoQIAAGRycy9kb3ducmV2LnhtbFBLBQYAAAAABAAEAPkAAACUAwAAAAA=&#10;" strokeweight="1pt">
                    <v:stroke startarrowlength="long" endarrowlength="long"/>
                  </v:line>
                  <v:line id="Line 472" o:spid="_x0000_s1362" style="position:absolute;flip:y;visibility:visible;mso-wrap-style:square" from="4032,3053" to="4033,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ZxUMIAAADcAAAADwAAAGRycy9kb3ducmV2LnhtbERPy4rCMBTdC/MP4Qqz07QyilSjOMqA&#10;CC58gctLc21Km5vSZLQzX28WgsvDec+Xna3FnVpfOlaQDhMQxLnTJRcKzqefwRSED8gaa8ek4I88&#10;LBcfvTlm2j34QPdjKEQMYZ+hAhNCk0npc0MW/dA1xJG7udZiiLAtpG7xEcNtLUdJMpEWS44NBhta&#10;G8qr469VkIw26Vf6fTNNd9n919vqUF33RqnPfreagQjUhbf45d5qBeNxXBvPxCM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ZxUMIAAADcAAAADwAAAAAAAAAAAAAA&#10;AAChAgAAZHJzL2Rvd25yZXYueG1sUEsFBgAAAAAEAAQA+QAAAJADAAAAAA==&#10;" strokeweight="1pt">
                    <v:stroke startarrowlength="long" endarrowlength="long"/>
                  </v:line>
                  <v:line id="Line 473" o:spid="_x0000_s1363" style="position:absolute;flip:y;visibility:visible;mso-wrap-style:square" from="4608,3053" to="4609,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rUy8UAAADcAAAADwAAAGRycy9kb3ducmV2LnhtbESPQWvCQBSE74X+h+UVvNVNREVTV2kV&#10;QYQetBV6fGSf2ZDs25BdNfrr3YLgcZiZb5jZorO1OFPrS8cK0n4Cgjh3uuRCwe/P+n0CwgdkjbVj&#10;UnAlD4v568sMM+0uvKPzPhQiQthnqMCE0GRS+tyQRd93DXH0jq61GKJsC6lbvES4reUgScbSYslx&#10;wWBDS0N5tT9ZBclglQ7Tr6NpusP2Vm+qXfX3bZTqvXWfHyACdeEZfrQ3WsFoNIX/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rUy8UAAADcAAAADwAAAAAAAAAA&#10;AAAAAAChAgAAZHJzL2Rvd25yZXYueG1sUEsFBgAAAAAEAAQA+QAAAJMDAAAAAA==&#10;" strokeweight="1pt">
                    <v:stroke startarrowlength="long" endarrowlength="long"/>
                  </v:line>
                  <v:line id="Line 474" o:spid="_x0000_s1364" style="position:absolute;visibility:visible;mso-wrap-style:square" from="5184,3053" to="5185,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XiMQAAADcAAAADwAAAGRycy9kb3ducmV2LnhtbERPTWvCQBC9F/wPywjemo2CoaSuIoIi&#10;paHUKPQ4zU6TaHY2zW6T+O+7h0KPj/e92oymET11rrasYB7FIIgLq2suFZzz/eMTCOeRNTaWScGd&#10;HGzWk4cVptoO/E79yZcihLBLUUHlfZtK6YqKDLrItsSB+7KdQR9gV0rd4RDCTSMXcZxIgzWHhgpb&#10;2lVU3E4/RsHnOLzqQ66z+8vhO0uub8fLwn8oNZuO22cQnkb/L/5zH7WCZRLmhzPh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NdeIxAAAANwAAAAPAAAAAAAAAAAA&#10;AAAAAKECAABkcnMvZG93bnJldi54bWxQSwUGAAAAAAQABAD5AAAAkgMAAAAA&#10;" strokeweight="1pt">
                    <v:stroke startarrowlength="long" endarrowlength="long"/>
                  </v:line>
                </v:group>
                <v:group id="Group 504" o:spid="_x0000_s1365" style="position:absolute;left:2061;top:3964;width:1260;height:900" coordorigin="2061,3964" coordsize="12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line id="Line 475" o:spid="_x0000_s1366" style="position:absolute;visibility:visible;mso-wrap-style:square" from="2241,4504" to="278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line id="Line 476" o:spid="_x0000_s1367" style="position:absolute;visibility:visible;mso-wrap-style:square" from="2781,450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line id="Line 477" o:spid="_x0000_s1368" style="position:absolute;flip:x;visibility:visible;mso-wrap-style:square" from="2241,468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shape id="Text Box 478" o:spid="_x0000_s1369" type="#_x0000_t202" style="position:absolute;left:2421;top:450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1lX8IA&#10;AADcAAAADwAAAGRycy9kb3ducmV2LnhtbESPzarCMBSE94LvEI7gTlMFi1SjqCCKq3vrz/rQHNti&#10;c1KaqNWnNxcuuBxm5htmvmxNJR7UuNKygtEwAkGcWV1yruB03A6mIJxH1lhZJgUvcrBcdDtzTLR9&#10;8i89Up+LAGGXoILC+zqR0mUFGXRDWxMH72obgz7IJpe6wWeAm0qOoyiWBksOCwXWtCkou6V3o6A9&#10;vVM+H9i+Ntt0V59/LutdPFaq32tXMxCeWv8N/7f3WsEknsDfmXAE5O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WVfwgAAANwAAAAPAAAAAAAAAAAAAAAAAJgCAABkcnMvZG93&#10;bnJldi54bWxQSwUGAAAAAAQABAD1AAAAhwMAAAAA&#10;" filled="f" stroked="f">
                    <v:textbox inset=",0">
                      <w:txbxContent>
                        <w:p w:rsidR="003A5293" w:rsidRDefault="003A5293">
                          <w:pPr>
                            <w:rPr>
                              <w:sz w:val="16"/>
                            </w:rPr>
                          </w:pPr>
                          <w:r>
                            <w:rPr>
                              <w:sz w:val="16"/>
                            </w:rPr>
                            <w:t>S</w:t>
                          </w:r>
                        </w:p>
                      </w:txbxContent>
                    </v:textbox>
                  </v:shape>
                  <v:line id="Line 479" o:spid="_x0000_s1370" style="position:absolute;visibility:visible;mso-wrap-style:square" from="2961,4504" to="33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SNu8UAAADcAAAADwAAAGRycy9kb3ducmV2LnhtbESP0WrCQBRE34X+w3KFvohuWjDVmI2I&#10;IJQ+CLX9gGv2mixm78bsGtN+vSsU+jjMnBkmXw+2ET113jhW8DJLQBCXThuuFHx/7aYLED4ga2wc&#10;k4If8rAunkY5Ztrd+JP6Q6hELGGfoYI6hDaT0pc1WfQz1xJH7+Q6iyHKrpK6w1sst418TZJUWjQc&#10;F2psaVtTeT5crYK5uVzeTtd9028+cHm0vxNzlKTU83jYrEAEGsJ/+I9+15FLU3iciUdAF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SNu8UAAADcAAAADwAAAAAAAAAA&#10;AAAAAAChAgAAZHJzL2Rvd25yZXYueG1sUEsFBgAAAAAEAAQA+QAAAJMDAAAAAA==&#10;">
                    <v:stroke endarrow="open"/>
                  </v:line>
                  <v:shape id="Text Box 480" o:spid="_x0000_s1371" type="#_x0000_t202" style="position:absolute;left:2061;top:3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rsidR="003A5293" w:rsidRDefault="003A5293">
                          <w:r>
                            <w:t>b)</w:t>
                          </w:r>
                        </w:p>
                      </w:txbxContent>
                    </v:textbox>
                  </v:shape>
                </v:group>
              </v:group>
            </w:pict>
          </mc:Fallback>
        </mc:AlternateContent>
      </w:r>
    </w:p>
    <w:p w:rsidR="003A5293" w:rsidRDefault="003A5293">
      <w:pPr>
        <w:spacing w:after="180"/>
        <w:ind w:left="576" w:hanging="576"/>
      </w:pPr>
    </w:p>
    <w:p w:rsidR="003A5293" w:rsidRDefault="003A5293">
      <w:pPr>
        <w:spacing w:after="180"/>
        <w:ind w:left="576" w:hanging="576"/>
      </w:pPr>
    </w:p>
    <w:p w:rsidR="003A5293" w:rsidRDefault="003A5293">
      <w:pPr>
        <w:spacing w:after="180"/>
        <w:ind w:left="576" w:hanging="576"/>
      </w:pPr>
    </w:p>
    <w:p w:rsidR="003A5293" w:rsidRDefault="00473827">
      <w:pPr>
        <w:spacing w:after="180"/>
        <w:ind w:left="576" w:hanging="576"/>
      </w:pPr>
      <w:r>
        <w:rPr>
          <w:noProof/>
          <w:sz w:val="20"/>
          <w:lang w:eastAsia="en-CA"/>
        </w:rPr>
        <mc:AlternateContent>
          <mc:Choice Requires="wpg">
            <w:drawing>
              <wp:anchor distT="0" distB="0" distL="114300" distR="114300" simplePos="0" relativeHeight="251720192" behindDoc="0" locked="0" layoutInCell="1" allowOverlap="1">
                <wp:simplePos x="0" y="0"/>
                <wp:positionH relativeFrom="column">
                  <wp:posOffset>2794635</wp:posOffset>
                </wp:positionH>
                <wp:positionV relativeFrom="paragraph">
                  <wp:posOffset>29845</wp:posOffset>
                </wp:positionV>
                <wp:extent cx="2514600" cy="1257300"/>
                <wp:effectExtent l="0" t="0" r="0" b="0"/>
                <wp:wrapNone/>
                <wp:docPr id="517" name="Group 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257300"/>
                          <a:chOff x="5841" y="5584"/>
                          <a:chExt cx="3960" cy="1980"/>
                        </a:xfrm>
                      </wpg:grpSpPr>
                      <wps:wsp>
                        <wps:cNvPr id="518" name="Line 577"/>
                        <wps:cNvCnPr/>
                        <wps:spPr bwMode="auto">
                          <a:xfrm>
                            <a:off x="6381" y="612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578"/>
                        <wps:cNvCnPr/>
                        <wps:spPr bwMode="auto">
                          <a:xfrm flipH="1">
                            <a:off x="6921" y="612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579"/>
                        <wps:cNvCnPr/>
                        <wps:spPr bwMode="auto">
                          <a:xfrm flipH="1">
                            <a:off x="6021" y="666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80"/>
                        <wps:cNvCnPr/>
                        <wps:spPr bwMode="auto">
                          <a:xfrm>
                            <a:off x="6921" y="66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81"/>
                        <wps:cNvCnPr/>
                        <wps:spPr bwMode="auto">
                          <a:xfrm flipH="1">
                            <a:off x="6021" y="702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582"/>
                        <wps:cNvCnPr/>
                        <wps:spPr bwMode="auto">
                          <a:xfrm>
                            <a:off x="7461" y="612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583"/>
                        <wps:cNvCnPr/>
                        <wps:spPr bwMode="auto">
                          <a:xfrm flipV="1">
                            <a:off x="6921" y="648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84"/>
                        <wps:cNvCnPr/>
                        <wps:spPr bwMode="auto">
                          <a:xfrm flipV="1">
                            <a:off x="8361" y="612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85"/>
                        <wps:cNvCnPr/>
                        <wps:spPr bwMode="auto">
                          <a:xfrm>
                            <a:off x="8361" y="66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586"/>
                        <wps:cNvCnPr/>
                        <wps:spPr bwMode="auto">
                          <a:xfrm>
                            <a:off x="8901" y="612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587"/>
                        <wps:cNvCnPr/>
                        <wps:spPr bwMode="auto">
                          <a:xfrm>
                            <a:off x="8361" y="66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88"/>
                        <wps:cNvCnPr/>
                        <wps:spPr bwMode="auto">
                          <a:xfrm>
                            <a:off x="8361" y="702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Text Box 589"/>
                        <wps:cNvSpPr txBox="1">
                          <a:spLocks noChangeArrowheads="1"/>
                        </wps:cNvSpPr>
                        <wps:spPr bwMode="auto">
                          <a:xfrm>
                            <a:off x="6561" y="6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N</w:t>
                              </w:r>
                            </w:p>
                          </w:txbxContent>
                        </wps:txbx>
                        <wps:bodyPr rot="0" vert="horz" wrap="square" lIns="91440" tIns="45720" rIns="91440" bIns="45720" anchor="t" anchorCtr="0" upright="1">
                          <a:noAutofit/>
                        </wps:bodyPr>
                      </wps:wsp>
                      <wps:wsp>
                        <wps:cNvPr id="531" name="Text Box 590"/>
                        <wps:cNvSpPr txBox="1">
                          <a:spLocks noChangeArrowheads="1"/>
                        </wps:cNvSpPr>
                        <wps:spPr bwMode="auto">
                          <a:xfrm>
                            <a:off x="8901" y="6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S</w:t>
                              </w:r>
                            </w:p>
                          </w:txbxContent>
                        </wps:txbx>
                        <wps:bodyPr rot="0" vert="horz" wrap="square" lIns="91440" tIns="45720" rIns="91440" bIns="45720" anchor="t" anchorCtr="0" upright="1">
                          <a:noAutofit/>
                        </wps:bodyPr>
                      </wps:wsp>
                      <wps:wsp>
                        <wps:cNvPr id="532" name="Line 596"/>
                        <wps:cNvCnPr/>
                        <wps:spPr bwMode="auto">
                          <a:xfrm flipH="1">
                            <a:off x="8001" y="6484"/>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33" name="Text Box 597"/>
                        <wps:cNvSpPr txBox="1">
                          <a:spLocks noChangeArrowheads="1"/>
                        </wps:cNvSpPr>
                        <wps:spPr bwMode="auto">
                          <a:xfrm>
                            <a:off x="5841" y="55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f)</w:t>
                              </w:r>
                            </w:p>
                          </w:txbxContent>
                        </wps:txbx>
                        <wps:bodyPr rot="0" vert="horz" wrap="square" lIns="91440" tIns="45720" rIns="91440" bIns="45720" anchor="t" anchorCtr="0" upright="1">
                          <a:noAutofit/>
                        </wps:bodyPr>
                      </wps:wsp>
                      <wps:wsp>
                        <wps:cNvPr id="534" name="Line 600"/>
                        <wps:cNvCnPr/>
                        <wps:spPr bwMode="auto">
                          <a:xfrm flipV="1">
                            <a:off x="7461" y="5944"/>
                            <a:ext cx="1080" cy="10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35" name="Text Box 601"/>
                        <wps:cNvSpPr txBox="1">
                          <a:spLocks noChangeArrowheads="1"/>
                        </wps:cNvSpPr>
                        <wps:spPr bwMode="auto">
                          <a:xfrm>
                            <a:off x="7101" y="70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A)</w:t>
                              </w:r>
                            </w:p>
                          </w:txbxContent>
                        </wps:txbx>
                        <wps:bodyPr rot="0" vert="horz" wrap="square" lIns="91440" tIns="45720" rIns="91440" bIns="45720" anchor="t" anchorCtr="0" upright="1">
                          <a:noAutofit/>
                        </wps:bodyPr>
                      </wps:wsp>
                      <wps:wsp>
                        <wps:cNvPr id="536" name="Text Box 602"/>
                        <wps:cNvSpPr txBox="1">
                          <a:spLocks noChangeArrowheads="1"/>
                        </wps:cNvSpPr>
                        <wps:spPr bwMode="auto">
                          <a:xfrm>
                            <a:off x="8361" y="55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22"/>
                                </w:rPr>
                              </w:pPr>
                              <w:r>
                                <w:rPr>
                                  <w:sz w:val="22"/>
                                </w:rPr>
                                <w:t>(B)</w:t>
                              </w:r>
                            </w:p>
                          </w:txbxContent>
                        </wps:txbx>
                        <wps:bodyPr rot="0" vert="horz" wrap="square" lIns="91440" tIns="45720" rIns="91440" bIns="45720" anchor="t" anchorCtr="0" upright="1">
                          <a:noAutofit/>
                        </wps:bodyPr>
                      </wps:wsp>
                      <wps:wsp>
                        <wps:cNvPr id="537" name="Text Box 603"/>
                        <wps:cNvSpPr txBox="1">
                          <a:spLocks noChangeArrowheads="1"/>
                        </wps:cNvSpPr>
                        <wps:spPr bwMode="auto">
                          <a:xfrm>
                            <a:off x="8181" y="612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6" o:spid="_x0000_s1372" style="position:absolute;left:0;text-align:left;margin-left:220.05pt;margin-top:2.35pt;width:198pt;height:99pt;z-index:251720192" coordorigin="5841,5584" coordsize="39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">
                <v:line id="Line 577" o:spid="_x0000_s1373" style="position:absolute;visibility:visible;mso-wrap-style:square" from="6381,6124" to="746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578" o:spid="_x0000_s1374" style="position:absolute;flip:x;visibility:visible;mso-wrap-style:square" from="6921,6124" to="746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line id="Line 579" o:spid="_x0000_s1375" style="position:absolute;flip:x;visibility:visible;mso-wrap-style:square" from="6021,6664" to="69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580" o:spid="_x0000_s1376" style="position:absolute;visibility:visible;mso-wrap-style:square" from="6921,6664" to="692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581" o:spid="_x0000_s1377" style="position:absolute;flip:x;visibility:visible;mso-wrap-style:square" from="6021,7024" to="692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KN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o0xwAAANwAAAAPAAAAAAAA&#10;AAAAAAAAAKECAABkcnMvZG93bnJldi54bWxQSwUGAAAAAAQABAD5AAAAlQMAAAAA&#10;"/>
                <v:line id="Line 582" o:spid="_x0000_s1378" style="position:absolute;visibility:visible;mso-wrap-style:square" from="7461,6124" to="746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583" o:spid="_x0000_s1379" style="position:absolute;flip:y;visibility:visible;mso-wrap-style:square" from="6921,6484" to="746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line id="Line 584" o:spid="_x0000_s1380" style="position:absolute;flip:y;visibility:visible;mso-wrap-style:square" from="8361,6124" to="890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SQMYAAADcAAAADwAAAGRycy9kb3ducmV2LnhtbESPQWsCMRSE70L/Q3gFL0WzlVp0axQp&#10;FHrwopYVb8/N62bZzcs2ibr9941Q8DjMzDfMYtXbVlzIh9qxgudxBoK4dLrmSsHX/mM0AxEissbW&#10;MSn4pQCr5cNggbl2V97SZRcrkSAcclRgYuxyKUNpyGIYu444ed/OW4xJ+kpqj9cEt62cZNmrtFhz&#10;WjDY0buhstmdrQI52zz9+PXppSmaw2FuirLojhulho/9+g1EpD7ew//tT61g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0kDGAAAA3AAAAA8AAAAAAAAA&#10;AAAAAAAAoQIAAGRycy9kb3ducmV2LnhtbFBLBQYAAAAABAAEAPkAAACUAwAAAAA=&#10;"/>
                <v:line id="Line 585" o:spid="_x0000_s1381" style="position:absolute;visibility:visible;mso-wrap-style:square" from="8361,6664" to="94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586" o:spid="_x0000_s1382" style="position:absolute;visibility:visible;mso-wrap-style:square" from="8901,6124" to="980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587" o:spid="_x0000_s1383" style="position:absolute;visibility:visible;mso-wrap-style:square" from="8361,6664" to="836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588" o:spid="_x0000_s1384" style="position:absolute;visibility:visible;mso-wrap-style:square" from="8361,7024" to="94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shape id="Text Box 589" o:spid="_x0000_s1385" type="#_x0000_t202" style="position:absolute;left:6561;top:61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3A5293" w:rsidRDefault="003A5293">
                        <w:r>
                          <w:t>N</w:t>
                        </w:r>
                      </w:p>
                    </w:txbxContent>
                  </v:textbox>
                </v:shape>
                <v:shape id="Text Box 590" o:spid="_x0000_s1386" type="#_x0000_t202" style="position:absolute;left:8901;top:61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3A5293" w:rsidRDefault="003A5293">
                        <w:r>
                          <w:t>S</w:t>
                        </w:r>
                      </w:p>
                    </w:txbxContent>
                  </v:textbox>
                </v:shape>
                <v:line id="Line 596" o:spid="_x0000_s1387" style="position:absolute;flip:x;visibility:visible;mso-wrap-style:square" from="8001,6484" to="836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A41sQAAADcAAAADwAAAGRycy9kb3ducmV2LnhtbESPQWsCMRSE7wX/Q3hCL0WzrlTKahSx&#10;CB70oC30+ti8blI3L0uS6vbfG0HocZiZb5jFqnetuFCI1rOCybgAQVx7bblR8PmxHb2BiAlZY+uZ&#10;FPxRhNVy8LTASvsrH+lySo3IEI4VKjApdZWUsTbkMI59R5y9bx8cpixDI3XAa4a7VpZFMZMOLecF&#10;gx1tDNXn069TUPxsD6H7smXdGr1/saWZ7d6PSj0P+/UcRKI+/Ycf7Z1W8Dot4X4mHw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ADjWxAAAANwAAAAPAAAAAAAAAAAA&#10;AAAAAKECAABkcnMvZG93bnJldi54bWxQSwUGAAAAAAQABAD5AAAAkgMAAAAA&#10;">
                  <v:stroke startarrow="open"/>
                </v:line>
                <v:shape id="Text Box 597" o:spid="_x0000_s1388" type="#_x0000_t202" style="position:absolute;left:5841;top:55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3A5293" w:rsidRDefault="003A5293">
                        <w:r>
                          <w:t>f)</w:t>
                        </w:r>
                      </w:p>
                    </w:txbxContent>
                  </v:textbox>
                </v:shape>
                <v:line id="Line 600" o:spid="_x0000_s1389" style="position:absolute;flip:y;visibility:visible;mso-wrap-style:square" from="7461,5944" to="85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BC2cMAAADcAAAADwAAAGRycy9kb3ducmV2LnhtbESPQWsCMRSE74X+h/CEXopmW1uR1ShV&#10;sEpvteL5sXluFve9bJNUt/++KRR6HGa+GWa+7LlVFwqx8WLgYVSAIqm8baQ2cPjYDKegYkKx2Hoh&#10;A98UYbm4vZljaf1V3umyT7XKJRJLNOBS6kqtY+WIMY58R5K9kw+MKctQaxvwmsu51Y9FMdGMjeQF&#10;hx2tHVXn/RcbeHYV7zaH7f3nGN9CYubV6/ZozN2gf5mBStSn//AfvbOZGz/B75l8BP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AQtnDAAAA3AAAAA8AAAAAAAAAAAAA&#10;AAAAoQIAAGRycy9kb3ducmV2LnhtbFBLBQYAAAAABAAEAPkAAACRAwAAAAA=&#10;" strokeweight="3pt"/>
                <v:shape id="Text Box 601" o:spid="_x0000_s1390" type="#_x0000_t202" style="position:absolute;left:7101;top:70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3A5293" w:rsidRDefault="003A5293">
                        <w:r>
                          <w:t>(A)</w:t>
                        </w:r>
                      </w:p>
                    </w:txbxContent>
                  </v:textbox>
                </v:shape>
                <v:shape id="Text Box 602" o:spid="_x0000_s1391" type="#_x0000_t202" style="position:absolute;left:8361;top:55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3A5293" w:rsidRDefault="003A5293">
                        <w:pPr>
                          <w:rPr>
                            <w:sz w:val="22"/>
                          </w:rPr>
                        </w:pPr>
                        <w:r>
                          <w:rPr>
                            <w:sz w:val="22"/>
                          </w:rPr>
                          <w:t>(B)</w:t>
                        </w:r>
                      </w:p>
                    </w:txbxContent>
                  </v:textbox>
                </v:shape>
                <v:shape id="Text Box 603" o:spid="_x0000_s1392" type="#_x0000_t202" style="position:absolute;left:8181;top:612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3A5293" w:rsidRDefault="003A5293">
                        <w:r>
                          <w:t>v</w:t>
                        </w:r>
                      </w:p>
                    </w:txbxContent>
                  </v:textbox>
                </v:shape>
              </v:group>
            </w:pict>
          </mc:Fallback>
        </mc:AlternateContent>
      </w:r>
      <w:r>
        <w:rPr>
          <w:noProof/>
          <w:sz w:val="20"/>
          <w:lang w:eastAsia="en-CA"/>
        </w:rPr>
        <mc:AlternateContent>
          <mc:Choice Requires="wpg">
            <w:drawing>
              <wp:anchor distT="0" distB="0" distL="114300" distR="114300" simplePos="0" relativeHeight="251717120" behindDoc="0" locked="0" layoutInCell="1" allowOverlap="1">
                <wp:simplePos x="0" y="0"/>
                <wp:positionH relativeFrom="column">
                  <wp:posOffset>394335</wp:posOffset>
                </wp:positionH>
                <wp:positionV relativeFrom="paragraph">
                  <wp:posOffset>29845</wp:posOffset>
                </wp:positionV>
                <wp:extent cx="2057400" cy="1028700"/>
                <wp:effectExtent l="0" t="0" r="0" b="0"/>
                <wp:wrapNone/>
                <wp:docPr id="487"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2061" y="5584"/>
                          <a:chExt cx="3240" cy="1620"/>
                        </a:xfrm>
                      </wpg:grpSpPr>
                      <wpg:grpSp>
                        <wpg:cNvPr id="488" name="Group 515"/>
                        <wpg:cNvGrpSpPr>
                          <a:grpSpLocks/>
                        </wpg:cNvGrpSpPr>
                        <wpg:grpSpPr bwMode="auto">
                          <a:xfrm>
                            <a:off x="3501" y="5764"/>
                            <a:ext cx="1800" cy="1440"/>
                            <a:chOff x="3" y="-1"/>
                            <a:chExt cx="19997" cy="20001"/>
                          </a:xfrm>
                        </wpg:grpSpPr>
                        <wps:wsp>
                          <wps:cNvPr id="489" name="Rectangle 516"/>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pPr>
                                  <w:pStyle w:val="Header"/>
                                  <w:tabs>
                                    <w:tab w:val="clear" w:pos="4320"/>
                                    <w:tab w:val="clear" w:pos="8640"/>
                                  </w:tabs>
                                </w:pPr>
                              </w:p>
                            </w:txbxContent>
                          </wps:txbx>
                          <wps:bodyPr rot="0" vert="horz" wrap="square" lIns="12700" tIns="12700" rIns="12700" bIns="12700" anchor="t" anchorCtr="0" upright="1">
                            <a:noAutofit/>
                          </wps:bodyPr>
                        </wps:wsp>
                        <wps:wsp>
                          <wps:cNvPr id="490" name="Rectangle 517"/>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5293" w:rsidRDefault="003A5293"/>
                            </w:txbxContent>
                          </wps:txbx>
                          <wps:bodyPr rot="0" vert="horz" wrap="square" lIns="12700" tIns="12700" rIns="12700" bIns="12700" anchor="t" anchorCtr="0" upright="1">
                            <a:noAutofit/>
                          </wps:bodyPr>
                        </wps:wsp>
                        <wps:wsp>
                          <wps:cNvPr id="491" name="Oval 518"/>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2" name="Oval 519"/>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3" name="Oval 520"/>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4" name="Oval 521"/>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5" name="Oval 522"/>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6" name="Oval 523"/>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7" name="Oval 524"/>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8" name="Oval 525"/>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Oval 526"/>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0" name="Oval 527"/>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1" name="Oval 528"/>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2" name="Rectangle 529"/>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Line 530"/>
                          <wps:cNvCnPr/>
                          <wps:spPr bwMode="auto">
                            <a:xfrm>
                              <a:off x="1541" y="2838"/>
                              <a:ext cx="5" cy="1420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531"/>
                          <wps:cNvCnPr/>
                          <wps:spPr bwMode="auto">
                            <a:xfrm flipV="1">
                              <a:off x="7692"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532"/>
                          <wps:cNvCnPr/>
                          <wps:spPr bwMode="auto">
                            <a:xfrm>
                              <a:off x="4616"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533"/>
                          <wps:cNvCnPr/>
                          <wps:spPr bwMode="auto">
                            <a:xfrm flipV="1">
                              <a:off x="10768"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534"/>
                          <wps:cNvCnPr/>
                          <wps:spPr bwMode="auto">
                            <a:xfrm flipV="1">
                              <a:off x="13843" y="2838"/>
                              <a:ext cx="6"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535"/>
                          <wps:cNvCnPr/>
                          <wps:spPr bwMode="auto">
                            <a:xfrm flipV="1">
                              <a:off x="16919" y="2838"/>
                              <a:ext cx="5" cy="568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536"/>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10" name="Group 545"/>
                        <wpg:cNvGrpSpPr>
                          <a:grpSpLocks/>
                        </wpg:cNvGrpSpPr>
                        <wpg:grpSpPr bwMode="auto">
                          <a:xfrm>
                            <a:off x="2061" y="5584"/>
                            <a:ext cx="1440" cy="900"/>
                            <a:chOff x="2061" y="5584"/>
                            <a:chExt cx="1440" cy="900"/>
                          </a:xfrm>
                        </wpg:grpSpPr>
                        <wps:wsp>
                          <wps:cNvPr id="511" name="Line 538"/>
                          <wps:cNvCnPr/>
                          <wps:spPr bwMode="auto">
                            <a:xfrm>
                              <a:off x="2781" y="612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539"/>
                          <wps:cNvCnPr/>
                          <wps:spPr bwMode="auto">
                            <a:xfrm>
                              <a:off x="3321" y="61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540"/>
                          <wps:cNvCnPr/>
                          <wps:spPr bwMode="auto">
                            <a:xfrm flipH="1">
                              <a:off x="2781" y="630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Text Box 541"/>
                          <wps:cNvSpPr txBox="1">
                            <a:spLocks noChangeArrowheads="1"/>
                          </wps:cNvSpPr>
                          <wps:spPr bwMode="auto">
                            <a:xfrm>
                              <a:off x="2961" y="61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pPr>
                                  <w:rPr>
                                    <w:sz w:val="16"/>
                                  </w:rPr>
                                </w:pPr>
                                <w:r>
                                  <w:rPr>
                                    <w:sz w:val="16"/>
                                  </w:rPr>
                                  <w:t>N</w:t>
                                </w:r>
                              </w:p>
                            </w:txbxContent>
                          </wps:txbx>
                          <wps:bodyPr rot="0" vert="horz" wrap="square" lIns="91440" tIns="0" rIns="91440" bIns="45720" anchor="t" anchorCtr="0" upright="1">
                            <a:noAutofit/>
                          </wps:bodyPr>
                        </wps:wsp>
                        <wps:wsp>
                          <wps:cNvPr id="515" name="Line 542"/>
                          <wps:cNvCnPr/>
                          <wps:spPr bwMode="auto">
                            <a:xfrm>
                              <a:off x="2241" y="6304"/>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16" name="Text Box 543"/>
                          <wps:cNvSpPr txBox="1">
                            <a:spLocks noChangeArrowheads="1"/>
                          </wps:cNvSpPr>
                          <wps:spPr bwMode="auto">
                            <a:xfrm>
                              <a:off x="2061" y="55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293" w:rsidRDefault="003A5293">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6" o:spid="_x0000_s1393" style="position:absolute;left:0;text-align:left;margin-left:31.05pt;margin-top:2.35pt;width:162pt;height:81pt;z-index:251717120" coordorigin="2061,5584"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">
                <v:group id="Group 515" o:spid="_x0000_s1394" style="position:absolute;left:3501;top:5764;width:1800;height:1440" coordorigin="3,-1" coordsize="19997,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516" o:spid="_x0000_s1395"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P2z8cA&#10;AADcAAAADwAAAGRycy9kb3ducmV2LnhtbESP0WoCMRRE34X+Q7gFX4pmK6W1W6MUi7UIpVT9gEty&#10;3V27uVmSrK5+vREKPg4zc4aZzDpbiwP5UDlW8DjMQBBrZyouFGw3i8EYRIjIBmvHpOBEAWbTu94E&#10;c+OO/EuHdSxEgnDIUUEZY5NLGXRJFsPQNcTJ2zlvMSbpC2k8HhPc1nKUZc/SYsVpocSG5iXpv3Vr&#10;FTzQ6vyh/fd23i5e2s/Vz1Kf9kul+vfd+xuISF28hf/bX0bB0/gVrmfSEZ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T9s/HAAAA3AAAAA8AAAAAAAAAAAAAAAAAmAIAAGRy&#10;cy9kb3ducmV2LnhtbFBLBQYAAAAABAAEAPUAAACMAwAAAAA=&#10;" filled="f" stroked="f" strokeweight="4pt">
                    <v:textbox inset="1pt,1pt,1pt,1pt">
                      <w:txbxContent>
                        <w:p w:rsidR="003A5293" w:rsidRDefault="003A5293">
                          <w:pPr>
                            <w:pStyle w:val="Header"/>
                            <w:tabs>
                              <w:tab w:val="clear" w:pos="4320"/>
                              <w:tab w:val="clear" w:pos="8640"/>
                            </w:tabs>
                          </w:pPr>
                        </w:p>
                      </w:txbxContent>
                    </v:textbox>
                  </v:rect>
                  <v:rect id="Rectangle 517" o:spid="_x0000_s1396"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j8MA&#10;AADcAAAADwAAAGRycy9kb3ducmV2LnhtbERP3WrCMBS+H/gO4Qi7kZk6hm6dUcThFEHGnA9wSM7a&#10;anNSklTrnt5cCLv8+P6n887W4kw+VI4VjIYZCGLtTMWFgsPP6ukVRIjIBmvHpOBKAeaz3sMUc+Mu&#10;/E3nfSxECuGQo4IyxiaXMuiSLIaha4gT9+u8xZigL6TxeEnhtpbPWTaWFitODSU2tCxJn/atVTCg&#10;7d+H9rvDsl1N2s/t11pfj2ulHvvd4h1EpC7+i+/ujVHw8pbmpzPpCM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Jj8MAAADcAAAADwAAAAAAAAAAAAAAAACYAgAAZHJzL2Rv&#10;d25yZXYueG1sUEsFBgAAAAAEAAQA9QAAAIgDAAAAAA==&#10;" filled="f" stroked="f" strokeweight="4pt">
                    <v:textbox inset="1pt,1pt,1pt,1pt">
                      <w:txbxContent>
                        <w:p w:rsidR="003A5293" w:rsidRDefault="003A5293"/>
                      </w:txbxContent>
                    </v:textbox>
                  </v:rect>
                  <v:oval id="Oval 518" o:spid="_x0000_s1397"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lFccA&#10;AADcAAAADwAAAGRycy9kb3ducmV2LnhtbESPT2vCQBTE7wW/w/IEL6Ib2yIaXUWkYnuw4B8Eb8/s&#10;M4lm38bsVuO37xaEHoeZ+Q0zntamEDeqXG5ZQa8bgSBOrM45VbDbLjoDEM4jaywsk4IHOZhOGi9j&#10;jLW985puG5+KAGEXo4LM+zKW0iUZGXRdWxIH72Qrgz7IKpW6wnuAm0K+RlFfGsw5LGRY0jyj5LL5&#10;MQoO5njeb5f91cfbMTnRldrp1/JbqVazno1AeKr9f/jZ/tQK3oc9+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QJRXHAAAA3AAAAA8AAAAAAAAAAAAAAAAAmAIAAGRy&#10;cy9kb3ducmV2LnhtbFBLBQYAAAAABAAEAPUAAACMAwAAAAA=&#10;" filled="f" strokeweight="1pt"/>
                  <v:oval id="Oval 519" o:spid="_x0000_s1398"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7YscA&#10;AADcAAAADwAAAGRycy9kb3ducmV2LnhtbESPQWvCQBSE70L/w/IKvZRmUxVpo6sUsagHhWopeHvJ&#10;PpNo9m2aXTX9965Q8DjMzDfMaNKaSpypcaVlBa9RDII4s7rkXMH39vPlDYTzyBory6TgjxxMxg+d&#10;ESbaXviLzhufiwBhl6CCwvs6kdJlBRl0ka2Jg7e3jUEfZJNL3eAlwE0lu3E8kAZLDgsF1jQtKDtu&#10;TkbBzqSHn+18sJr10mxPv/ScL+drpZ4e248hCE+tv4f/2wutoP/ehd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Cu2LHAAAA3AAAAA8AAAAAAAAAAAAAAAAAmAIAAGRy&#10;cy9kb3ducmV2LnhtbFBLBQYAAAAABAAEAPUAAACMAwAAAAA=&#10;" filled="f" strokeweight="1pt"/>
                  <v:oval id="Oval 520" o:spid="_x0000_s1399"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e+ccA&#10;AADcAAAADwAAAGRycy9kb3ducmV2LnhtbESPQWvCQBSE74L/YXlCL2I2rSJtdJUiFvVgoSoFby/Z&#10;Z5I2+zbNrpr++25B8DjMzDfMdN6aSlyocaVlBY9RDII4s7rkXMFh/zZ4BuE8ssbKMin4JQfzWbcz&#10;xUTbK3/QZedzESDsElRQeF8nUrqsIIMusjVx8E62MeiDbHKpG7wGuKnkUxyPpcGSw0KBNS0Kyr53&#10;Z6PgaNKvz/1qvF0O0+xEP9TPN6t3pR567esEhKfW38O39lorGL0M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OHvnHAAAA3AAAAA8AAAAAAAAAAAAAAAAAmAIAAGRy&#10;cy9kb3ducmV2LnhtbFBLBQYAAAAABAAEAPUAAACMAwAAAAA=&#10;" filled="f" strokeweight="1pt"/>
                  <v:oval id="Oval 521" o:spid="_x0000_s1400"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GjccA&#10;AADcAAAADwAAAGRycy9kb3ducmV2LnhtbESPQWvCQBSE74L/YXmCF6mbWhGNrlLEYntQUIvg7Zl9&#10;JtHs2zS71fTfdwXB4zAz3zCTWW0KcaXK5ZYVvHYjEMSJ1TmnCr53Hy9DEM4jaywsk4I/cjCbNhsT&#10;jLW98YauW5+KAGEXo4LM+zKW0iUZGXRdWxIH72Qrgz7IKpW6wluAm0L2omggDeYcFjIsaZ5Rctn+&#10;GgUHczzvd8vBavF2TE70Q530a7lWqt2q38cgPNX+GX60P7WC/qgP9zPhCM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nho3HAAAA3AAAAA8AAAAAAAAAAAAAAAAAmAIAAGRy&#10;cy9kb3ducmV2LnhtbFBLBQYAAAAABAAEAPUAAACMAwAAAAA=&#10;" filled="f" strokeweight="1pt"/>
                  <v:oval id="Oval 522" o:spid="_x0000_s1401"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jFsgA&#10;AADcAAAADwAAAGRycy9kb3ducmV2LnhtbESPT2vCQBTE74LfYXlCL1I3rX+w0VVKsVgPClUpeHtm&#10;n0k0+zbNrhq/fbcgeBxm5jfMeFqbQlyocrllBS+dCARxYnXOqYLt5vN5CMJ5ZI2FZVJwIwfTSbMx&#10;xljbK3/TZe1TESDsYlSQeV/GUrokI4OuY0vi4B1sZdAHWaVSV3gNcFPI1ygaSIM5h4UMS/rIKDmt&#10;z0bBzuyPP5v5YDnr7pMD/VI7XcxXSj216vcRCE+1f4Tv7S+toPfWh/8z4Qj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KyMWyAAAANwAAAAPAAAAAAAAAAAAAAAAAJgCAABk&#10;cnMvZG93bnJldi54bWxQSwUGAAAAAAQABAD1AAAAjQMAAAAA&#10;" filled="f" strokeweight="1pt"/>
                  <v:oval id="Oval 523" o:spid="_x0000_s1402"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9YccA&#10;AADcAAAADwAAAGRycy9kb3ducmV2LnhtbESPQWvCQBSE7wX/w/IEL1I3thLa6CpFKuqhgloEb8/s&#10;M4nNvo3ZVeO/7xaEHoeZ+YYZTRpTiivVrrCsoN+LQBCnVhecKfjezp7fQDiPrLG0TAru5GAybj2N&#10;MNH2xmu6bnwmAoRdggpy76tESpfmZND1bEUcvKOtDfog60zqGm8Bbkr5EkWxNFhwWMixomlO6c/m&#10;YhTszeG0287jr8/XQ3qkM3Wz5XylVKfdfAxBeGr8f/jRXmgFg/cY/s6EIyDH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5vWHHAAAA3AAAAA8AAAAAAAAAAAAAAAAAmAIAAGRy&#10;cy9kb3ducmV2LnhtbFBLBQYAAAAABAAEAPUAAACMAwAAAAA=&#10;" filled="f" strokeweight="1pt"/>
                  <v:oval id="Oval 524" o:spid="_x0000_s1403"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Y+sgA&#10;AADcAAAADwAAAGRycy9kb3ducmV2LnhtbESPT2vCQBTE7wW/w/KEXopuWot/oquUUrEeFIwieHtm&#10;n0k0+zbNbjX99m6h0OMwM79hJrPGlOJKtSssK3juRiCIU6sLzhTstvPOEITzyBpLy6TghxzMpq2H&#10;Ccba3nhD18RnIkDYxagg976KpXRpTgZd11bEwTvZ2qAPss6krvEW4KaUL1HUlwYLDgs5VvSeU3pJ&#10;vo2Cgzme99tFf/XRO6Yn+qKnbLlYK/XYbt7GIDw1/j/81/7UCl5HA/g9E4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tRj6yAAAANwAAAAPAAAAAAAAAAAAAAAAAJgCAABk&#10;cnMvZG93bnJldi54bWxQSwUGAAAAAAQABAD1AAAAjQMAAAAA&#10;" filled="f" strokeweight="1pt"/>
                  <v:oval id="Oval 525" o:spid="_x0000_s1404"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MiMQA&#10;AADcAAAADwAAAGRycy9kb3ducmV2LnhtbERPy2rCQBTdF/yH4QrdiE6sIhodRUpFXVjwgeDumrkm&#10;aTN3YmbU+PfOotDl4bwns9oU4k6Vyy0r6HYiEMSJ1TmnCg77RXsIwnlkjYVlUvAkB7Np422CsbYP&#10;3tJ951MRQtjFqCDzvoyldElGBl3HlsSBu9jKoA+wSqWu8BHCTSE/omggDeYcGjIs6TOj5Hd3MwpO&#10;5vxz3C8Hm6/eObnQlVrpevmt1Huzno9BeKr9v/jPvdIK+qOwNpwJR0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qjIjEAAAA3AAAAA8AAAAAAAAAAAAAAAAAmAIAAGRycy9k&#10;b3ducmV2LnhtbFBLBQYAAAAABAAEAPUAAACJAwAAAAA=&#10;" filled="f" strokeweight="1pt"/>
                  <v:oval id="Oval 526" o:spid="_x0000_s1405"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pE8cA&#10;AADcAAAADwAAAGRycy9kb3ducmV2LnhtbESPQWvCQBSE74L/YXmCl6KbWpEaXaUURT1YqIrg7Zl9&#10;JrHZtzG7avz33ULB4zAz3zDjaW0KcaPK5ZYVvHYjEMSJ1TmnCnbbeecdhPPIGgvLpOBBDqaTZmOM&#10;sbZ3/qbbxqciQNjFqCDzvoyldElGBl3XlsTBO9nKoA+ySqWu8B7gppC9KBpIgzmHhQxL+swo+dlc&#10;jYKDOZ7328VgPXs7Jie60Eu6Wnwp1W7VHyMQnmr/DP+3l1pBfziEvzPhCMj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mKRPHAAAA3AAAAA8AAAAAAAAAAAAAAAAAmAIAAGRy&#10;cy9kb3ducmV2LnhtbFBLBQYAAAAABAAEAPUAAACMAwAAAAA=&#10;" filled="f" strokeweight="1pt"/>
                  <v:oval id="Oval 527" o:spid="_x0000_s1406"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alMMA&#10;AADcAAAADwAAAGRycy9kb3ducmV2LnhtbERPy4rCMBTdD8w/hDvgZtBURZGOUUQUnYWCDwR31+ba&#10;dmxuahO1/v1kIbg8nPdwXJtC3KlyuWUF7VYEgjixOudUwX43bw5AOI+ssbBMCp7kYDz6/BhirO2D&#10;N3Tf+lSEEHYxKsi8L2MpXZKRQdeyJXHgzrYy6AOsUqkrfIRwU8hOFPWlwZxDQ4YlTTNKLtubUXA0&#10;p7/DbtFfzbqn5ExX+k5/F2ulGl/15AeEp9q/xS/3UivoRWF+OBOOgB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calMMAAADcAAAADwAAAAAAAAAAAAAAAACYAgAAZHJzL2Rv&#10;d25yZXYueG1sUEsFBgAAAAAEAAQA9QAAAIgDAAAAAA==&#10;" filled="f" strokeweight="1pt"/>
                  <v:oval id="Oval 528" o:spid="_x0000_s1407"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8cA&#10;AADcAAAADwAAAGRycy9kb3ducmV2LnhtbESPT2vCQBTE74V+h+UVvJS6UVFKmlVEKtaDQo0IvT2z&#10;L380+zbNrpp++25B6HGYmd8wyawztbhS6yrLCgb9CARxZnXFhYJ9unx5BeE8ssbaMin4IQez6eND&#10;grG2N/6k684XIkDYxaig9L6JpXRZSQZd3zbEwctta9AH2RZSt3gLcFPLYRRNpMGKw0KJDS1Kys67&#10;i1HwZY6nQ7qabN5Hxyynb3ou1qutUr2nbv4GwlPn/8P39odWMI4G8Hc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7vw/HAAAA3AAAAA8AAAAAAAAAAAAAAAAAmAIAAGRy&#10;cy9kb3ducmV2LnhtbFBLBQYAAAAABAAEAPUAAACMAwAAAAA=&#10;" filled="f" strokeweight="1pt"/>
                  <v:rect id="Rectangle 529" o:spid="_x0000_s1408"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S4McA&#10;AADcAAAADwAAAGRycy9kb3ducmV2LnhtbESPQWsCMRSE7wX/Q3gFL6UmCpayGqVKheJB2q0UvD02&#10;bzeLm5ftJtXVX28KhR6HmfmGmS9714gTdaH2rGE8UiCIC29qrjTsPzePzyBCRDbYeCYNFwqwXAzu&#10;5pgZf+YPOuWxEgnCIUMNNsY2kzIUlhyGkW+Jk1f6zmFMsquk6fCc4K6RE6WepMOa04LFltaWimP+&#10;4zR8m4ev99XB1mWbX7Hc7vb98VVpPbzvX2YgIvXxP/zXfjMapmoCv2fSE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xkuDHAAAA3AAAAA8AAAAAAAAAAAAAAAAAmAIAAGRy&#10;cy9kb3ducmV2LnhtbFBLBQYAAAAABAAEAPUAAACMAwAAAAA=&#10;" fillcolor="#e5e5e5" strokeweight="1pt"/>
                  <v:line id="Line 530" o:spid="_x0000_s1409"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isX8UAAADcAAAADwAAAGRycy9kb3ducmV2LnhtbESPQWvCQBSE74L/YXmCN92oKJK6iggV&#10;KYpULfT4mn0m0ezbNLs18d+7gtDjMDPfMLNFYwpxo8rllhUM+hEI4sTqnFMFp+N7bwrCeWSNhWVS&#10;cCcHi3m7NcNY25o/6XbwqQgQdjEqyLwvYyldkpFB17clcfDOtjLog6xSqSusA9wUchhFE2kw57CQ&#10;YUmrjJLr4c8o+GnqrV4f9e7+sf7dTS77zdfQfyvV7TTLNxCeGv8ffrU3WsE4GsHzTDg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isX8UAAADcAAAADwAAAAAAAAAA&#10;AAAAAAChAgAAZHJzL2Rvd25yZXYueG1sUEsFBgAAAAAEAAQA+QAAAJMDAAAAAA==&#10;" strokeweight="1pt">
                    <v:stroke startarrowlength="long" endarrowlength="long"/>
                  </v:line>
                  <v:line id="Line 531" o:spid="_x0000_s1410"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USMUAAADcAAAADwAAAGRycy9kb3ducmV2LnhtbESPT2sCMRTE70K/Q3iF3jRZUZGtUfqH&#10;ggge1BZ6fGyem2U3L8sm1a2f3giCx2FmfsMsVr1rxIm6UHnWkI0UCOLCm4pLDd+Hr+EcRIjIBhvP&#10;pOGfAqyWT4MF5safeUenfSxFgnDIUYONsc2lDIUlh2HkW+LkHX3nMCbZldJ0eE5w18ixUjPpsOK0&#10;YLGlD0tFvf9zGtT4M5tk70fb9j+bS7Oud/Xv1mr98ty/vYKI1MdH+N5eGw1TNYHbmXQ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hUSMUAAADcAAAADwAAAAAAAAAA&#10;AAAAAAChAgAAZHJzL2Rvd25yZXYueG1sUEsFBgAAAAAEAAQA+QAAAJMDAAAAAA==&#10;" strokeweight="1pt">
                    <v:stroke startarrowlength="long" endarrowlength="long"/>
                  </v:line>
                  <v:line id="Line 532" o:spid="_x0000_s1411"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2RsMYAAADcAAAADwAAAGRycy9kb3ducmV2LnhtbESPQWvCQBSE74X+h+UVequbCgkSXaUI&#10;FSkGUVvw+Mw+k9Ts2zS7TeK/7xYEj8PMfMPMFoOpRUetqywreB1FIIhzqysuFHwe3l8mIJxH1lhb&#10;JgVXcrCYPz7MMNW25x11e1+IAGGXooLS+yaV0uUlGXQj2xAH72xbgz7ItpC6xT7ATS3HUZRIgxWH&#10;hRIbWpaUX/a/RsFp6Dd6ddDZ9WP1kyXf2/XX2B+Ven4a3qYgPA3+Hr6111pBHMXwfyYc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dkbDGAAAA3AAAAA8AAAAAAAAA&#10;AAAAAAAAoQIAAGRycy9kb3ducmV2LnhtbFBLBQYAAAAABAAEAPkAAACUAwAAAAA=&#10;" strokeweight="1pt">
                    <v:stroke startarrowlength="long" endarrowlength="long"/>
                  </v:line>
                  <v:line id="Line 533" o:spid="_x0000_s1412"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ZvpMUAAADcAAAADwAAAGRycy9kb3ducmV2LnhtbESPQWsCMRSE7wX/Q3gFbzVZsSJbo1Sl&#10;IAUPags9PjbPzbKbl2WT6uqvN4WCx2FmvmHmy9414kxdqDxryEYKBHHhTcWlhq/jx8sMRIjIBhvP&#10;pOFKAZaLwdMcc+MvvKfzIZYiQTjkqMHG2OZShsKSwzDyLXHyTr5zGJPsSmk6vCS4a+RYqal0WHFa&#10;sNjS2lJRH36dBjXeZJNsdbJt//15a7b1vv7ZWa2Hz/37G4hIfXyE/9tbo+FVTeHvTDo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ZvpMUAAADcAAAADwAAAAAAAAAA&#10;AAAAAAChAgAAZHJzL2Rvd25yZXYueG1sUEsFBgAAAAAEAAQA+QAAAJMDAAAAAA==&#10;" strokeweight="1pt">
                    <v:stroke startarrowlength="long" endarrowlength="long"/>
                  </v:line>
                  <v:line id="Line 534" o:spid="_x0000_s1413"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KP8YAAADcAAAADwAAAGRycy9kb3ducmV2LnhtbESPQWsCMRSE70L/Q3iCN01WrC2rUaql&#10;IIUetBU8PjbPzbKbl2WT6ra/vikIHoeZ+YZZrnvXiAt1ofKsIZsoEMSFNxWXGr4+38bPIEJENth4&#10;Jg0/FGC9ehgsMTf+ynu6HGIpEoRDjhpsjG0uZSgsOQwT3xIn7+w7hzHJrpSmw2uCu0ZOlZpLhxWn&#10;BYstbS0V9eHbaVDT12yWbc627Y/vv82u3tenD6v1aNi/LEBE6uM9fGvvjIZH9QT/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ayj/GAAAA3AAAAA8AAAAAAAAA&#10;AAAAAAAAoQIAAGRycy9kb3ducmV2LnhtbFBLBQYAAAAABAAEAPkAAACUAwAAAAA=&#10;" strokeweight="1pt">
                    <v:stroke startarrowlength="long" endarrowlength="long"/>
                  </v:line>
                  <v:line id="Line 535" o:spid="_x0000_s1414"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eTcMAAADcAAAADwAAAGRycy9kb3ducmV2LnhtbERPy2oCMRTdC/2HcAvdaTLSioxG8UFB&#10;Ci58FLq8TK6TYSY3wyTqtF/fLASXh/OeL3vXiBt1ofKsIRspEMSFNxWXGs6nz+EURIjIBhvPpOGX&#10;AiwXL4M55sbf+UC3YyxFCuGQowYbY5tLGQpLDsPIt8SJu/jOYUywK6Xp8J7CXSPHSk2kw4pTg8WW&#10;NpaK+nh1GtR4m71n64tt+++vv2ZXH+qfvdX67bVfzUBE6uNT/HDvjIYPldamM+kI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FXk3DAAAA3AAAAA8AAAAAAAAAAAAA&#10;AAAAoQIAAGRycy9kb3ducmV2LnhtbFBLBQYAAAAABAAEAPkAAACRAwAAAAA=&#10;" strokeweight="1pt">
                    <v:stroke startarrowlength="long" endarrowlength="long"/>
                  </v:line>
                  <v:line id="Line 536" o:spid="_x0000_s1415"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btcYAAADcAAAADwAAAGRycy9kb3ducmV2LnhtbESPQWvCQBSE7wX/w/KE3uqmQqWNbkIR&#10;FJFK0VTw+My+JqnZtzG7mvjvu4WCx2FmvmFmaW9qcaXWVZYVPI8iEMS51RUXCr6yxdMrCOeRNdaW&#10;ScGNHKTJ4GGGsbYdb+m684UIEHYxKii9b2IpXV6SQTeyDXHwvm1r0AfZFlK32AW4qeU4iibSYMVh&#10;ocSG5iXlp93FKDj23YdeZnpzWy/Pm8nP52o/9gelHof9+xSEp97fw//tlVbwEr3B35lwBGT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Qm7XGAAAA3AAAAA8AAAAAAAAA&#10;AAAAAAAAoQIAAGRycy9kb3ducmV2LnhtbFBLBQYAAAAABAAEAPkAAACUAwAAAAA=&#10;" strokeweight="1pt">
                    <v:stroke startarrowlength="long" endarrowlength="long"/>
                  </v:line>
                </v:group>
                <v:group id="Group 545" o:spid="_x0000_s1416" style="position:absolute;left:2061;top:5584;width:1440;height:900" coordorigin="2061,5584" coordsize="144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line id="Line 538" o:spid="_x0000_s1417" style="position:absolute;visibility:visible;mso-wrap-style:square" from="2781,6124" to="332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539" o:spid="_x0000_s1418" style="position:absolute;visibility:visible;mso-wrap-style:square" from="3321,6124" to="332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540" o:spid="_x0000_s1419" style="position:absolute;flip:x;visibility:visible;mso-wrap-style:square" from="2781,6304" to="332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klE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gZ/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WSUSxwAAANwAAAAPAAAAAAAA&#10;AAAAAAAAAKECAABkcnMvZG93bnJldi54bWxQSwUGAAAAAAQABAD5AAAAlQMAAAAA&#10;"/>
                  <v:shape id="Text Box 541" o:spid="_x0000_s1420" type="#_x0000_t202" style="position:absolute;left:2961;top:61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ezucMA&#10;AADcAAAADwAAAGRycy9kb3ducmV2LnhtbESPzarCMBSE9xd8h3AEd9dUUZFqFBVEceWtP+tDc2yL&#10;zUlpolaf3ggXXA4z8w0znTemFHeqXWFZQa8bgSBOrS44U3A8rH/HIJxH1lhaJgVPcjCftX6mGGv7&#10;4D+6Jz4TAcIuRgW591UspUtzMui6tiIO3sXWBn2QdSZ1jY8AN6XsR9FIGiw4LORY0Sqn9JrcjILm&#10;+Er4tGP7XK2TTXXan5ebUV+pTrtZTEB4avw3/N/eagXD3gA+Z8IR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ezucMAAADcAAAADwAAAAAAAAAAAAAAAACYAgAAZHJzL2Rv&#10;d25yZXYueG1sUEsFBgAAAAAEAAQA9QAAAIgDAAAAAA==&#10;" filled="f" stroked="f">
                    <v:textbox inset=",0">
                      <w:txbxContent>
                        <w:p w:rsidR="003A5293" w:rsidRDefault="003A5293">
                          <w:pPr>
                            <w:rPr>
                              <w:sz w:val="16"/>
                            </w:rPr>
                          </w:pPr>
                          <w:r>
                            <w:rPr>
                              <w:sz w:val="16"/>
                            </w:rPr>
                            <w:t>N</w:t>
                          </w:r>
                        </w:p>
                      </w:txbxContent>
                    </v:textbox>
                  </v:shape>
                  <v:line id="Line 542" o:spid="_x0000_s1421" style="position:absolute;visibility:visible;mso-wrap-style:square" from="2241,6304" to="260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G3cIAAADcAAAADwAAAGRycy9kb3ducmV2LnhtbESPS4vCMBSF9wP+h3AFd5pW6aDVKOID&#10;Z3a+wO21ubbF5qY0UTv/fjIgzPJwHh9ntmhNJZ7UuNKygngQgSDOrC45V3A+bftjEM4ja6wsk4If&#10;crCYdz5mmGr74gM9jz4XYYRdigoK7+tUSpcVZNANbE0cvJttDPogm1zqBl9h3FRyGEWf0mDJgVBg&#10;TauCsvvxYQL3dh3R5h6X+yTarS/2O55wXinV67bLKQhPrf8Pv9tfWkESJ/B3JhwB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qG3cIAAADcAAAADwAAAAAAAAAAAAAA&#10;AAChAgAAZHJzL2Rvd25yZXYueG1sUEsFBgAAAAAEAAQA+QAAAJADAAAAAA==&#10;">
                    <v:stroke startarrow="open"/>
                  </v:line>
                  <v:shape id="Text Box 543" o:spid="_x0000_s1422" type="#_x0000_t202" style="position:absolute;left:2061;top:55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3A5293" w:rsidRDefault="003A5293">
                          <w:r>
                            <w:t>c)</w:t>
                          </w:r>
                        </w:p>
                      </w:txbxContent>
                    </v:textbox>
                  </v:shape>
                </v:group>
              </v:group>
            </w:pict>
          </mc:Fallback>
        </mc:AlternateContent>
      </w:r>
    </w:p>
    <w:p w:rsidR="003A5293" w:rsidRDefault="003A5293">
      <w:pPr>
        <w:spacing w:after="180"/>
        <w:ind w:left="576" w:hanging="576"/>
      </w:pPr>
    </w:p>
    <w:p w:rsidR="003A5293" w:rsidRDefault="003A5293">
      <w:pPr>
        <w:spacing w:after="180"/>
        <w:ind w:left="576" w:hanging="576"/>
      </w:pPr>
    </w:p>
    <w:p w:rsidR="003A5293" w:rsidRDefault="003A5293">
      <w:pPr>
        <w:spacing w:after="180"/>
        <w:ind w:left="576" w:hanging="576"/>
      </w:pPr>
    </w:p>
    <w:p w:rsidR="003A5293" w:rsidRDefault="003A5293">
      <w:pPr>
        <w:spacing w:after="180"/>
        <w:ind w:left="576" w:hanging="576"/>
      </w:pPr>
    </w:p>
    <w:p w:rsidR="003A5293" w:rsidRDefault="003A5293">
      <w:pPr>
        <w:ind w:left="576" w:hanging="576"/>
      </w:pPr>
      <w:r>
        <w:t>2.</w:t>
      </w:r>
      <w:r>
        <w:tab/>
        <w:t>In table form, describe the three hand rules that you have learned for current carrying wires, solenoids and the motor/generator effect.  Which parts of the hand are used for each hand rule?</w:t>
      </w:r>
    </w:p>
    <w:p w:rsidR="003A5293" w:rsidRDefault="003A5293">
      <w:pPr>
        <w:ind w:left="576" w:hanging="576"/>
      </w:pPr>
    </w:p>
    <w:p w:rsidR="003A5293" w:rsidRDefault="003A5293">
      <w:pPr>
        <w:ind w:left="576" w:hanging="576"/>
      </w:pPr>
      <w:r>
        <w:t>3.</w:t>
      </w:r>
      <w:r>
        <w:tab/>
        <w:t>A bar magnet inserted into a coil of 500 turns produces an induced potential of  1.5 V,  Determine the potential difference induced when each of the following changes are made.  Consider each change separately.</w:t>
      </w:r>
    </w:p>
    <w:p w:rsidR="003A5293" w:rsidRDefault="003A5293">
      <w:pPr>
        <w:ind w:left="1296" w:hanging="576"/>
      </w:pPr>
      <w:r>
        <w:t>a)</w:t>
      </w:r>
      <w:r>
        <w:tab/>
        <w:t xml:space="preserve"> A 250 turn coil is used. (0.75 V)</w:t>
      </w:r>
    </w:p>
    <w:p w:rsidR="003A5293" w:rsidRDefault="003A5293">
      <w:pPr>
        <w:ind w:left="1296" w:hanging="576"/>
      </w:pPr>
      <w:r>
        <w:t>b)</w:t>
      </w:r>
      <w:r>
        <w:tab/>
        <w:t>The bar magnet is moved twice as fast. (3.0 V)</w:t>
      </w:r>
    </w:p>
    <w:p w:rsidR="003A5293" w:rsidRDefault="003A5293">
      <w:pPr>
        <w:ind w:left="1296" w:hanging="576"/>
      </w:pPr>
      <w:r>
        <w:t>c)</w:t>
      </w:r>
      <w:r>
        <w:tab/>
        <w:t>Three identical magnets are inserted at once, side by side. (4.5 V)</w:t>
      </w:r>
    </w:p>
    <w:p w:rsidR="003A5293" w:rsidRDefault="003A5293">
      <w:pPr>
        <w:ind w:left="1296" w:hanging="576"/>
      </w:pPr>
      <w:r>
        <w:t>d)</w:t>
      </w:r>
      <w:r>
        <w:tab/>
        <w:t>All three of the above changes occur together. (4.5 V)</w:t>
      </w:r>
    </w:p>
    <w:p w:rsidR="003A5293" w:rsidRDefault="003A5293">
      <w:pPr>
        <w:ind w:left="576" w:hanging="576"/>
      </w:pPr>
    </w:p>
    <w:p w:rsidR="003A5293" w:rsidRDefault="003A5293">
      <w:pPr>
        <w:ind w:left="576" w:hanging="576"/>
      </w:pPr>
      <w:r>
        <w:t>4.</w:t>
      </w:r>
      <w:r>
        <w:tab/>
        <w:t>For a generator, where does the electrical energy of the induced current and potential difference come from?  What form of energy provides the work for the electrical energy being made?</w:t>
      </w:r>
    </w:p>
    <w:p w:rsidR="003A5293" w:rsidRDefault="003A5293">
      <w:pPr>
        <w:ind w:left="576" w:hanging="576"/>
      </w:pPr>
    </w:p>
    <w:p w:rsidR="003A5293" w:rsidRDefault="003A5293">
      <w:pPr>
        <w:ind w:left="576" w:hanging="576"/>
      </w:pPr>
      <w:r>
        <w:br w:type="page"/>
      </w:r>
      <w:r w:rsidR="00012620">
        <w:lastRenderedPageBreak/>
        <w:t>5</w:t>
      </w:r>
      <w:r>
        <w:t>.</w:t>
      </w:r>
      <w:r>
        <w:tab/>
        <w:t>A positively charged sphere is suspended between two large metal plates as shown in the diagram.  A wire is placed between the poles of a horseshoe magnet and connected to the metal plates.  When the wire is drawn horizontally to the right the charged ball is observed to swing toward the right-hand metal plate.</w:t>
      </w:r>
    </w:p>
    <w:p w:rsidR="003A5293" w:rsidRDefault="003A5293">
      <w:pPr>
        <w:ind w:left="576" w:hanging="576"/>
      </w:pPr>
    </w:p>
    <w:p w:rsidR="003A5293" w:rsidRDefault="00473827">
      <w:pPr>
        <w:ind w:left="576"/>
      </w:pPr>
      <w:r>
        <w:rPr>
          <w:noProof/>
          <w:lang w:eastAsia="en-CA"/>
        </w:rPr>
        <w:drawing>
          <wp:inline distT="0" distB="0" distL="0" distR="0">
            <wp:extent cx="4772660" cy="1703705"/>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72660" cy="1703705"/>
                    </a:xfrm>
                    <a:prstGeom prst="rect">
                      <a:avLst/>
                    </a:prstGeom>
                    <a:noFill/>
                    <a:ln>
                      <a:noFill/>
                    </a:ln>
                  </pic:spPr>
                </pic:pic>
              </a:graphicData>
            </a:graphic>
          </wp:inline>
        </w:drawing>
      </w:r>
    </w:p>
    <w:p w:rsidR="003A5293" w:rsidRDefault="003A5293">
      <w:pPr>
        <w:ind w:left="576" w:hanging="576"/>
      </w:pPr>
    </w:p>
    <w:p w:rsidR="003A5293" w:rsidRDefault="003A5293">
      <w:pPr>
        <w:ind w:left="1296" w:hanging="576"/>
      </w:pPr>
      <w:r>
        <w:t>a)</w:t>
      </w:r>
      <w:r>
        <w:tab/>
        <w:t>Determine the direction of the induced electron flow in the wire in the horseshoe magnet.  Explain.</w:t>
      </w:r>
    </w:p>
    <w:p w:rsidR="003A5293" w:rsidRDefault="003A5293">
      <w:pPr>
        <w:ind w:left="1296" w:hanging="576"/>
      </w:pPr>
      <w:r>
        <w:t>b)</w:t>
      </w:r>
      <w:r>
        <w:tab/>
        <w:t>Is the top pole of the magnet a north pole or a south pole?  Explain.</w:t>
      </w:r>
    </w:p>
    <w:p w:rsidR="003A5293" w:rsidRDefault="003A5293">
      <w:pPr>
        <w:ind w:left="576" w:hanging="576"/>
      </w:pPr>
    </w:p>
    <w:p w:rsidR="003A5293" w:rsidRDefault="00012620">
      <w:pPr>
        <w:ind w:left="576" w:hanging="576"/>
      </w:pPr>
      <w:r>
        <w:t>6</w:t>
      </w:r>
      <w:r w:rsidR="003A5293">
        <w:t>.</w:t>
      </w:r>
      <w:r w:rsidR="003A5293">
        <w:tab/>
        <w:t xml:space="preserve">An </w:t>
      </w:r>
      <w:proofErr w:type="spellStart"/>
      <w:r w:rsidR="00457FB3">
        <w:t>aluminium</w:t>
      </w:r>
      <w:proofErr w:type="spellEnd"/>
      <w:r w:rsidR="003A5293">
        <w:t xml:space="preserve"> airplane is flying west, parallel to the ground, at 350 m/s.  The Earth’s magnetic field produces a downward component of 8.0 x 10</w:t>
      </w:r>
      <w:r w:rsidR="003A5293">
        <w:rPr>
          <w:vertAlign w:val="superscript"/>
        </w:rPr>
        <w:t>-5</w:t>
      </w:r>
      <w:r w:rsidR="003A5293">
        <w:t xml:space="preserve"> T.  For this question, treat the wing as a conducting rod.</w:t>
      </w:r>
    </w:p>
    <w:p w:rsidR="003A5293" w:rsidRDefault="003A5293">
      <w:pPr>
        <w:ind w:left="1296" w:hanging="576"/>
      </w:pPr>
      <w:r>
        <w:t>a)</w:t>
      </w:r>
      <w:r>
        <w:tab/>
        <w:t>What is the magnitude of the potential difference induced across the plane’s wingspan of 22 m? (0.62 V)</w:t>
      </w:r>
    </w:p>
    <w:p w:rsidR="003A5293" w:rsidRDefault="003A5293">
      <w:pPr>
        <w:ind w:left="1296" w:hanging="576"/>
      </w:pPr>
      <w:r>
        <w:t>b)</w:t>
      </w:r>
      <w:r>
        <w:tab/>
        <w:t>Which wing tip would be negatively charged, the wing on the north side or the south side of the plane?  Support your answer with a diagram.</w:t>
      </w:r>
    </w:p>
    <w:p w:rsidR="003A5293" w:rsidRDefault="003A5293">
      <w:pPr>
        <w:ind w:left="576" w:hanging="576"/>
      </w:pPr>
    </w:p>
    <w:p w:rsidR="003A5293" w:rsidRDefault="00012620">
      <w:pPr>
        <w:ind w:left="576" w:hanging="576"/>
      </w:pPr>
      <w:r>
        <w:t>7</w:t>
      </w:r>
      <w:r w:rsidR="003A5293">
        <w:t>.</w:t>
      </w:r>
      <w:r w:rsidR="003A5293">
        <w:tab/>
        <w:t>If a 24 cm conductor moves through a 27.5 T field at 75 m/s and produces a potential difference of 128 V, what is the angle at which conductor is passing through the field? (15</w:t>
      </w:r>
      <w:r w:rsidR="003A5293">
        <w:rPr>
          <w:vertAlign w:val="superscript"/>
        </w:rPr>
        <w:t>o</w:t>
      </w:r>
      <w:r w:rsidR="003A5293">
        <w:t>)</w:t>
      </w:r>
    </w:p>
    <w:p w:rsidR="003A5293" w:rsidRDefault="003A5293">
      <w:pPr>
        <w:ind w:left="576" w:hanging="576"/>
      </w:pPr>
    </w:p>
    <w:p w:rsidR="003A5293" w:rsidRDefault="00012620">
      <w:pPr>
        <w:ind w:left="576" w:hanging="576"/>
      </w:pPr>
      <w:r>
        <w:t>8</w:t>
      </w:r>
      <w:r w:rsidR="003A5293">
        <w:t>.</w:t>
      </w:r>
      <w:r w:rsidR="003A5293">
        <w:tab/>
        <w:t>A certain conductor produces a</w:t>
      </w:r>
      <w:r>
        <w:t xml:space="preserve"> voltage</w:t>
      </w:r>
      <w:r w:rsidR="003A5293">
        <w:t xml:space="preserve"> of 1.00 mv when it moves perpendicular to a magnetic field.  What </w:t>
      </w:r>
      <w:r>
        <w:t>voltage</w:t>
      </w:r>
      <w:r w:rsidR="003A5293">
        <w:t xml:space="preserve"> is generated when it moves at the same speed across the field at an angle of 45</w:t>
      </w:r>
      <w:r w:rsidR="003A5293">
        <w:rPr>
          <w:vertAlign w:val="superscript"/>
        </w:rPr>
        <w:t>o</w:t>
      </w:r>
      <w:r w:rsidR="003A5293">
        <w:t>? (0.707 mV)</w:t>
      </w:r>
    </w:p>
    <w:p w:rsidR="003A5293" w:rsidRDefault="003A5293">
      <w:pPr>
        <w:ind w:left="576" w:hanging="576"/>
      </w:pPr>
    </w:p>
    <w:p w:rsidR="003A5293" w:rsidRDefault="00473827">
      <w:pPr>
        <w:ind w:left="576" w:hanging="576"/>
      </w:pPr>
      <w:r>
        <w:rPr>
          <w:noProof/>
          <w:lang w:eastAsia="en-CA"/>
        </w:rPr>
        <mc:AlternateContent>
          <mc:Choice Requires="wpg">
            <w:drawing>
              <wp:anchor distT="0" distB="0" distL="114300" distR="114300" simplePos="0" relativeHeight="251723264" behindDoc="0" locked="0" layoutInCell="1" allowOverlap="1">
                <wp:simplePos x="0" y="0"/>
                <wp:positionH relativeFrom="column">
                  <wp:posOffset>3632835</wp:posOffset>
                </wp:positionH>
                <wp:positionV relativeFrom="paragraph">
                  <wp:posOffset>69850</wp:posOffset>
                </wp:positionV>
                <wp:extent cx="2857500" cy="1028700"/>
                <wp:effectExtent l="0" t="0" r="0" b="0"/>
                <wp:wrapSquare wrapText="bothSides"/>
                <wp:docPr id="465"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8700"/>
                          <a:chOff x="5841" y="12064"/>
                          <a:chExt cx="4500" cy="1620"/>
                        </a:xfrm>
                      </wpg:grpSpPr>
                      <wps:wsp>
                        <wps:cNvPr id="466" name="Text Box 654"/>
                        <wps:cNvSpPr txBox="1">
                          <a:spLocks noChangeArrowheads="1"/>
                        </wps:cNvSpPr>
                        <wps:spPr bwMode="auto">
                          <a:xfrm>
                            <a:off x="7281" y="12244"/>
                            <a:ext cx="16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Default="0090685F" w:rsidP="0090685F">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p>
                            <w:p w:rsidR="0090685F" w:rsidRDefault="0090685F" w:rsidP="0090685F">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
                            <w:p w:rsidR="0090685F" w:rsidRDefault="0090685F" w:rsidP="0090685F">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
                            <w:p w:rsidR="0090685F" w:rsidRPr="009A5A50" w:rsidRDefault="0090685F" w:rsidP="0090685F">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p>
                          </w:txbxContent>
                        </wps:txbx>
                        <wps:bodyPr rot="0" vert="horz" wrap="square" lIns="91440" tIns="45720" rIns="91440" bIns="45720" anchor="t" anchorCtr="0" upright="1">
                          <a:noAutofit/>
                        </wps:bodyPr>
                      </wps:wsp>
                      <wpg:grpSp>
                        <wpg:cNvPr id="467" name="Group 655"/>
                        <wpg:cNvGrpSpPr>
                          <a:grpSpLocks/>
                        </wpg:cNvGrpSpPr>
                        <wpg:grpSpPr bwMode="auto">
                          <a:xfrm>
                            <a:off x="6921" y="12604"/>
                            <a:ext cx="180" cy="540"/>
                            <a:chOff x="5661" y="12424"/>
                            <a:chExt cx="180" cy="1080"/>
                          </a:xfrm>
                        </wpg:grpSpPr>
                        <wps:wsp>
                          <wps:cNvPr id="468" name="Line 656"/>
                          <wps:cNvCnPr/>
                          <wps:spPr bwMode="auto">
                            <a:xfrm>
                              <a:off x="5661" y="126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657"/>
                          <wps:cNvCnPr/>
                          <wps:spPr bwMode="auto">
                            <a:xfrm flipH="1">
                              <a:off x="5661" y="1278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658"/>
                          <wps:cNvCnPr/>
                          <wps:spPr bwMode="auto">
                            <a:xfrm>
                              <a:off x="5661" y="129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659"/>
                          <wps:cNvCnPr/>
                          <wps:spPr bwMode="auto">
                            <a:xfrm flipH="1">
                              <a:off x="5661" y="131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660"/>
                          <wps:cNvCnPr/>
                          <wps:spPr bwMode="auto">
                            <a:xfrm>
                              <a:off x="5661" y="133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661"/>
                          <wps:cNvCnPr/>
                          <wps:spPr bwMode="auto">
                            <a:xfrm flipV="1">
                              <a:off x="5661" y="124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4" name="Line 662"/>
                        <wps:cNvCnPr/>
                        <wps:spPr bwMode="auto">
                          <a:xfrm>
                            <a:off x="7101" y="131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663"/>
                        <wps:cNvCnPr/>
                        <wps:spPr bwMode="auto">
                          <a:xfrm flipV="1">
                            <a:off x="7101" y="122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664"/>
                        <wps:cNvCnPr/>
                        <wps:spPr bwMode="auto">
                          <a:xfrm>
                            <a:off x="7101" y="1224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665"/>
                        <wps:cNvCnPr/>
                        <wps:spPr bwMode="auto">
                          <a:xfrm>
                            <a:off x="7101" y="135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666"/>
                        <wps:cNvCnPr/>
                        <wps:spPr bwMode="auto">
                          <a:xfrm>
                            <a:off x="7821" y="12064"/>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9" name="Line 667"/>
                        <wps:cNvCnPr/>
                        <wps:spPr bwMode="auto">
                          <a:xfrm>
                            <a:off x="7821" y="1278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 name="Text Box 668"/>
                        <wps:cNvSpPr txBox="1">
                          <a:spLocks noChangeArrowheads="1"/>
                        </wps:cNvSpPr>
                        <wps:spPr bwMode="auto">
                          <a:xfrm>
                            <a:off x="8001" y="126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Default="0090685F" w:rsidP="0090685F">
                              <w:r>
                                <w:t xml:space="preserve"> v</w:t>
                              </w:r>
                            </w:p>
                          </w:txbxContent>
                        </wps:txbx>
                        <wps:bodyPr rot="0" vert="horz" wrap="square" lIns="91440" tIns="45720" rIns="91440" bIns="45720" anchor="t" anchorCtr="0" upright="1">
                          <a:noAutofit/>
                        </wps:bodyPr>
                      </wps:wsp>
                      <wps:wsp>
                        <wps:cNvPr id="481" name="Text Box 669"/>
                        <wps:cNvSpPr txBox="1">
                          <a:spLocks noChangeArrowheads="1"/>
                        </wps:cNvSpPr>
                        <wps:spPr bwMode="auto">
                          <a:xfrm>
                            <a:off x="5841" y="1260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Pr="009000D8" w:rsidRDefault="0090685F" w:rsidP="0090685F">
                              <w:pPr>
                                <w:rPr>
                                  <w:sz w:val="20"/>
                                </w:rPr>
                              </w:pPr>
                              <w:r w:rsidRPr="009000D8">
                                <w:rPr>
                                  <w:sz w:val="20"/>
                                </w:rPr>
                                <w:t xml:space="preserve">R = </w:t>
                              </w:r>
                              <w:r>
                                <w:rPr>
                                  <w:sz w:val="20"/>
                                </w:rPr>
                                <w:t>2.25</w:t>
                              </w:r>
                              <w:r w:rsidRPr="009000D8">
                                <w:rPr>
                                  <w:rFonts w:ascii="Symbol" w:hAnsi="Symbol"/>
                                  <w:sz w:val="20"/>
                                </w:rPr>
                                <w:t></w:t>
                              </w:r>
                            </w:p>
                          </w:txbxContent>
                        </wps:txbx>
                        <wps:bodyPr rot="0" vert="horz" wrap="square" lIns="91440" tIns="45720" rIns="91440" bIns="45720" anchor="t" anchorCtr="0" upright="1">
                          <a:noAutofit/>
                        </wps:bodyPr>
                      </wps:wsp>
                      <wps:wsp>
                        <wps:cNvPr id="482" name="Text Box 670"/>
                        <wps:cNvSpPr txBox="1">
                          <a:spLocks noChangeArrowheads="1"/>
                        </wps:cNvSpPr>
                        <wps:spPr bwMode="auto">
                          <a:xfrm>
                            <a:off x="8901" y="126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Pr="009000D8" w:rsidRDefault="0090685F" w:rsidP="0090685F">
                              <w:pPr>
                                <w:rPr>
                                  <w:sz w:val="20"/>
                                </w:rPr>
                              </w:pPr>
                              <w:r>
                                <w:rPr>
                                  <w:sz w:val="20"/>
                                </w:rPr>
                                <w:t xml:space="preserve">L </w:t>
                              </w:r>
                              <w:r w:rsidRPr="009000D8">
                                <w:rPr>
                                  <w:sz w:val="20"/>
                                </w:rPr>
                                <w:t xml:space="preserve">= </w:t>
                              </w:r>
                              <w:r>
                                <w:rPr>
                                  <w:sz w:val="20"/>
                                </w:rPr>
                                <w:t>22.0 cm</w:t>
                              </w:r>
                            </w:p>
                          </w:txbxContent>
                        </wps:txbx>
                        <wps:bodyPr rot="0" vert="horz" wrap="square" lIns="91440" tIns="45720" rIns="91440" bIns="45720" anchor="t" anchorCtr="0" upright="1">
                          <a:noAutofit/>
                        </wps:bodyPr>
                      </wps:wsp>
                      <wps:wsp>
                        <wps:cNvPr id="483" name="Line 671"/>
                        <wps:cNvCnPr/>
                        <wps:spPr bwMode="auto">
                          <a:xfrm>
                            <a:off x="9261" y="122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672"/>
                        <wps:cNvCnPr/>
                        <wps:spPr bwMode="auto">
                          <a:xfrm>
                            <a:off x="9261" y="135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673"/>
                        <wps:cNvCnPr/>
                        <wps:spPr bwMode="auto">
                          <a:xfrm>
                            <a:off x="9441" y="1296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6" name="Line 674"/>
                        <wps:cNvCnPr/>
                        <wps:spPr bwMode="auto">
                          <a:xfrm flipV="1">
                            <a:off x="9441" y="1224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3" o:spid="_x0000_s1423" style="position:absolute;left:0;text-align:left;margin-left:286.05pt;margin-top:5.5pt;width:225pt;height:81pt;z-index:251723264" coordorigin="5841,12064" coordsize="45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">
                <v:shape id="Text Box 654" o:spid="_x0000_s1424" type="#_x0000_t202" style="position:absolute;left:7281;top:1224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90685F" w:rsidRDefault="0090685F" w:rsidP="0090685F">
                        <w:pPr>
                          <w:rPr>
                            <w:rFonts w:cs="Arial"/>
                          </w:rPr>
                        </w:pPr>
                        <w:r>
                          <w:rPr>
                            <w:rFonts w:cs="Arial"/>
                          </w:rPr>
                          <w:t xml:space="preserve"> x   x   x   x</w:t>
                        </w:r>
                      </w:p>
                      <w:p w:rsidR="0090685F" w:rsidRDefault="0090685F" w:rsidP="0090685F">
                        <w:pPr>
                          <w:rPr>
                            <w:rFonts w:cs="Arial"/>
                          </w:rPr>
                        </w:pPr>
                        <w:r>
                          <w:rPr>
                            <w:rFonts w:cs="Arial"/>
                          </w:rPr>
                          <w:t xml:space="preserve"> x   x   x   x </w:t>
                        </w:r>
                      </w:p>
                      <w:p w:rsidR="0090685F" w:rsidRDefault="0090685F" w:rsidP="0090685F">
                        <w:pPr>
                          <w:rPr>
                            <w:rFonts w:cs="Arial"/>
                          </w:rPr>
                        </w:pPr>
                        <w:r>
                          <w:rPr>
                            <w:rFonts w:cs="Arial"/>
                          </w:rPr>
                          <w:t xml:space="preserve"> x   x   x   x </w:t>
                        </w:r>
                      </w:p>
                      <w:p w:rsidR="0090685F" w:rsidRPr="009A5A50" w:rsidRDefault="0090685F" w:rsidP="0090685F">
                        <w:pPr>
                          <w:rPr>
                            <w:rFonts w:cs="Arial"/>
                          </w:rPr>
                        </w:pPr>
                        <w:r>
                          <w:rPr>
                            <w:rFonts w:cs="Arial"/>
                          </w:rPr>
                          <w:t xml:space="preserve"> x   x   x   x</w:t>
                        </w:r>
                      </w:p>
                    </w:txbxContent>
                  </v:textbox>
                </v:shape>
                <v:group id="Group 655" o:spid="_x0000_s1425" style="position:absolute;left:6921;top:12604;width:180;height:540" coordorigin="5661,12424" coordsize="1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line id="Line 656" o:spid="_x0000_s1426" style="position:absolute;visibility:visible;mso-wrap-style:square" from="5661,12604" to="584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657" o:spid="_x0000_s1427" style="position:absolute;flip:x;visibility:visible;mso-wrap-style:square" from="5661,12784" to="58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658" o:spid="_x0000_s1428" style="position:absolute;visibility:visible;mso-wrap-style:square" from="5661,12964" to="584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659" o:spid="_x0000_s1429" style="position:absolute;flip:x;visibility:visible;mso-wrap-style:square" from="5661,13144" to="584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line id="Line 660" o:spid="_x0000_s1430" style="position:absolute;visibility:visible;mso-wrap-style:square" from="5661,13324" to="58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661" o:spid="_x0000_s1431" style="position:absolute;flip:y;visibility:visible;mso-wrap-style:square" from="5661,12424" to="58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PL8cAAADcAAAADwAAAGRycy9kb3ducmV2LnhtbESPQWsCMRSE74X+h/AKXopm20rVrVGk&#10;IHjwUisr3p6b182ym5dtEnX775uC0OMwM98w82VvW3EhH2rHCp5GGQji0umaKwX7z/VwCiJEZI2t&#10;Y1LwQwGWi/u7OebaXfmDLrtYiQThkKMCE2OXSxlKQxbDyHXEyfty3mJM0ldSe7wmuG3lc5a9Sos1&#10;pwWDHb0bKpvd2SqQ0+3jt1+dxk3RHA4zU5RFd9wqNXjoV28gIvXxP3xrb7SC8eQ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Z88vxwAAANwAAAAPAAAAAAAA&#10;AAAAAAAAAKECAABkcnMvZG93bnJldi54bWxQSwUGAAAAAAQABAD5AAAAlQMAAAAA&#10;"/>
                </v:group>
                <v:line id="Line 662" o:spid="_x0000_s1432" style="position:absolute;visibility:visible;mso-wrap-style:square" from="7101,13144" to="710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663" o:spid="_x0000_s1433" style="position:absolute;flip:y;visibility:visible;mso-wrap-style:square" from="7101,12244" to="710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664" o:spid="_x0000_s1434" style="position:absolute;visibility:visible;mso-wrap-style:square" from="7101,12244" to="890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line id="Line 665" o:spid="_x0000_s1435" style="position:absolute;visibility:visible;mso-wrap-style:square" from="7101,13504" to="890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666" o:spid="_x0000_s1436" style="position:absolute;visibility:visible;mso-wrap-style:square" from="7821,12064" to="782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56mMEAAADcAAAADwAAAGRycy9kb3ducmV2LnhtbERPzWoCMRC+F3yHMIK3mrUUratRxFZQ&#10;PEjVBxg342Z1M1mSqGufvjkUevz4/qfz1tbiTj5UjhUM+hkI4sLpiksFx8Pq9QNEiMgaa8ek4EkB&#10;5rPOyxRz7R78Tfd9LEUK4ZCjAhNjk0sZCkMWQ981xIk7O28xJuhLqT0+Urit5VuWDaXFilODwYaW&#10;horr/mYVbPxpex38lEaeeOO/6t3nONiLUr1uu5iAiNTGf/Gfe60VvI/S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3nqYwQAAANwAAAAPAAAAAAAAAAAAAAAA&#10;AKECAABkcnMvZG93bnJldi54bWxQSwUGAAAAAAQABAD5AAAAjwMAAAAA&#10;" strokeweight="1pt"/>
                <v:line id="Line 667" o:spid="_x0000_s1437" style="position:absolute;visibility:visible;mso-wrap-style:square" from="7821,12784" to="818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pLsUAAADcAAAADwAAAGRycy9kb3ducmV2LnhtbESPQWvCQBSE74X+h+UVeqsbi5gmukpp&#10;EHrQglp6fmZfs6HZtyG7jeu/d4VCj8PMfMMs19F2YqTBt44VTCcZCOLa6ZYbBZ/HzdMLCB+QNXaO&#10;ScGFPKxX93dLLLU7857GQ2hEgrAvUYEJoS+l9LUhi37ieuLkfbvBYkhyaKQe8JzgtpPPWTaXFltO&#10;CwZ7ejNU/xx+rYLcVHuZy2p7/KjGdlrEXfw6FUo9PsTXBYhAMfyH/9rvWsEs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OpLsUAAADcAAAADwAAAAAAAAAA&#10;AAAAAAChAgAAZHJzL2Rvd25yZXYueG1sUEsFBgAAAAAEAAQA+QAAAJMDAAAAAA==&#10;">
                  <v:stroke endarrow="block"/>
                </v:line>
                <v:shape id="Text Box 668" o:spid="_x0000_s1438" type="#_x0000_t202" style="position:absolute;left:8001;top:126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90685F" w:rsidRDefault="0090685F" w:rsidP="0090685F">
                        <w:r>
                          <w:t xml:space="preserve"> v</w:t>
                        </w:r>
                      </w:p>
                    </w:txbxContent>
                  </v:textbox>
                </v:shape>
                <v:shape id="Text Box 669" o:spid="_x0000_s1439" type="#_x0000_t202" style="position:absolute;left:5841;top:1260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90685F" w:rsidRPr="009000D8" w:rsidRDefault="0090685F" w:rsidP="0090685F">
                        <w:pPr>
                          <w:rPr>
                            <w:sz w:val="20"/>
                          </w:rPr>
                        </w:pPr>
                        <w:r w:rsidRPr="009000D8">
                          <w:rPr>
                            <w:sz w:val="20"/>
                          </w:rPr>
                          <w:t xml:space="preserve">R = </w:t>
                        </w:r>
                        <w:r>
                          <w:rPr>
                            <w:sz w:val="20"/>
                          </w:rPr>
                          <w:t>2.25</w:t>
                        </w:r>
                        <w:r w:rsidRPr="009000D8">
                          <w:rPr>
                            <w:rFonts w:ascii="Symbol" w:hAnsi="Symbol"/>
                            <w:sz w:val="20"/>
                          </w:rPr>
                          <w:t></w:t>
                        </w:r>
                      </w:p>
                    </w:txbxContent>
                  </v:textbox>
                </v:shape>
                <v:shape id="Text Box 670" o:spid="_x0000_s1440" type="#_x0000_t202" style="position:absolute;left:8901;top:126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90685F" w:rsidRPr="009000D8" w:rsidRDefault="0090685F" w:rsidP="0090685F">
                        <w:pPr>
                          <w:rPr>
                            <w:sz w:val="20"/>
                          </w:rPr>
                        </w:pPr>
                        <w:r>
                          <w:rPr>
                            <w:sz w:val="20"/>
                          </w:rPr>
                          <w:t xml:space="preserve">L </w:t>
                        </w:r>
                        <w:r w:rsidRPr="009000D8">
                          <w:rPr>
                            <w:sz w:val="20"/>
                          </w:rPr>
                          <w:t xml:space="preserve">= </w:t>
                        </w:r>
                        <w:r>
                          <w:rPr>
                            <w:sz w:val="20"/>
                          </w:rPr>
                          <w:t>22.0 cm</w:t>
                        </w:r>
                      </w:p>
                    </w:txbxContent>
                  </v:textbox>
                </v:shape>
                <v:line id="Line 671" o:spid="_x0000_s1441" style="position:absolute;visibility:visible;mso-wrap-style:square" from="9261,12244" to="9621,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672" o:spid="_x0000_s1442" style="position:absolute;visibility:visible;mso-wrap-style:square" from="9261,13504" to="962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673" o:spid="_x0000_s1443" style="position:absolute;visibility:visible;mso-wrap-style:square" from="9441,12964" to="94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6q8UAAADcAAAADwAAAGRycy9kb3ducmV2LnhtbESP3WrCQBSE7wt9h+UIvRHdtPgbXUUK&#10;heKFYNoHOGaPyWL2bMyuMfXpXUHo5TAz3zDLdWcr0VLjjWMF78MEBHHutOFCwe/P12AGwgdkjZVj&#10;UvBHHtar15clptpdeU9tFgoRIexTVFCGUKdS+rwki37oauLoHV1jMUTZFFI3eI1wW8mPJJlIi4bj&#10;Qok1fZaUn7KLVTA25/P0eNlV7WaL84O99c1BklJvvW6zABGoC//hZ/tbKxjNxvA4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v6q8UAAADcAAAADwAAAAAAAAAA&#10;AAAAAAChAgAAZHJzL2Rvd25yZXYueG1sUEsFBgAAAAAEAAQA+QAAAJMDAAAAAA==&#10;">
                  <v:stroke endarrow="open"/>
                </v:line>
                <v:line id="Line 674" o:spid="_x0000_s1444" style="position:absolute;flip:y;visibility:visible;mso-wrap-style:square" from="9441,12244" to="94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7x8AAAADcAAAADwAAAGRycy9kb3ducmV2LnhtbESPzQrCMBCE74LvEFbwpqmiItUoKghe&#10;PPh3X5u1rTab0sRa394IgsdhZr5h5svGFKKmyuWWFQz6EQjixOqcUwXn07Y3BeE8ssbCMil4k4Pl&#10;ot2aY6ztiw9UH30qAoRdjAoy78tYSpdkZND1bUkcvJutDPogq1TqCl8Bbgo5jKKJNJhzWMiwpE1G&#10;yeP4NAoaex2nl9X6cbiPBvtnvT6/tY+U6naa1QyEp8b/w7/2TisYTSfwPROO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0ou8fAAAAA3AAAAA8AAAAAAAAAAAAAAAAA&#10;oQIAAGRycy9kb3ducmV2LnhtbFBLBQYAAAAABAAEAPkAAACOAwAAAAA=&#10;">
                  <v:stroke endarrow="open"/>
                </v:line>
                <w10:wrap type="square"/>
              </v:group>
            </w:pict>
          </mc:Fallback>
        </mc:AlternateContent>
      </w:r>
      <w:r w:rsidR="00012620">
        <w:t>9</w:t>
      </w:r>
      <w:r w:rsidR="003A5293">
        <w:t>.</w:t>
      </w:r>
      <w:r w:rsidR="003A5293">
        <w:tab/>
        <w:t xml:space="preserve">The conducting rod in the diagram is 22.0 cm long and is moving at a speed of 1.25 m/s through a 0.150 T magnetic field.  If the resistance in the circuit is 2.25 </w:t>
      </w:r>
      <w:r w:rsidR="003A5293">
        <w:rPr>
          <w:rFonts w:ascii="Symbol" w:hAnsi="Symbol"/>
        </w:rPr>
        <w:t></w:t>
      </w:r>
      <w:r w:rsidR="003A5293">
        <w:t>, what is the magnitude and direction of the induced electron flow through the circuit? (18.3 mA, clockwise)</w:t>
      </w:r>
    </w:p>
    <w:p w:rsidR="003A5293" w:rsidRDefault="003A5293">
      <w:pPr>
        <w:ind w:left="576" w:hanging="576"/>
      </w:pPr>
    </w:p>
    <w:p w:rsidR="003A5293" w:rsidRDefault="003A5293">
      <w:pPr>
        <w:ind w:left="576" w:hanging="576"/>
      </w:pPr>
      <w:r>
        <w:br w:type="page"/>
      </w:r>
      <w:r w:rsidR="00473827">
        <w:rPr>
          <w:noProof/>
          <w:lang w:eastAsia="en-CA"/>
        </w:rPr>
        <w:lastRenderedPageBreak/>
        <mc:AlternateContent>
          <mc:Choice Requires="wpg">
            <w:drawing>
              <wp:anchor distT="0" distB="0" distL="114300" distR="114300" simplePos="0" relativeHeight="251724288" behindDoc="0" locked="0" layoutInCell="1" allowOverlap="1">
                <wp:simplePos x="0" y="0"/>
                <wp:positionH relativeFrom="column">
                  <wp:posOffset>3480435</wp:posOffset>
                </wp:positionH>
                <wp:positionV relativeFrom="paragraph">
                  <wp:posOffset>116840</wp:posOffset>
                </wp:positionV>
                <wp:extent cx="2857500" cy="1028700"/>
                <wp:effectExtent l="0" t="0" r="0" b="0"/>
                <wp:wrapSquare wrapText="left"/>
                <wp:docPr id="25" name="Group 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8700"/>
                          <a:chOff x="6561" y="2164"/>
                          <a:chExt cx="4500" cy="1620"/>
                        </a:xfrm>
                      </wpg:grpSpPr>
                      <wps:wsp>
                        <wps:cNvPr id="26" name="Text Box 676"/>
                        <wps:cNvSpPr txBox="1">
                          <a:spLocks noChangeArrowheads="1"/>
                        </wps:cNvSpPr>
                        <wps:spPr bwMode="auto">
                          <a:xfrm>
                            <a:off x="8001" y="2344"/>
                            <a:ext cx="16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Default="0090685F" w:rsidP="0090685F">
                              <w:pPr>
                                <w:rPr>
                                  <w:rFonts w:cs="Arial"/>
                                </w:rPr>
                              </w:pPr>
                              <w:r>
                                <w:rPr>
                                  <w:rFonts w:cs="Arial"/>
                                </w:rPr>
                                <w:t>•   •   •   •   •</w:t>
                              </w:r>
                            </w:p>
                            <w:p w:rsidR="0090685F" w:rsidRDefault="0090685F" w:rsidP="0090685F">
                              <w:pPr>
                                <w:rPr>
                                  <w:rFonts w:cs="Arial"/>
                                </w:rPr>
                              </w:pPr>
                              <w:r>
                                <w:rPr>
                                  <w:rFonts w:cs="Arial"/>
                                </w:rPr>
                                <w:t>•   •   •   •   •</w:t>
                              </w:r>
                            </w:p>
                            <w:p w:rsidR="0090685F" w:rsidRDefault="0090685F" w:rsidP="0090685F">
                              <w:pPr>
                                <w:rPr>
                                  <w:rFonts w:cs="Arial"/>
                                </w:rPr>
                              </w:pPr>
                              <w:r>
                                <w:rPr>
                                  <w:rFonts w:cs="Arial"/>
                                </w:rPr>
                                <w:t>•   •   •   •   •</w:t>
                              </w:r>
                            </w:p>
                            <w:p w:rsidR="0090685F" w:rsidRPr="009A5A50" w:rsidRDefault="0090685F" w:rsidP="0090685F">
                              <w:pPr>
                                <w:rPr>
                                  <w:rFonts w:cs="Arial"/>
                                </w:rPr>
                              </w:pPr>
                              <w:r>
                                <w:rPr>
                                  <w:rFonts w:cs="Arial"/>
                                </w:rPr>
                                <w:t>•   •   •   •   •</w:t>
                              </w:r>
                            </w:p>
                          </w:txbxContent>
                        </wps:txbx>
                        <wps:bodyPr rot="0" vert="horz" wrap="square" lIns="91440" tIns="45720" rIns="91440" bIns="45720" anchor="t" anchorCtr="0" upright="1">
                          <a:noAutofit/>
                        </wps:bodyPr>
                      </wps:wsp>
                      <wpg:grpSp>
                        <wpg:cNvPr id="27" name="Group 677"/>
                        <wpg:cNvGrpSpPr>
                          <a:grpSpLocks/>
                        </wpg:cNvGrpSpPr>
                        <wpg:grpSpPr bwMode="auto">
                          <a:xfrm>
                            <a:off x="7641" y="2704"/>
                            <a:ext cx="180" cy="540"/>
                            <a:chOff x="5661" y="12424"/>
                            <a:chExt cx="180" cy="1080"/>
                          </a:xfrm>
                        </wpg:grpSpPr>
                        <wps:wsp>
                          <wps:cNvPr id="28" name="Line 678"/>
                          <wps:cNvCnPr/>
                          <wps:spPr bwMode="auto">
                            <a:xfrm>
                              <a:off x="5661" y="126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79"/>
                          <wps:cNvCnPr/>
                          <wps:spPr bwMode="auto">
                            <a:xfrm flipH="1">
                              <a:off x="5661" y="1278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0"/>
                          <wps:cNvCnPr/>
                          <wps:spPr bwMode="auto">
                            <a:xfrm>
                              <a:off x="5661" y="129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681"/>
                          <wps:cNvCnPr/>
                          <wps:spPr bwMode="auto">
                            <a:xfrm flipH="1">
                              <a:off x="5661" y="131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682"/>
                          <wps:cNvCnPr/>
                          <wps:spPr bwMode="auto">
                            <a:xfrm>
                              <a:off x="5661" y="133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683"/>
                          <wps:cNvCnPr/>
                          <wps:spPr bwMode="auto">
                            <a:xfrm flipV="1">
                              <a:off x="5661" y="124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2" name="Line 684"/>
                        <wps:cNvCnPr/>
                        <wps:spPr bwMode="auto">
                          <a:xfrm>
                            <a:off x="7821" y="32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685"/>
                        <wps:cNvCnPr/>
                        <wps:spPr bwMode="auto">
                          <a:xfrm flipV="1">
                            <a:off x="7821" y="2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686"/>
                        <wps:cNvCnPr/>
                        <wps:spPr bwMode="auto">
                          <a:xfrm>
                            <a:off x="7821" y="234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687"/>
                        <wps:cNvCnPr/>
                        <wps:spPr bwMode="auto">
                          <a:xfrm>
                            <a:off x="7821" y="36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688"/>
                        <wps:cNvCnPr/>
                        <wps:spPr bwMode="auto">
                          <a:xfrm>
                            <a:off x="8541" y="2164"/>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 name="Line 689"/>
                        <wps:cNvCnPr/>
                        <wps:spPr bwMode="auto">
                          <a:xfrm flipH="1">
                            <a:off x="8181" y="288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Text Box 690"/>
                        <wps:cNvSpPr txBox="1">
                          <a:spLocks noChangeArrowheads="1"/>
                        </wps:cNvSpPr>
                        <wps:spPr bwMode="auto">
                          <a:xfrm>
                            <a:off x="8001" y="28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Default="0090685F" w:rsidP="0090685F">
                              <w:r>
                                <w:t xml:space="preserve"> v</w:t>
                              </w:r>
                            </w:p>
                          </w:txbxContent>
                        </wps:txbx>
                        <wps:bodyPr rot="0" vert="horz" wrap="square" lIns="91440" tIns="45720" rIns="91440" bIns="45720" anchor="t" anchorCtr="0" upright="1">
                          <a:noAutofit/>
                        </wps:bodyPr>
                      </wps:wsp>
                      <wps:wsp>
                        <wps:cNvPr id="459" name="Text Box 691"/>
                        <wps:cNvSpPr txBox="1">
                          <a:spLocks noChangeArrowheads="1"/>
                        </wps:cNvSpPr>
                        <wps:spPr bwMode="auto">
                          <a:xfrm>
                            <a:off x="6561" y="270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Pr="009000D8" w:rsidRDefault="0090685F" w:rsidP="0090685F">
                              <w:pPr>
                                <w:rPr>
                                  <w:sz w:val="20"/>
                                </w:rPr>
                              </w:pPr>
                              <w:r w:rsidRPr="009000D8">
                                <w:rPr>
                                  <w:sz w:val="20"/>
                                </w:rPr>
                                <w:t xml:space="preserve">R = </w:t>
                              </w:r>
                              <w:r>
                                <w:rPr>
                                  <w:sz w:val="20"/>
                                </w:rPr>
                                <w:t xml:space="preserve">1.5 </w:t>
                              </w:r>
                              <w:r w:rsidRPr="009000D8">
                                <w:rPr>
                                  <w:rFonts w:ascii="Symbol" w:hAnsi="Symbol"/>
                                  <w:sz w:val="20"/>
                                </w:rPr>
                                <w:t></w:t>
                              </w:r>
                            </w:p>
                          </w:txbxContent>
                        </wps:txbx>
                        <wps:bodyPr rot="0" vert="horz" wrap="square" lIns="91440" tIns="45720" rIns="91440" bIns="45720" anchor="t" anchorCtr="0" upright="1">
                          <a:noAutofit/>
                        </wps:bodyPr>
                      </wps:wsp>
                      <wps:wsp>
                        <wps:cNvPr id="460" name="Text Box 692"/>
                        <wps:cNvSpPr txBox="1">
                          <a:spLocks noChangeArrowheads="1"/>
                        </wps:cNvSpPr>
                        <wps:spPr bwMode="auto">
                          <a:xfrm>
                            <a:off x="9621" y="27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685F" w:rsidRPr="009000D8" w:rsidRDefault="0090685F" w:rsidP="0090685F">
                              <w:pPr>
                                <w:rPr>
                                  <w:sz w:val="20"/>
                                </w:rPr>
                              </w:pPr>
                              <w:r>
                                <w:rPr>
                                  <w:sz w:val="20"/>
                                </w:rPr>
                                <w:t xml:space="preserve">L </w:t>
                              </w:r>
                              <w:r w:rsidRPr="009000D8">
                                <w:rPr>
                                  <w:sz w:val="20"/>
                                </w:rPr>
                                <w:t xml:space="preserve">= </w:t>
                              </w:r>
                              <w:r>
                                <w:rPr>
                                  <w:sz w:val="20"/>
                                </w:rPr>
                                <w:t>15 cm</w:t>
                              </w:r>
                            </w:p>
                          </w:txbxContent>
                        </wps:txbx>
                        <wps:bodyPr rot="0" vert="horz" wrap="square" lIns="91440" tIns="45720" rIns="91440" bIns="45720" anchor="t" anchorCtr="0" upright="1">
                          <a:noAutofit/>
                        </wps:bodyPr>
                      </wps:wsp>
                      <wps:wsp>
                        <wps:cNvPr id="461" name="Line 693"/>
                        <wps:cNvCnPr/>
                        <wps:spPr bwMode="auto">
                          <a:xfrm>
                            <a:off x="9981" y="23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94"/>
                        <wps:cNvCnPr/>
                        <wps:spPr bwMode="auto">
                          <a:xfrm>
                            <a:off x="9981" y="36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95"/>
                        <wps:cNvCnPr/>
                        <wps:spPr bwMode="auto">
                          <a:xfrm>
                            <a:off x="10161" y="306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4" name="Line 696"/>
                        <wps:cNvCnPr/>
                        <wps:spPr bwMode="auto">
                          <a:xfrm flipV="1">
                            <a:off x="10161" y="234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7" o:spid="_x0000_s1445" style="position:absolute;left:0;text-align:left;margin-left:274.05pt;margin-top:9.2pt;width:225pt;height:81pt;z-index:251724288" coordorigin="6561,2164" coordsize="45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">
                <v:shape id="Text Box 676" o:spid="_x0000_s1446" type="#_x0000_t202" style="position:absolute;left:8001;top:234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90685F" w:rsidRDefault="0090685F" w:rsidP="0090685F">
                        <w:pPr>
                          <w:rPr>
                            <w:rFonts w:cs="Arial"/>
                          </w:rPr>
                        </w:pPr>
                        <w:r>
                          <w:rPr>
                            <w:rFonts w:cs="Arial"/>
                          </w:rPr>
                          <w:t>•   •   •   •   •</w:t>
                        </w:r>
                      </w:p>
                      <w:p w:rsidR="0090685F" w:rsidRDefault="0090685F" w:rsidP="0090685F">
                        <w:pPr>
                          <w:rPr>
                            <w:rFonts w:cs="Arial"/>
                          </w:rPr>
                        </w:pPr>
                        <w:r>
                          <w:rPr>
                            <w:rFonts w:cs="Arial"/>
                          </w:rPr>
                          <w:t>•   •   •   •   •</w:t>
                        </w:r>
                      </w:p>
                      <w:p w:rsidR="0090685F" w:rsidRDefault="0090685F" w:rsidP="0090685F">
                        <w:pPr>
                          <w:rPr>
                            <w:rFonts w:cs="Arial"/>
                          </w:rPr>
                        </w:pPr>
                        <w:r>
                          <w:rPr>
                            <w:rFonts w:cs="Arial"/>
                          </w:rPr>
                          <w:t>•   •   •   •   •</w:t>
                        </w:r>
                      </w:p>
                      <w:p w:rsidR="0090685F" w:rsidRPr="009A5A50" w:rsidRDefault="0090685F" w:rsidP="0090685F">
                        <w:pPr>
                          <w:rPr>
                            <w:rFonts w:cs="Arial"/>
                          </w:rPr>
                        </w:pPr>
                        <w:r>
                          <w:rPr>
                            <w:rFonts w:cs="Arial"/>
                          </w:rPr>
                          <w:t>•   •   •   •   •</w:t>
                        </w:r>
                      </w:p>
                    </w:txbxContent>
                  </v:textbox>
                </v:shape>
                <v:group id="Group 677" o:spid="_x0000_s1447" style="position:absolute;left:7641;top:2704;width:180;height:540" coordorigin="5661,12424" coordsize="1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678" o:spid="_x0000_s1448" style="position:absolute;visibility:visible;mso-wrap-style:square" from="5661,12604" to="584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679" o:spid="_x0000_s1449" style="position:absolute;flip:x;visibility:visible;mso-wrap-style:square" from="5661,12784" to="58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680" o:spid="_x0000_s1450" style="position:absolute;visibility:visible;mso-wrap-style:square" from="5661,12964" to="584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681" o:spid="_x0000_s1451" style="position:absolute;flip:x;visibility:visible;mso-wrap-style:square" from="5661,13144" to="584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682" o:spid="_x0000_s1452" style="position:absolute;visibility:visible;mso-wrap-style:square" from="5661,13324" to="58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683" o:spid="_x0000_s1453" style="position:absolute;flip:y;visibility:visible;mso-wrap-style:square" from="5661,12424" to="58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group>
                <v:line id="Line 684" o:spid="_x0000_s1454" style="position:absolute;visibility:visible;mso-wrap-style:square" from="7821,3244" to="78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685" o:spid="_x0000_s1455" style="position:absolute;flip:y;visibility:visible;mso-wrap-style:square" from="7821,2344" to="782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T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PU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0pNPxwAAANwAAAAPAAAAAAAA&#10;AAAAAAAAAKECAABkcnMvZG93bnJldi54bWxQSwUGAAAAAAQABAD5AAAAlQMAAAAA&#10;"/>
                <v:line id="Line 686" o:spid="_x0000_s1456" style="position:absolute;visibility:visible;mso-wrap-style:square" from="7821,2344" to="962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line id="Line 687" o:spid="_x0000_s1457" style="position:absolute;visibility:visible;mso-wrap-style:square" from="7821,3604" to="96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688" o:spid="_x0000_s1458" style="position:absolute;visibility:visible;mso-wrap-style:square" from="8541,2164" to="854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gXEcUAAADcAAAADwAAAGRycy9kb3ducmV2LnhtbESP0WoCMRRE3wv+Q7hC32rW0kpdjSK2&#10;hYoP0tUPuG6um9XNzZKkuvXrjVDo4zAzZ5jpvLONOJMPtWMFw0EGgrh0uuZKwW77+fQGIkRkjY1j&#10;UvBLAeaz3sMUc+0u/E3nIlYiQTjkqMDE2OZShtKQxTBwLXHyDs5bjEn6SmqPlwS3jXzOspG0WHNa&#10;MNjS0lB5Kn6sgpXfr0/Da2Xknlf+o9m8j4M9KvXY7xYTEJG6+B/+a39pBS+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gXEcUAAADcAAAADwAAAAAAAAAA&#10;AAAAAAChAgAAZHJzL2Rvd25yZXYueG1sUEsFBgAAAAAEAAQA+QAAAJMDAAAAAA==&#10;" strokeweight="1pt"/>
                <v:line id="Line 689" o:spid="_x0000_s1459" style="position:absolute;flip:x;visibility:visible;mso-wrap-style:square" from="8181,2884" to="854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qDNMYAAADcAAAADwAAAGRycy9kb3ducmV2LnhtbESPzWvCQBDF70L/h2UKvYS68aNfqatY&#10;qyCUHpr20OOQnSbB7GzIjpr+964geHy8eb83b7boXaMO1IXas4HRMAVFXHhbc2ng53tz/wwqCLLF&#10;xjMZ+KcAi/nNYIaZ9Uf+okMupYoQDhkaqETaTOtQVOQwDH1LHL0/3zmUKLtS2w6PEe4aPU7TR+2w&#10;5thQYUuriopdvnfxjc0nv08myZvTSfJC61/5SLUYc3fbL19BCfVyPb6kt9bA9OEJzmMiAfT8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KgzTGAAAA3AAAAA8AAAAAAAAA&#10;AAAAAAAAoQIAAGRycy9kb3ducmV2LnhtbFBLBQYAAAAABAAEAPkAAACUAwAAAAA=&#10;">
                  <v:stroke endarrow="block"/>
                </v:line>
                <v:shape id="Text Box 690" o:spid="_x0000_s1460" type="#_x0000_t202" style="position:absolute;left:8001;top:28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90685F" w:rsidRDefault="0090685F" w:rsidP="0090685F">
                        <w:r>
                          <w:t xml:space="preserve"> v</w:t>
                        </w:r>
                      </w:p>
                    </w:txbxContent>
                  </v:textbox>
                </v:shape>
                <v:shape id="Text Box 691" o:spid="_x0000_s1461" type="#_x0000_t202" style="position:absolute;left:6561;top:270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90685F" w:rsidRPr="009000D8" w:rsidRDefault="0090685F" w:rsidP="0090685F">
                        <w:pPr>
                          <w:rPr>
                            <w:sz w:val="20"/>
                          </w:rPr>
                        </w:pPr>
                        <w:r w:rsidRPr="009000D8">
                          <w:rPr>
                            <w:sz w:val="20"/>
                          </w:rPr>
                          <w:t xml:space="preserve">R = </w:t>
                        </w:r>
                        <w:r>
                          <w:rPr>
                            <w:sz w:val="20"/>
                          </w:rPr>
                          <w:t xml:space="preserve">1.5 </w:t>
                        </w:r>
                        <w:r w:rsidRPr="009000D8">
                          <w:rPr>
                            <w:rFonts w:ascii="Symbol" w:hAnsi="Symbol"/>
                            <w:sz w:val="20"/>
                          </w:rPr>
                          <w:t></w:t>
                        </w:r>
                      </w:p>
                    </w:txbxContent>
                  </v:textbox>
                </v:shape>
                <v:shape id="Text Box 692" o:spid="_x0000_s1462" type="#_x0000_t202" style="position:absolute;left:9621;top:27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90685F" w:rsidRPr="009000D8" w:rsidRDefault="0090685F" w:rsidP="0090685F">
                        <w:pPr>
                          <w:rPr>
                            <w:sz w:val="20"/>
                          </w:rPr>
                        </w:pPr>
                        <w:r>
                          <w:rPr>
                            <w:sz w:val="20"/>
                          </w:rPr>
                          <w:t xml:space="preserve">L </w:t>
                        </w:r>
                        <w:r w:rsidRPr="009000D8">
                          <w:rPr>
                            <w:sz w:val="20"/>
                          </w:rPr>
                          <w:t xml:space="preserve">= </w:t>
                        </w:r>
                        <w:r>
                          <w:rPr>
                            <w:sz w:val="20"/>
                          </w:rPr>
                          <w:t>15 cm</w:t>
                        </w:r>
                      </w:p>
                    </w:txbxContent>
                  </v:textbox>
                </v:shape>
                <v:line id="Line 693" o:spid="_x0000_s1463" style="position:absolute;visibility:visible;mso-wrap-style:square" from="9981,2344" to="1034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line id="Line 694" o:spid="_x0000_s1464" style="position:absolute;visibility:visible;mso-wrap-style:square" from="9981,3604" to="1034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695" o:spid="_x0000_s1465" style="position:absolute;visibility:visible;mso-wrap-style:square" from="10161,3064" to="1016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IhvsUAAADcAAAADwAAAGRycy9kb3ducmV2LnhtbESP3WoCMRSE7wu+QziCN6Vm1fq3GkUK&#10;heKFoPYBjpvjbnBzsm7iuvbpTaHQy2FmvmGW69aWoqHaG8cKBv0EBHHmtOFcwffx820GwgdkjaVj&#10;UvAgD+tV52WJqXZ33lNzCLmIEPYpKihCqFIpfVaQRd93FXH0zq62GKKsc6lrvEe4LeUwSSbSouG4&#10;UGBFHwVll8PNKhib63V6vu3KZrPF+cn+vJqTJKV63XazABGoDf/hv/aXVvA+GcHvmXg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IhvsUAAADcAAAADwAAAAAAAAAA&#10;AAAAAAChAgAAZHJzL2Rvd25yZXYueG1sUEsFBgAAAAAEAAQA+QAAAJMDAAAAAA==&#10;">
                  <v:stroke endarrow="open"/>
                </v:line>
                <v:line id="Line 696" o:spid="_x0000_s1466" style="position:absolute;flip:y;visibility:visible;mso-wrap-style:square" from="10161,2344" to="1016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m0cIAAADcAAAADwAAAGRycy9kb3ducmV2LnhtbESPQYvCMBSE7wv+h/AEb2uqVJFqKios&#10;7MWDrt6fzbOtbV5KE2v990YQ9jjMzDfMat2bWnTUutKygsk4AkGcWV1yruD09/O9AOE8ssbaMil4&#10;koN1OvhaYaLtgw/UHX0uAoRdggoK75tESpcVZNCNbUMcvKttDfog21zqFh8Bbmo5jaK5NFhyWCiw&#10;oV1BWXW8GwW9vczy82ZbHW7xZH/vtqen9pFSo2G/WYLw1Pv/8Kf9qxXE8xjeZ8IRkO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pm0cIAAADcAAAADwAAAAAAAAAAAAAA&#10;AAChAgAAZHJzL2Rvd25yZXYueG1sUEsFBgAAAAAEAAQA+QAAAJADAAAAAA==&#10;">
                  <v:stroke endarrow="open"/>
                </v:line>
                <w10:wrap type="square" side="left"/>
              </v:group>
            </w:pict>
          </mc:Fallback>
        </mc:AlternateContent>
      </w:r>
      <w:r w:rsidR="00012620">
        <w:t>10</w:t>
      </w:r>
      <w:r>
        <w:t>.</w:t>
      </w:r>
      <w:r>
        <w:tab/>
        <w:t xml:space="preserve">The conducting rod in the diagram is 15 cm long and is moving at a speed of 0.95 m/s through a magnetic field.  If the resistance in the circuit is 1.5 </w:t>
      </w:r>
      <w:r>
        <w:rPr>
          <w:rFonts w:ascii="Symbol" w:hAnsi="Symbol"/>
        </w:rPr>
        <w:t></w:t>
      </w:r>
      <w:r>
        <w:t xml:space="preserve"> and a current of 56 mA is induced in the circuit, (a) what is the magnitude of the magnetic field? (b) what is the direction of the induced electron flow through the circuit? (0.59 T, clockwise)</w:t>
      </w:r>
    </w:p>
    <w:p w:rsidR="003A5293" w:rsidRDefault="00473827">
      <w:pPr>
        <w:ind w:left="576" w:hanging="576"/>
      </w:pPr>
      <w:r>
        <w:rPr>
          <w:noProof/>
          <w:lang w:eastAsia="en-CA"/>
        </w:rPr>
        <mc:AlternateContent>
          <mc:Choice Requires="wpg">
            <w:drawing>
              <wp:anchor distT="0" distB="0" distL="114300" distR="114300" simplePos="0" relativeHeight="251725312" behindDoc="0" locked="0" layoutInCell="1" allowOverlap="1">
                <wp:simplePos x="0" y="0"/>
                <wp:positionH relativeFrom="column">
                  <wp:posOffset>3480435</wp:posOffset>
                </wp:positionH>
                <wp:positionV relativeFrom="paragraph">
                  <wp:posOffset>67945</wp:posOffset>
                </wp:positionV>
                <wp:extent cx="2857500" cy="1028700"/>
                <wp:effectExtent l="0" t="0" r="0" b="0"/>
                <wp:wrapSquare wrapText="left"/>
                <wp:docPr id="1" name="Group 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8700"/>
                          <a:chOff x="6921" y="3964"/>
                          <a:chExt cx="4500" cy="1620"/>
                        </a:xfrm>
                      </wpg:grpSpPr>
                      <wps:wsp>
                        <wps:cNvPr id="2" name="Text Box 702"/>
                        <wps:cNvSpPr txBox="1">
                          <a:spLocks noChangeArrowheads="1"/>
                        </wps:cNvSpPr>
                        <wps:spPr bwMode="auto">
                          <a:xfrm>
                            <a:off x="8361" y="4144"/>
                            <a:ext cx="16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7FB3" w:rsidRDefault="00457FB3" w:rsidP="00457FB3">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p>
                            <w:p w:rsidR="00457FB3" w:rsidRDefault="00457FB3" w:rsidP="00457FB3">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
                            <w:p w:rsidR="00457FB3" w:rsidRDefault="00457FB3" w:rsidP="00457FB3">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
                            <w:p w:rsidR="00457FB3" w:rsidRPr="009A5A50" w:rsidRDefault="00457FB3" w:rsidP="00457FB3">
                              <w:pPr>
                                <w:rPr>
                                  <w:rFonts w:cs="Arial"/>
                                </w:rPr>
                              </w:pPr>
                              <w:r>
                                <w:rPr>
                                  <w:rFonts w:cs="Arial"/>
                                </w:rPr>
                                <w:t xml:space="preserve"> x   </w:t>
                              </w:r>
                              <w:proofErr w:type="spellStart"/>
                              <w:r>
                                <w:rPr>
                                  <w:rFonts w:cs="Arial"/>
                                </w:rPr>
                                <w:t>x</w:t>
                              </w:r>
                              <w:proofErr w:type="spellEnd"/>
                              <w:r>
                                <w:rPr>
                                  <w:rFonts w:cs="Arial"/>
                                </w:rPr>
                                <w:t xml:space="preserve">   </w:t>
                              </w:r>
                              <w:proofErr w:type="spellStart"/>
                              <w:r>
                                <w:rPr>
                                  <w:rFonts w:cs="Arial"/>
                                </w:rPr>
                                <w:t>x</w:t>
                              </w:r>
                              <w:proofErr w:type="spellEnd"/>
                              <w:r>
                                <w:rPr>
                                  <w:rFonts w:cs="Arial"/>
                                </w:rPr>
                                <w:t xml:space="preserve">   </w:t>
                              </w:r>
                              <w:proofErr w:type="spellStart"/>
                              <w:r>
                                <w:rPr>
                                  <w:rFonts w:cs="Arial"/>
                                </w:rPr>
                                <w:t>x</w:t>
                              </w:r>
                              <w:proofErr w:type="spellEnd"/>
                            </w:p>
                          </w:txbxContent>
                        </wps:txbx>
                        <wps:bodyPr rot="0" vert="horz" wrap="square" lIns="91440" tIns="45720" rIns="91440" bIns="45720" anchor="t" anchorCtr="0" upright="1">
                          <a:noAutofit/>
                        </wps:bodyPr>
                      </wps:wsp>
                      <wpg:grpSp>
                        <wpg:cNvPr id="5" name="Group 703"/>
                        <wpg:cNvGrpSpPr>
                          <a:grpSpLocks/>
                        </wpg:cNvGrpSpPr>
                        <wpg:grpSpPr bwMode="auto">
                          <a:xfrm>
                            <a:off x="8001" y="4504"/>
                            <a:ext cx="180" cy="540"/>
                            <a:chOff x="5661" y="12424"/>
                            <a:chExt cx="180" cy="1080"/>
                          </a:xfrm>
                        </wpg:grpSpPr>
                        <wps:wsp>
                          <wps:cNvPr id="6" name="Line 704"/>
                          <wps:cNvCnPr/>
                          <wps:spPr bwMode="auto">
                            <a:xfrm>
                              <a:off x="5661" y="126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05"/>
                          <wps:cNvCnPr/>
                          <wps:spPr bwMode="auto">
                            <a:xfrm flipH="1">
                              <a:off x="5661" y="1278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6"/>
                          <wps:cNvCnPr/>
                          <wps:spPr bwMode="auto">
                            <a:xfrm>
                              <a:off x="5661" y="129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07"/>
                          <wps:cNvCnPr/>
                          <wps:spPr bwMode="auto">
                            <a:xfrm flipH="1">
                              <a:off x="5661" y="131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08"/>
                          <wps:cNvCnPr/>
                          <wps:spPr bwMode="auto">
                            <a:xfrm>
                              <a:off x="5661" y="133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9"/>
                          <wps:cNvCnPr/>
                          <wps:spPr bwMode="auto">
                            <a:xfrm flipV="1">
                              <a:off x="5661" y="124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Line 710"/>
                        <wps:cNvCnPr/>
                        <wps:spPr bwMode="auto">
                          <a:xfrm>
                            <a:off x="8181" y="50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11"/>
                        <wps:cNvCnPr/>
                        <wps:spPr bwMode="auto">
                          <a:xfrm flipV="1">
                            <a:off x="8181" y="41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12"/>
                        <wps:cNvCnPr/>
                        <wps:spPr bwMode="auto">
                          <a:xfrm>
                            <a:off x="8181" y="414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13"/>
                        <wps:cNvCnPr/>
                        <wps:spPr bwMode="auto">
                          <a:xfrm>
                            <a:off x="8181" y="54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4"/>
                        <wps:cNvCnPr/>
                        <wps:spPr bwMode="auto">
                          <a:xfrm>
                            <a:off x="8901" y="3964"/>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715"/>
                        <wps:cNvCnPr/>
                        <wps:spPr bwMode="auto">
                          <a:xfrm flipH="1">
                            <a:off x="8361" y="468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716"/>
                        <wps:cNvSpPr txBox="1">
                          <a:spLocks noChangeArrowheads="1"/>
                        </wps:cNvSpPr>
                        <wps:spPr bwMode="auto">
                          <a:xfrm>
                            <a:off x="8001" y="46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7FB3" w:rsidRDefault="00457FB3" w:rsidP="00457FB3">
                              <w:r>
                                <w:t xml:space="preserve"> v</w:t>
                              </w:r>
                            </w:p>
                          </w:txbxContent>
                        </wps:txbx>
                        <wps:bodyPr rot="0" vert="horz" wrap="square" lIns="91440" tIns="45720" rIns="91440" bIns="45720" anchor="t" anchorCtr="0" upright="1">
                          <a:noAutofit/>
                        </wps:bodyPr>
                      </wps:wsp>
                      <wps:wsp>
                        <wps:cNvPr id="19" name="Text Box 717"/>
                        <wps:cNvSpPr txBox="1">
                          <a:spLocks noChangeArrowheads="1"/>
                        </wps:cNvSpPr>
                        <wps:spPr bwMode="auto">
                          <a:xfrm>
                            <a:off x="6921" y="450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7FB3" w:rsidRPr="009000D8" w:rsidRDefault="00457FB3" w:rsidP="00457FB3">
                              <w:pPr>
                                <w:rPr>
                                  <w:sz w:val="20"/>
                                </w:rPr>
                              </w:pPr>
                              <w:r w:rsidRPr="009000D8">
                                <w:rPr>
                                  <w:sz w:val="20"/>
                                </w:rPr>
                                <w:t xml:space="preserve">R = </w:t>
                              </w:r>
                              <w:r>
                                <w:rPr>
                                  <w:sz w:val="20"/>
                                </w:rPr>
                                <w:t>3.25</w:t>
                              </w:r>
                              <w:r w:rsidRPr="009000D8">
                                <w:rPr>
                                  <w:rFonts w:ascii="Symbol" w:hAnsi="Symbol"/>
                                  <w:sz w:val="20"/>
                                </w:rPr>
                                <w:t></w:t>
                              </w:r>
                            </w:p>
                          </w:txbxContent>
                        </wps:txbx>
                        <wps:bodyPr rot="0" vert="horz" wrap="square" lIns="91440" tIns="45720" rIns="91440" bIns="45720" anchor="t" anchorCtr="0" upright="1">
                          <a:noAutofit/>
                        </wps:bodyPr>
                      </wps:wsp>
                      <wps:wsp>
                        <wps:cNvPr id="20" name="Text Box 718"/>
                        <wps:cNvSpPr txBox="1">
                          <a:spLocks noChangeArrowheads="1"/>
                        </wps:cNvSpPr>
                        <wps:spPr bwMode="auto">
                          <a:xfrm>
                            <a:off x="9981" y="45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7FB3" w:rsidRPr="009000D8" w:rsidRDefault="00457FB3" w:rsidP="00457FB3">
                              <w:pPr>
                                <w:rPr>
                                  <w:sz w:val="20"/>
                                </w:rPr>
                              </w:pPr>
                              <w:r>
                                <w:rPr>
                                  <w:sz w:val="20"/>
                                </w:rPr>
                                <w:t xml:space="preserve">L </w:t>
                              </w:r>
                              <w:r w:rsidRPr="009000D8">
                                <w:rPr>
                                  <w:sz w:val="20"/>
                                </w:rPr>
                                <w:t xml:space="preserve">= </w:t>
                              </w:r>
                              <w:r>
                                <w:rPr>
                                  <w:sz w:val="20"/>
                                </w:rPr>
                                <w:t>30.0 cm</w:t>
                              </w:r>
                            </w:p>
                          </w:txbxContent>
                        </wps:txbx>
                        <wps:bodyPr rot="0" vert="horz" wrap="square" lIns="91440" tIns="45720" rIns="91440" bIns="45720" anchor="t" anchorCtr="0" upright="1">
                          <a:noAutofit/>
                        </wps:bodyPr>
                      </wps:wsp>
                      <wps:wsp>
                        <wps:cNvPr id="21" name="Line 719"/>
                        <wps:cNvCnPr/>
                        <wps:spPr bwMode="auto">
                          <a:xfrm>
                            <a:off x="10341" y="41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720"/>
                        <wps:cNvCnPr/>
                        <wps:spPr bwMode="auto">
                          <a:xfrm>
                            <a:off x="10341" y="54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21"/>
                        <wps:cNvCnPr/>
                        <wps:spPr bwMode="auto">
                          <a:xfrm>
                            <a:off x="10521" y="486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Line 722"/>
                        <wps:cNvCnPr/>
                        <wps:spPr bwMode="auto">
                          <a:xfrm flipV="1">
                            <a:off x="10521" y="414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3" o:spid="_x0000_s1467" style="position:absolute;left:0;text-align:left;margin-left:274.05pt;margin-top:5.35pt;width:225pt;height:81pt;z-index:251725312" coordorigin="6921,3964" coordsize="45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">
                <v:shape id="Text Box 702" o:spid="_x0000_s1468" type="#_x0000_t202" style="position:absolute;left:8361;top:414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457FB3" w:rsidRDefault="00457FB3" w:rsidP="00457FB3">
                        <w:pPr>
                          <w:rPr>
                            <w:rFonts w:cs="Arial"/>
                          </w:rPr>
                        </w:pPr>
                        <w:r>
                          <w:rPr>
                            <w:rFonts w:cs="Arial"/>
                          </w:rPr>
                          <w:t xml:space="preserve"> x   x   x   x</w:t>
                        </w:r>
                      </w:p>
                      <w:p w:rsidR="00457FB3" w:rsidRDefault="00457FB3" w:rsidP="00457FB3">
                        <w:pPr>
                          <w:rPr>
                            <w:rFonts w:cs="Arial"/>
                          </w:rPr>
                        </w:pPr>
                        <w:r>
                          <w:rPr>
                            <w:rFonts w:cs="Arial"/>
                          </w:rPr>
                          <w:t xml:space="preserve"> x   x   x   x </w:t>
                        </w:r>
                      </w:p>
                      <w:p w:rsidR="00457FB3" w:rsidRDefault="00457FB3" w:rsidP="00457FB3">
                        <w:pPr>
                          <w:rPr>
                            <w:rFonts w:cs="Arial"/>
                          </w:rPr>
                        </w:pPr>
                        <w:r>
                          <w:rPr>
                            <w:rFonts w:cs="Arial"/>
                          </w:rPr>
                          <w:t xml:space="preserve"> x   x   x   x </w:t>
                        </w:r>
                      </w:p>
                      <w:p w:rsidR="00457FB3" w:rsidRPr="009A5A50" w:rsidRDefault="00457FB3" w:rsidP="00457FB3">
                        <w:pPr>
                          <w:rPr>
                            <w:rFonts w:cs="Arial"/>
                          </w:rPr>
                        </w:pPr>
                        <w:r>
                          <w:rPr>
                            <w:rFonts w:cs="Arial"/>
                          </w:rPr>
                          <w:t xml:space="preserve"> x   x   x   x</w:t>
                        </w:r>
                      </w:p>
                    </w:txbxContent>
                  </v:textbox>
                </v:shape>
                <v:group id="Group 703" o:spid="_x0000_s1469" style="position:absolute;left:8001;top:4504;width:180;height:540" coordorigin="5661,12424" coordsize="1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704" o:spid="_x0000_s1470" style="position:absolute;visibility:visible;mso-wrap-style:square" from="5661,12604" to="584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705" o:spid="_x0000_s1471" style="position:absolute;flip:x;visibility:visible;mso-wrap-style:square" from="5661,12784" to="58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706" o:spid="_x0000_s1472" style="position:absolute;visibility:visible;mso-wrap-style:square" from="5661,12964" to="584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07" o:spid="_x0000_s1473" style="position:absolute;flip:x;visibility:visible;mso-wrap-style:square" from="5661,13144" to="584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708" o:spid="_x0000_s1474" style="position:absolute;visibility:visible;mso-wrap-style:square" from="5661,13324" to="58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09" o:spid="_x0000_s1475" style="position:absolute;flip:y;visibility:visible;mso-wrap-style:square" from="5661,12424" to="5841,1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group>
                <v:line id="Line 710" o:spid="_x0000_s1476" style="position:absolute;visibility:visible;mso-wrap-style:square" from="8181,5044" to="81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711" o:spid="_x0000_s1477" style="position:absolute;flip:y;visibility:visible;mso-wrap-style:square" from="8181,4144" to="818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712" o:spid="_x0000_s1478" style="position:absolute;visibility:visible;mso-wrap-style:square" from="8181,4144" to="998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713" o:spid="_x0000_s1479" style="position:absolute;visibility:visible;mso-wrap-style:square" from="8181,5404" to="99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14" o:spid="_x0000_s1480" style="position:absolute;visibility:visible;mso-wrap-style:square" from="8901,3964" to="890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line id="Line 715" o:spid="_x0000_s1481" style="position:absolute;flip:x;visibility:visible;mso-wrap-style:square" from="8361,4684" to="890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shape id="Text Box 716" o:spid="_x0000_s1482" type="#_x0000_t202" style="position:absolute;left:8001;top:46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57FB3" w:rsidRDefault="00457FB3" w:rsidP="00457FB3">
                        <w:r>
                          <w:t xml:space="preserve"> v</w:t>
                        </w:r>
                      </w:p>
                    </w:txbxContent>
                  </v:textbox>
                </v:shape>
                <v:shape id="Text Box 717" o:spid="_x0000_s1483" type="#_x0000_t202" style="position:absolute;left:6921;top:450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57FB3" w:rsidRPr="009000D8" w:rsidRDefault="00457FB3" w:rsidP="00457FB3">
                        <w:pPr>
                          <w:rPr>
                            <w:sz w:val="20"/>
                          </w:rPr>
                        </w:pPr>
                        <w:r w:rsidRPr="009000D8">
                          <w:rPr>
                            <w:sz w:val="20"/>
                          </w:rPr>
                          <w:t xml:space="preserve">R = </w:t>
                        </w:r>
                        <w:r>
                          <w:rPr>
                            <w:sz w:val="20"/>
                          </w:rPr>
                          <w:t>3.25</w:t>
                        </w:r>
                        <w:r w:rsidRPr="009000D8">
                          <w:rPr>
                            <w:rFonts w:ascii="Symbol" w:hAnsi="Symbol"/>
                            <w:sz w:val="20"/>
                          </w:rPr>
                          <w:t></w:t>
                        </w:r>
                      </w:p>
                    </w:txbxContent>
                  </v:textbox>
                </v:shape>
                <v:shape id="Text Box 718" o:spid="_x0000_s1484" type="#_x0000_t202" style="position:absolute;left:9981;top:45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57FB3" w:rsidRPr="009000D8" w:rsidRDefault="00457FB3" w:rsidP="00457FB3">
                        <w:pPr>
                          <w:rPr>
                            <w:sz w:val="20"/>
                          </w:rPr>
                        </w:pPr>
                        <w:r>
                          <w:rPr>
                            <w:sz w:val="20"/>
                          </w:rPr>
                          <w:t xml:space="preserve">L </w:t>
                        </w:r>
                        <w:r w:rsidRPr="009000D8">
                          <w:rPr>
                            <w:sz w:val="20"/>
                          </w:rPr>
                          <w:t xml:space="preserve">= </w:t>
                        </w:r>
                        <w:r>
                          <w:rPr>
                            <w:sz w:val="20"/>
                          </w:rPr>
                          <w:t>30.0 cm</w:t>
                        </w:r>
                      </w:p>
                    </w:txbxContent>
                  </v:textbox>
                </v:shape>
                <v:line id="Line 719" o:spid="_x0000_s1485" style="position:absolute;visibility:visible;mso-wrap-style:square" from="10341,4144" to="1070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720" o:spid="_x0000_s1486" style="position:absolute;visibility:visible;mso-wrap-style:square" from="10341,5404" to="1070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721" o:spid="_x0000_s1487" style="position:absolute;visibility:visible;mso-wrap-style:square" from="10521,4864" to="1052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3quMQAAADbAAAADwAAAGRycy9kb3ducmV2LnhtbESP3WoCMRSE7wu+QzhCb4pmtdS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Xeq4xAAAANsAAAAPAAAAAAAAAAAA&#10;AAAAAKECAABkcnMvZG93bnJldi54bWxQSwUGAAAAAAQABAD5AAAAkgMAAAAA&#10;">
                  <v:stroke endarrow="open"/>
                </v:line>
                <v:line id="Line 722" o:spid="_x0000_s1488" style="position:absolute;flip:y;visibility:visible;mso-wrap-style:square" from="10521,4144" to="105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O2Er8AAADbAAAADwAAAGRycy9kb3ducmV2LnhtbESPzQrCMBCE74LvEFbwpqmiItUoKghe&#10;PPh3X5u1rTab0sRa394IgsdhZr5h5svGFKKmyuWWFQz6EQjixOqcUwXn07Y3BeE8ssbCMil4k4Pl&#10;ot2aY6ztiw9UH30qAoRdjAoy78tYSpdkZND1bUkcvJutDPogq1TqCl8Bbgo5jKKJNJhzWMiwpE1G&#10;yeP4NAoaex2nl9X6cbiPBvtnvT6/tY+U6naa1QyEp8b/w7/2TisYju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sO2Er8AAADbAAAADwAAAAAAAAAAAAAAAACh&#10;AgAAZHJzL2Rvd25yZXYueG1sUEsFBgAAAAAEAAQA+QAAAI0DAAAAAA==&#10;">
                  <v:stroke endarrow="open"/>
                </v:line>
                <w10:wrap type="square" side="left"/>
              </v:group>
            </w:pict>
          </mc:Fallback>
        </mc:AlternateContent>
      </w:r>
    </w:p>
    <w:p w:rsidR="003A5293" w:rsidRDefault="00012620">
      <w:pPr>
        <w:ind w:left="576" w:hanging="576"/>
      </w:pPr>
      <w:r>
        <w:t>11</w:t>
      </w:r>
      <w:r w:rsidR="003A5293">
        <w:t>.</w:t>
      </w:r>
      <w:r w:rsidR="003A5293">
        <w:tab/>
        <w:t xml:space="preserve">The conducting rod in the diagram is 30.0 cm long and is moving through a 0.950 T magnetic field.  If the resistance in the circuit is 3.25 </w:t>
      </w:r>
      <w:r w:rsidR="003A5293">
        <w:rPr>
          <w:rFonts w:ascii="Symbol" w:hAnsi="Symbol"/>
        </w:rPr>
        <w:t></w:t>
      </w:r>
      <w:r w:rsidR="003A5293">
        <w:t>, what force is required to move the rod at a constant speed of 1.50 m/s? (0.0375 N)</w:t>
      </w:r>
    </w:p>
    <w:p w:rsidR="003A5293" w:rsidRDefault="003A5293">
      <w:pPr>
        <w:ind w:left="576"/>
      </w:pPr>
    </w:p>
    <w:p w:rsidR="003A5293" w:rsidRDefault="00473827">
      <w:pPr>
        <w:ind w:left="576" w:hanging="576"/>
      </w:pPr>
      <w:r>
        <w:rPr>
          <w:noProof/>
          <w:lang w:eastAsia="en-CA"/>
        </w:rPr>
        <w:drawing>
          <wp:anchor distT="0" distB="0" distL="114300" distR="114300" simplePos="0" relativeHeight="251713024" behindDoc="1" locked="0" layoutInCell="0" allowOverlap="1">
            <wp:simplePos x="0" y="0"/>
            <wp:positionH relativeFrom="column">
              <wp:posOffset>4480560</wp:posOffset>
            </wp:positionH>
            <wp:positionV relativeFrom="paragraph">
              <wp:posOffset>26035</wp:posOffset>
            </wp:positionV>
            <wp:extent cx="1439545" cy="1143000"/>
            <wp:effectExtent l="0" t="0" r="8255" b="0"/>
            <wp:wrapTight wrapText="bothSides">
              <wp:wrapPolygon edited="0">
                <wp:start x="0" y="0"/>
                <wp:lineTo x="0" y="21240"/>
                <wp:lineTo x="21438" y="21240"/>
                <wp:lineTo x="21438" y="0"/>
                <wp:lineTo x="0" y="0"/>
              </wp:wrapPolygon>
            </wp:wrapTight>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954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12620">
        <w:t>12</w:t>
      </w:r>
      <w:r w:rsidR="003A5293">
        <w:t>.</w:t>
      </w:r>
      <w:r w:rsidR="003A5293">
        <w:tab/>
        <w:t xml:space="preserve">A rectangular loop of wire is moving at a speed of 0.95 m/s through a 1.30 T magnetic field as shown.  If the length of the side moving perpendicular to the field is 0.625 m and the resistance in the circuit is 1.50 </w:t>
      </w:r>
      <w:r w:rsidR="003A5293">
        <w:rPr>
          <w:rFonts w:ascii="Symbol" w:hAnsi="Symbol"/>
        </w:rPr>
        <w:t></w:t>
      </w:r>
      <w:r w:rsidR="003A5293">
        <w:t xml:space="preserve">, (a) what is the induced current? and (b) what is the direction of the induced electron flow through the circuit? (0.52 A, </w:t>
      </w:r>
      <w:proofErr w:type="spellStart"/>
      <w:r w:rsidR="003A5293">
        <w:t>counterclockwise</w:t>
      </w:r>
      <w:proofErr w:type="spellEnd"/>
      <w:r w:rsidR="003A5293">
        <w:t>)</w:t>
      </w:r>
    </w:p>
    <w:p w:rsidR="003A5293" w:rsidRDefault="003A5293">
      <w:pPr>
        <w:ind w:left="576" w:hanging="576"/>
      </w:pPr>
    </w:p>
    <w:p w:rsidR="003A5293" w:rsidRDefault="00473827">
      <w:pPr>
        <w:ind w:left="576" w:hanging="576"/>
      </w:pPr>
      <w:r>
        <w:rPr>
          <w:noProof/>
          <w:lang w:eastAsia="en-CA"/>
        </w:rPr>
        <w:drawing>
          <wp:anchor distT="0" distB="0" distL="114300" distR="114300" simplePos="0" relativeHeight="251714048" behindDoc="1" locked="0" layoutInCell="0" allowOverlap="1">
            <wp:simplePos x="0" y="0"/>
            <wp:positionH relativeFrom="column">
              <wp:posOffset>3931920</wp:posOffset>
            </wp:positionH>
            <wp:positionV relativeFrom="paragraph">
              <wp:posOffset>0</wp:posOffset>
            </wp:positionV>
            <wp:extent cx="2006600" cy="1202055"/>
            <wp:effectExtent l="0" t="0" r="0" b="0"/>
            <wp:wrapTight wrapText="bothSides">
              <wp:wrapPolygon edited="0">
                <wp:start x="0" y="0"/>
                <wp:lineTo x="0" y="21223"/>
                <wp:lineTo x="21327" y="21223"/>
                <wp:lineTo x="21327" y="0"/>
                <wp:lineTo x="0" y="0"/>
              </wp:wrapPolygon>
            </wp:wrapTight>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06600" cy="1202055"/>
                    </a:xfrm>
                    <a:prstGeom prst="rect">
                      <a:avLst/>
                    </a:prstGeom>
                    <a:noFill/>
                    <a:ln>
                      <a:noFill/>
                    </a:ln>
                  </pic:spPr>
                </pic:pic>
              </a:graphicData>
            </a:graphic>
            <wp14:sizeRelH relativeFrom="page">
              <wp14:pctWidth>0</wp14:pctWidth>
            </wp14:sizeRelH>
            <wp14:sizeRelV relativeFrom="page">
              <wp14:pctHeight>0</wp14:pctHeight>
            </wp14:sizeRelV>
          </wp:anchor>
        </w:drawing>
      </w:r>
      <w:r w:rsidR="00012620">
        <w:t>13</w:t>
      </w:r>
      <w:r w:rsidR="003A5293">
        <w:t>.</w:t>
      </w:r>
      <w:r w:rsidR="003A5293">
        <w:tab/>
        <w:t xml:space="preserve">A rectangular coil of wire containing 5 loops is moving at a speed of 2.7 m/s through a 1.1 T magnetic field.  If the length of the side of the coil moving perpendicular to the field is 0.18 m and the resistance in the circuit is 3.5 </w:t>
      </w:r>
      <w:r w:rsidR="003A5293">
        <w:rPr>
          <w:rFonts w:ascii="Symbol" w:hAnsi="Symbol"/>
        </w:rPr>
        <w:t></w:t>
      </w:r>
      <w:r w:rsidR="003A5293">
        <w:t xml:space="preserve">, (a) what is the induced current? (b) what is the direction of the induced electron flow through the circuit? (0.76 A, </w:t>
      </w:r>
      <w:proofErr w:type="spellStart"/>
      <w:r w:rsidR="003A5293">
        <w:t>counterclockwise</w:t>
      </w:r>
      <w:proofErr w:type="spellEnd"/>
      <w:r w:rsidR="003A5293">
        <w:t>)</w:t>
      </w:r>
    </w:p>
    <w:p w:rsidR="003A5293" w:rsidRDefault="003A5293">
      <w:bookmarkStart w:id="0" w:name="_GoBack"/>
      <w:bookmarkEnd w:id="0"/>
    </w:p>
    <w:sectPr w:rsidR="003A5293" w:rsidSect="00995CC8">
      <w:footerReference w:type="default" r:id="rId17"/>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361C" w:rsidRDefault="00A1361C">
      <w:r>
        <w:separator/>
      </w:r>
    </w:p>
  </w:endnote>
  <w:endnote w:type="continuationSeparator" w:id="0">
    <w:p w:rsidR="00A1361C" w:rsidRDefault="00A13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293" w:rsidRDefault="00995CC8" w:rsidP="00995CC8">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36B00030" wp14:editId="1903F387">
          <wp:extent cx="833755" cy="301625"/>
          <wp:effectExtent l="0" t="0" r="4445" b="3175"/>
          <wp:docPr id="966" name="Picture 96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3755" cy="301625"/>
                  </a:xfrm>
                  <a:prstGeom prst="rect">
                    <a:avLst/>
                  </a:prstGeom>
                  <a:noFill/>
                  <a:ln>
                    <a:noFill/>
                  </a:ln>
                </pic:spPr>
              </pic:pic>
            </a:graphicData>
          </a:graphic>
        </wp:inline>
      </w:drawing>
    </w:r>
    <w:r>
      <w:rPr>
        <w:sz w:val="18"/>
      </w:rPr>
      <w:t xml:space="preserve"> </w:t>
    </w:r>
    <w:r w:rsidR="001E41E5">
      <w:rPr>
        <w:lang w:val="de-DE"/>
      </w:rPr>
      <w:tab/>
      <w:t>22</w:t>
    </w:r>
    <w:r w:rsidR="003A5293">
      <w:rPr>
        <w:lang w:val="de-DE"/>
      </w:rPr>
      <w:t xml:space="preserve"> </w:t>
    </w:r>
    <w:r w:rsidR="001E41E5">
      <w:rPr>
        <w:lang w:val="de-DE"/>
      </w:rPr>
      <w:t>–</w:t>
    </w:r>
    <w:r w:rsidR="003A5293">
      <w:rPr>
        <w:lang w:val="de-DE"/>
      </w:rPr>
      <w:t xml:space="preserve"> </w:t>
    </w:r>
    <w:r w:rsidR="003A5293">
      <w:rPr>
        <w:rStyle w:val="PageNumber"/>
      </w:rPr>
      <w:fldChar w:fldCharType="begin"/>
    </w:r>
    <w:r w:rsidR="003A5293">
      <w:rPr>
        <w:rStyle w:val="PageNumber"/>
        <w:lang w:val="de-DE"/>
      </w:rPr>
      <w:instrText xml:space="preserve"> PAGE </w:instrText>
    </w:r>
    <w:r w:rsidR="003A5293">
      <w:rPr>
        <w:rStyle w:val="PageNumber"/>
      </w:rPr>
      <w:fldChar w:fldCharType="separate"/>
    </w:r>
    <w:r>
      <w:rPr>
        <w:rStyle w:val="PageNumber"/>
        <w:noProof/>
        <w:lang w:val="de-DE"/>
      </w:rPr>
      <w:t>11</w:t>
    </w:r>
    <w:r w:rsidR="003A5293">
      <w:rPr>
        <w:rStyle w:val="PageNumber"/>
      </w:rPr>
      <w:fldChar w:fldCharType="end"/>
    </w:r>
    <w:r w:rsidR="003A5293">
      <w:rPr>
        <w:rStyle w:val="PageNumber"/>
        <w:lang w:val="de-DE"/>
      </w:rPr>
      <w:tab/>
    </w:r>
    <w:r w:rsidRPr="00995CC8">
      <w:rPr>
        <w:rStyle w:val="PageNumber"/>
        <w:lang w:val="de-DE"/>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361C" w:rsidRDefault="00A1361C">
      <w:r>
        <w:separator/>
      </w:r>
    </w:p>
  </w:footnote>
  <w:footnote w:type="continuationSeparator" w:id="0">
    <w:p w:rsidR="00A1361C" w:rsidRDefault="00A136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2EFA5B63"/>
    <w:multiLevelType w:val="singleLevel"/>
    <w:tmpl w:val="A9604592"/>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60322FF8"/>
    <w:multiLevelType w:val="singleLevel"/>
    <w:tmpl w:val="02FCE1C4"/>
    <w:lvl w:ilvl="0">
      <w:start w:val="1"/>
      <w:numFmt w:val="decimal"/>
      <w:lvlText w:val="%1."/>
      <w:legacy w:legacy="1" w:legacySpace="0" w:legacyIndent="360"/>
      <w:lvlJc w:val="left"/>
      <w:pPr>
        <w:ind w:left="360" w:hanging="360"/>
      </w:pPr>
    </w:lvl>
  </w:abstractNum>
  <w:abstractNum w:abstractNumId="8">
    <w:nsid w:val="76555B5B"/>
    <w:multiLevelType w:val="singleLevel"/>
    <w:tmpl w:val="DEB69ADC"/>
    <w:lvl w:ilvl="0">
      <w:start w:val="1"/>
      <w:numFmt w:val="bullet"/>
      <w:lvlText w:val=""/>
      <w:lvlJc w:val="left"/>
      <w:pPr>
        <w:tabs>
          <w:tab w:val="num" w:pos="360"/>
        </w:tabs>
        <w:ind w:left="340" w:hanging="340"/>
      </w:pPr>
      <w:rPr>
        <w:rFonts w:ascii="Symbol" w:hAnsi="Symbol" w:hint="default"/>
      </w:rPr>
    </w:lvl>
  </w:abstractNum>
  <w:num w:numId="1">
    <w:abstractNumId w:val="2"/>
    <w:lvlOverride w:ilvl="0">
      <w:lvl w:ilvl="0">
        <w:start w:val="1"/>
        <w:numFmt w:val="bullet"/>
        <w:lvlText w:val=""/>
        <w:legacy w:legacy="1" w:legacySpace="0" w:legacyIndent="432"/>
        <w:lvlJc w:val="left"/>
        <w:pPr>
          <w:ind w:left="1152" w:hanging="432"/>
        </w:pPr>
        <w:rPr>
          <w:rFonts w:ascii="Symbol" w:hAnsi="Symbol" w:hint="default"/>
        </w:rPr>
      </w:lvl>
    </w:lvlOverride>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6">
    <w:abstractNumId w:val="8"/>
  </w:num>
  <w:num w:numId="7">
    <w:abstractNumId w:val="0"/>
  </w:num>
  <w:num w:numId="8">
    <w:abstractNumId w:val="5"/>
  </w:num>
  <w:num w:numId="9">
    <w:abstractNumId w:val="1"/>
  </w:num>
  <w:num w:numId="10">
    <w:abstractNumId w:val="6"/>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1E5"/>
    <w:rsid w:val="00012620"/>
    <w:rsid w:val="001E41E5"/>
    <w:rsid w:val="00312963"/>
    <w:rsid w:val="003A5293"/>
    <w:rsid w:val="003C2802"/>
    <w:rsid w:val="00437060"/>
    <w:rsid w:val="00457FB3"/>
    <w:rsid w:val="00473827"/>
    <w:rsid w:val="004A2167"/>
    <w:rsid w:val="004D2650"/>
    <w:rsid w:val="00533453"/>
    <w:rsid w:val="00540481"/>
    <w:rsid w:val="005E70E0"/>
    <w:rsid w:val="007317DF"/>
    <w:rsid w:val="00733CDF"/>
    <w:rsid w:val="007573CB"/>
    <w:rsid w:val="009000D8"/>
    <w:rsid w:val="0090685F"/>
    <w:rsid w:val="00995CC8"/>
    <w:rsid w:val="009A5A50"/>
    <w:rsid w:val="00A1361C"/>
    <w:rsid w:val="00B84513"/>
    <w:rsid w:val="00BE4246"/>
    <w:rsid w:val="00C42D35"/>
    <w:rsid w:val="00D814E5"/>
    <w:rsid w:val="00D8238A"/>
    <w:rsid w:val="00F35138"/>
    <w:rsid w:val="00FB4FE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widowControl w:val="0"/>
      <w:tabs>
        <w:tab w:val="left" w:pos="540"/>
      </w:tabs>
      <w:outlineLvl w:val="3"/>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1152" w:hanging="1152"/>
    </w:pPr>
  </w:style>
  <w:style w:type="paragraph" w:styleId="ListBullet2">
    <w:name w:val="List Bullet 2"/>
    <w:basedOn w:val="Normal"/>
    <w:autoRedefine/>
    <w:pPr>
      <w:numPr>
        <w:numId w:val="7"/>
      </w:numPr>
      <w:tabs>
        <w:tab w:val="clear" w:pos="432"/>
      </w:tabs>
      <w:ind w:left="1152"/>
    </w:pPr>
  </w:style>
  <w:style w:type="paragraph" w:styleId="ListBullet">
    <w:name w:val="List Bullet"/>
    <w:basedOn w:val="Normal"/>
    <w:autoRedefine/>
    <w:pPr>
      <w:numPr>
        <w:numId w:val="9"/>
      </w:numPr>
      <w:tabs>
        <w:tab w:val="clear" w:pos="432"/>
      </w:tabs>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73827"/>
    <w:rPr>
      <w:rFonts w:ascii="Tahoma" w:hAnsi="Tahoma" w:cs="Tahoma"/>
      <w:sz w:val="16"/>
      <w:szCs w:val="16"/>
    </w:rPr>
  </w:style>
  <w:style w:type="character" w:customStyle="1" w:styleId="BalloonTextChar">
    <w:name w:val="Balloon Text Char"/>
    <w:basedOn w:val="DefaultParagraphFont"/>
    <w:link w:val="BalloonText"/>
    <w:uiPriority w:val="99"/>
    <w:semiHidden/>
    <w:rsid w:val="00473827"/>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widowControl w:val="0"/>
      <w:tabs>
        <w:tab w:val="left" w:pos="540"/>
      </w:tabs>
      <w:outlineLvl w:val="3"/>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1152" w:hanging="1152"/>
    </w:pPr>
  </w:style>
  <w:style w:type="paragraph" w:styleId="ListBullet2">
    <w:name w:val="List Bullet 2"/>
    <w:basedOn w:val="Normal"/>
    <w:autoRedefine/>
    <w:pPr>
      <w:numPr>
        <w:numId w:val="7"/>
      </w:numPr>
      <w:tabs>
        <w:tab w:val="clear" w:pos="432"/>
      </w:tabs>
      <w:ind w:left="1152"/>
    </w:pPr>
  </w:style>
  <w:style w:type="paragraph" w:styleId="ListBullet">
    <w:name w:val="List Bullet"/>
    <w:basedOn w:val="Normal"/>
    <w:autoRedefine/>
    <w:pPr>
      <w:numPr>
        <w:numId w:val="9"/>
      </w:numPr>
      <w:tabs>
        <w:tab w:val="clear" w:pos="432"/>
      </w:tabs>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73827"/>
    <w:rPr>
      <w:rFonts w:ascii="Tahoma" w:hAnsi="Tahoma" w:cs="Tahoma"/>
      <w:sz w:val="16"/>
      <w:szCs w:val="16"/>
    </w:rPr>
  </w:style>
  <w:style w:type="character" w:customStyle="1" w:styleId="BalloonTextChar">
    <w:name w:val="Balloon Text Char"/>
    <w:basedOn w:val="DefaultParagraphFont"/>
    <w:link w:val="BalloonText"/>
    <w:uiPriority w:val="99"/>
    <w:semiHidden/>
    <w:rsid w:val="00473827"/>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379</Words>
  <Characters>13563</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5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3</cp:revision>
  <cp:lastPrinted>2016-05-25T16:32:00Z</cp:lastPrinted>
  <dcterms:created xsi:type="dcterms:W3CDTF">2011-01-31T20:04:00Z</dcterms:created>
  <dcterms:modified xsi:type="dcterms:W3CDTF">2016-05-25T16:33:00Z</dcterms:modified>
</cp:coreProperties>
</file>